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B4D4C" w:rsidRDefault="00BF6619" w:rsidP="00EB4D4C">
      <w:pPr>
        <w:bidi/>
      </w:pPr>
      <w:r>
        <w:rPr>
          <w:noProof/>
          <w:lang w:eastAsia="fr-F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87" type="#_x0000_t202" style="position:absolute;left:0;text-align:left;margin-left:79.15pt;margin-top:107.15pt;width:303pt;height:467pt;z-index:251700224" filled="f" stroked="f">
            <v:textbox>
              <w:txbxContent>
                <w:p w:rsidR="00BF458C" w:rsidRPr="00510DF6" w:rsidRDefault="00BF458C" w:rsidP="004D0904">
                  <w:pPr>
                    <w:bidi/>
                    <w:jc w:val="center"/>
                    <w:rPr>
                      <w:b/>
                      <w:bCs/>
                      <w:sz w:val="56"/>
                      <w:szCs w:val="56"/>
                      <w:rtl/>
                      <w:lang w:bidi="ar-DZ"/>
                    </w:rPr>
                  </w:pPr>
                  <w:r w:rsidRPr="00510DF6">
                    <w:rPr>
                      <w:rFonts w:hint="cs"/>
                      <w:b/>
                      <w:bCs/>
                      <w:sz w:val="56"/>
                      <w:szCs w:val="56"/>
                      <w:rtl/>
                      <w:lang w:bidi="ar-DZ"/>
                    </w:rPr>
                    <w:t xml:space="preserve">متوسطة عيسى الصحبي </w:t>
                  </w:r>
                </w:p>
                <w:p w:rsidR="00BF458C" w:rsidRPr="00510DF6" w:rsidRDefault="00BF458C" w:rsidP="004D0904">
                  <w:pPr>
                    <w:bidi/>
                    <w:jc w:val="center"/>
                    <w:rPr>
                      <w:b/>
                      <w:bCs/>
                      <w:sz w:val="56"/>
                      <w:szCs w:val="56"/>
                      <w:rtl/>
                      <w:lang w:bidi="ar-DZ"/>
                    </w:rPr>
                  </w:pPr>
                  <w:r w:rsidRPr="00510DF6">
                    <w:rPr>
                      <w:rFonts w:hint="cs"/>
                      <w:b/>
                      <w:bCs/>
                      <w:sz w:val="56"/>
                      <w:szCs w:val="56"/>
                      <w:rtl/>
                      <w:lang w:bidi="ar-DZ"/>
                    </w:rPr>
                    <w:t>دائرة تنيرة</w:t>
                  </w:r>
                </w:p>
                <w:p w:rsidR="00BF458C" w:rsidRDefault="00BF458C" w:rsidP="004D0904">
                  <w:pPr>
                    <w:bidi/>
                    <w:jc w:val="center"/>
                    <w:rPr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510DF6">
                    <w:rPr>
                      <w:rFonts w:hint="cs"/>
                      <w:b/>
                      <w:bCs/>
                      <w:sz w:val="56"/>
                      <w:szCs w:val="56"/>
                      <w:rtl/>
                      <w:lang w:bidi="ar-DZ"/>
                    </w:rPr>
                    <w:t>ولاية سيدي بلعباس</w:t>
                  </w:r>
                </w:p>
                <w:p w:rsidR="00BF458C" w:rsidRDefault="00BF458C" w:rsidP="004D0904">
                  <w:pPr>
                    <w:bidi/>
                    <w:jc w:val="center"/>
                    <w:rPr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</w:p>
                <w:p w:rsidR="00BF458C" w:rsidRPr="006432FD" w:rsidRDefault="00BF458C" w:rsidP="004D0904">
                  <w:pPr>
                    <w:bidi/>
                    <w:jc w:val="center"/>
                    <w:rPr>
                      <w:b/>
                      <w:bCs/>
                      <w:color w:val="4F81BD" w:themeColor="accent1"/>
                      <w:sz w:val="56"/>
                      <w:szCs w:val="56"/>
                      <w:rtl/>
                      <w:lang w:bidi="ar-DZ"/>
                    </w:rPr>
                  </w:pPr>
                  <w:r w:rsidRPr="006432FD">
                    <w:rPr>
                      <w:rFonts w:hint="cs"/>
                      <w:b/>
                      <w:bCs/>
                      <w:color w:val="4F81BD" w:themeColor="accent1"/>
                      <w:sz w:val="56"/>
                      <w:szCs w:val="56"/>
                      <w:rtl/>
                      <w:lang w:bidi="ar-DZ"/>
                    </w:rPr>
                    <w:t xml:space="preserve">مذكرات </w:t>
                  </w:r>
                </w:p>
                <w:p w:rsidR="00BF458C" w:rsidRPr="006432FD" w:rsidRDefault="00BF458C" w:rsidP="004D0904">
                  <w:pPr>
                    <w:bidi/>
                    <w:jc w:val="center"/>
                    <w:rPr>
                      <w:b/>
                      <w:bCs/>
                      <w:color w:val="4F81BD" w:themeColor="accent1"/>
                      <w:sz w:val="56"/>
                      <w:szCs w:val="56"/>
                      <w:rtl/>
                      <w:lang w:bidi="ar-DZ"/>
                    </w:rPr>
                  </w:pPr>
                  <w:r w:rsidRPr="006432FD">
                    <w:rPr>
                      <w:rFonts w:hint="cs"/>
                      <w:b/>
                      <w:bCs/>
                      <w:color w:val="4F81BD" w:themeColor="accent1"/>
                      <w:sz w:val="56"/>
                      <w:szCs w:val="56"/>
                      <w:rtl/>
                      <w:lang w:bidi="ar-DZ"/>
                    </w:rPr>
                    <w:t>الجيل الثاني</w:t>
                  </w:r>
                </w:p>
                <w:p w:rsidR="00BF458C" w:rsidRDefault="00BF458C" w:rsidP="003D34F8">
                  <w:pPr>
                    <w:bidi/>
                    <w:jc w:val="center"/>
                    <w:rPr>
                      <w:b/>
                      <w:bCs/>
                      <w:color w:val="00B050"/>
                      <w:sz w:val="56"/>
                      <w:szCs w:val="56"/>
                      <w:lang w:bidi="ar-DZ"/>
                    </w:rPr>
                  </w:pPr>
                  <w:r w:rsidRPr="006432FD">
                    <w:rPr>
                      <w:rFonts w:hint="cs"/>
                      <w:b/>
                      <w:bCs/>
                      <w:color w:val="4F81BD" w:themeColor="accent1"/>
                      <w:sz w:val="56"/>
                      <w:szCs w:val="56"/>
                      <w:rtl/>
                      <w:lang w:bidi="ar-DZ"/>
                    </w:rPr>
                    <w:t xml:space="preserve">المستوى: </w:t>
                  </w:r>
                  <w:r>
                    <w:rPr>
                      <w:rFonts w:hint="cs"/>
                      <w:b/>
                      <w:bCs/>
                      <w:color w:val="4F81BD" w:themeColor="accent1"/>
                      <w:sz w:val="56"/>
                      <w:szCs w:val="56"/>
                      <w:rtl/>
                      <w:lang w:bidi="ar-DZ"/>
                    </w:rPr>
                    <w:t>02</w:t>
                  </w:r>
                  <w:r w:rsidRPr="006432FD">
                    <w:rPr>
                      <w:rFonts w:hint="cs"/>
                      <w:b/>
                      <w:bCs/>
                      <w:color w:val="4F81BD" w:themeColor="accent1"/>
                      <w:sz w:val="56"/>
                      <w:szCs w:val="56"/>
                      <w:rtl/>
                      <w:lang w:bidi="ar-DZ"/>
                    </w:rPr>
                    <w:t xml:space="preserve"> متوسط</w:t>
                  </w:r>
                </w:p>
                <w:p w:rsidR="00BF458C" w:rsidRDefault="00BF458C" w:rsidP="008371EC">
                  <w:pPr>
                    <w:bidi/>
                    <w:rPr>
                      <w:b/>
                      <w:bCs/>
                      <w:sz w:val="28"/>
                      <w:szCs w:val="28"/>
                      <w:lang w:bidi="ar-DZ"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</w:t>
                  </w:r>
                  <w:r>
                    <w:rPr>
                      <w:b/>
                      <w:bCs/>
                      <w:sz w:val="28"/>
                      <w:szCs w:val="28"/>
                      <w:lang w:bidi="ar-DZ"/>
                    </w:rPr>
                    <w:t xml:space="preserve">                    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b/>
                      <w:bCs/>
                      <w:sz w:val="28"/>
                      <w:szCs w:val="28"/>
                      <w:lang w:bidi="ar-DZ"/>
                    </w:rPr>
                    <w:t>2018/2019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                                               </w:t>
                  </w:r>
                </w:p>
                <w:p w:rsidR="00BF458C" w:rsidRDefault="00BF458C" w:rsidP="004D0904">
                  <w:pPr>
                    <w:bidi/>
                    <w:jc w:val="center"/>
                    <w:rPr>
                      <w:b/>
                      <w:bCs/>
                      <w:sz w:val="28"/>
                      <w:szCs w:val="28"/>
                      <w:lang w:bidi="ar-DZ"/>
                    </w:rPr>
                  </w:pPr>
                </w:p>
                <w:p w:rsidR="00BF458C" w:rsidRDefault="00BF458C" w:rsidP="00042797">
                  <w:pPr>
                    <w:bidi/>
                    <w:jc w:val="center"/>
                    <w:rPr>
                      <w:b/>
                      <w:bCs/>
                      <w:sz w:val="28"/>
                      <w:szCs w:val="28"/>
                      <w:lang w:bidi="ar-DZ"/>
                    </w:rPr>
                  </w:pPr>
                </w:p>
                <w:p w:rsidR="00BF458C" w:rsidRPr="006432FD" w:rsidRDefault="00BF458C" w:rsidP="00042797">
                  <w:pPr>
                    <w:bidi/>
                    <w:jc w:val="center"/>
                    <w:rPr>
                      <w:b/>
                      <w:bCs/>
                      <w:sz w:val="28"/>
                      <w:szCs w:val="28"/>
                      <w:lang w:bidi="ar-DZ"/>
                    </w:rPr>
                  </w:pPr>
                  <w:r>
                    <w:rPr>
                      <w:b/>
                      <w:bCs/>
                      <w:sz w:val="28"/>
                      <w:szCs w:val="28"/>
                      <w:lang w:bidi="ar-DZ"/>
                    </w:rPr>
                    <w:t xml:space="preserve">                                               </w:t>
                  </w:r>
                  <w:r w:rsidRPr="006432FD">
                    <w:rPr>
                      <w:rFonts w:cs="Andalus" w:hint="cs"/>
                      <w:b/>
                      <w:bCs/>
                      <w:sz w:val="40"/>
                      <w:szCs w:val="40"/>
                      <w:rtl/>
                      <w:lang w:bidi="ar-DZ"/>
                    </w:rPr>
                    <w:t>الأستاذ:</w:t>
                  </w:r>
                  <w:r w:rsidRPr="006432FD">
                    <w:rPr>
                      <w:rFonts w:cs="Andalus"/>
                      <w:b/>
                      <w:bCs/>
                      <w:sz w:val="40"/>
                      <w:szCs w:val="40"/>
                      <w:lang w:bidi="ar-DZ"/>
                    </w:rPr>
                    <w:t xml:space="preserve"> </w:t>
                  </w:r>
                  <w:r w:rsidRPr="006432FD">
                    <w:rPr>
                      <w:rFonts w:cs="Andalus" w:hint="cs"/>
                      <w:b/>
                      <w:bCs/>
                      <w:sz w:val="40"/>
                      <w:szCs w:val="40"/>
                      <w:rtl/>
                      <w:lang w:bidi="ar-DZ"/>
                    </w:rPr>
                    <w:t>حمزة محمد</w:t>
                  </w:r>
                </w:p>
                <w:p w:rsidR="00BF458C" w:rsidRDefault="00BF458C" w:rsidP="004D0904">
                  <w:pPr>
                    <w:bidi/>
                    <w:jc w:val="center"/>
                    <w:rPr>
                      <w:b/>
                      <w:bCs/>
                      <w:color w:val="00B050"/>
                      <w:sz w:val="56"/>
                      <w:szCs w:val="56"/>
                      <w:lang w:bidi="ar-DZ"/>
                    </w:rPr>
                  </w:pPr>
                </w:p>
                <w:p w:rsidR="00BF458C" w:rsidRDefault="00BF458C" w:rsidP="004D0904">
                  <w:pPr>
                    <w:bidi/>
                    <w:jc w:val="center"/>
                    <w:rPr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</w:p>
              </w:txbxContent>
            </v:textbox>
          </v:shape>
        </w:pict>
      </w: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3.3pt;height:672.75pt" o:hrpct="0" o:hralign="center" o:hr="t">
            <v:imagedata r:id="rId8" o:title="486945698"/>
          </v:shape>
        </w:pict>
      </w:r>
    </w:p>
    <w:p w:rsidR="009A0F47" w:rsidRDefault="009A0F47" w:rsidP="0062334B">
      <w:pPr>
        <w:bidi/>
        <w:jc w:val="center"/>
        <w:rPr>
          <w:sz w:val="96"/>
          <w:szCs w:val="96"/>
          <w:rtl/>
          <w:lang w:bidi="ar-DZ"/>
        </w:rPr>
      </w:pPr>
    </w:p>
    <w:p w:rsidR="004602E6" w:rsidRDefault="004602E6" w:rsidP="004602E6">
      <w:pPr>
        <w:bidi/>
      </w:pPr>
    </w:p>
    <w:p w:rsidR="004602E6" w:rsidRDefault="004602E6" w:rsidP="004602E6">
      <w:pPr>
        <w:bidi/>
        <w:rPr>
          <w:rtl/>
        </w:rPr>
      </w:pPr>
    </w:p>
    <w:p w:rsidR="0062334B" w:rsidRDefault="0062334B" w:rsidP="0062334B">
      <w:pPr>
        <w:bidi/>
      </w:pPr>
    </w:p>
    <w:p w:rsidR="004602E6" w:rsidRDefault="00BF6619" w:rsidP="004602E6">
      <w:pPr>
        <w:bidi/>
      </w:pPr>
      <w:r>
        <w:rPr>
          <w:noProof/>
          <w:lang w:eastAsia="fr-FR"/>
        </w:rPr>
        <w:pict>
          <v:shape id="_x0000_s1188" type="#_x0000_t202" style="position:absolute;left:0;text-align:left;margin-left:9.15pt;margin-top:2.9pt;width:429.85pt;height:180pt;z-index:251701248;mso-wrap-style:none" stroked="f">
            <v:textbox style="mso-next-textbox:#_x0000_s1188">
              <w:txbxContent>
                <w:p w:rsidR="00BF458C" w:rsidRDefault="00BF458C">
                  <w:r>
                    <w:pict>
                      <v:shapetype id="_x0000_t136" coordsize="21600,21600" o:spt="136" adj="10800" path="m@7,l@8,m@5,21600l@6,21600e">
                        <v:formulas>
                          <v:f eqn="sum #0 0 10800"/>
                          <v:f eqn="prod #0 2 1"/>
                          <v:f eqn="sum 21600 0 @1"/>
                          <v:f eqn="sum 0 0 @2"/>
                          <v:f eqn="sum 21600 0 @3"/>
                          <v:f eqn="if @0 @3 0"/>
                          <v:f eqn="if @0 21600 @1"/>
                          <v:f eqn="if @0 0 @2"/>
                          <v:f eqn="if @0 @4 21600"/>
                          <v:f eqn="mid @5 @6"/>
                          <v:f eqn="mid @8 @5"/>
                          <v:f eqn="mid @7 @8"/>
                          <v:f eqn="mid @6 @7"/>
                          <v:f eqn="sum @6 0 @5"/>
                        </v:formulas>
                        <v:path textpathok="t" o:connecttype="custom" o:connectlocs="@9,0;@10,10800;@11,21600;@12,10800" o:connectangles="270,180,90,0"/>
                        <v:textpath on="t" fitshape="t"/>
                        <v:handles>
                          <v:h position="#0,bottomRight" xrange="6629,14971"/>
                        </v:handles>
                        <o:lock v:ext="edit" text="t" shapetype="t"/>
                      </v:shapetype>
                      <v:shape id="_x0000_i1031" type="#_x0000_t136" style="width:411.35pt;height:169.65pt">
                        <v:fill colors="0 #cbcbcb;8520f #5f5f5f;13763f #5f5f5f;41288f white;43909f #b2b2b2;45220f #292929;53740f #777;1 #eaeaea" method="none" focus="100%" type="gradient"/>
                        <v:shadow color="#868686"/>
                        <o:extrusion v:ext="view" specularity="80000f" diffusity="43712f" backdepth="18pt" color="white" on="t" metal="t" viewpoint="-34.72222mm" viewpointorigin="-.5" skewangle="-45" brightness="10000f" lightposition="0,-50000" lightlevel="44000f" lightposition2="0,50000" lightlevel2="24000f" type="perspective"/>
                        <v:textpath style="font-family:&quot;Times New Roman&quot;;v-text-kern:t" trim="t" fitpath="t" string="المقطع التعلمي الثالث"/>
                      </v:shape>
                    </w:pict>
                  </w:r>
                </w:p>
              </w:txbxContent>
            </v:textbox>
          </v:shape>
        </w:pict>
      </w:r>
    </w:p>
    <w:p w:rsidR="004602E6" w:rsidRDefault="004602E6" w:rsidP="004602E6">
      <w:pPr>
        <w:bidi/>
      </w:pPr>
    </w:p>
    <w:p w:rsidR="004602E6" w:rsidRDefault="004602E6" w:rsidP="004602E6">
      <w:pPr>
        <w:bidi/>
      </w:pPr>
    </w:p>
    <w:p w:rsidR="004602E6" w:rsidRDefault="004602E6" w:rsidP="004602E6">
      <w:pPr>
        <w:bidi/>
      </w:pPr>
    </w:p>
    <w:p w:rsidR="004602E6" w:rsidRDefault="004602E6" w:rsidP="004602E6">
      <w:pPr>
        <w:bidi/>
      </w:pPr>
    </w:p>
    <w:p w:rsidR="004602E6" w:rsidRDefault="004602E6" w:rsidP="004602E6">
      <w:pPr>
        <w:bidi/>
      </w:pPr>
    </w:p>
    <w:p w:rsidR="004D46BB" w:rsidRDefault="004D46BB" w:rsidP="004D46BB">
      <w:pPr>
        <w:bidi/>
        <w:jc w:val="center"/>
        <w:rPr>
          <w:b/>
          <w:bCs/>
          <w:color w:val="548DD4" w:themeColor="text2" w:themeTint="99"/>
          <w:sz w:val="72"/>
          <w:szCs w:val="72"/>
          <w:rtl/>
        </w:rPr>
      </w:pPr>
    </w:p>
    <w:p w:rsidR="004D46BB" w:rsidRDefault="004D46BB" w:rsidP="004D46BB">
      <w:pPr>
        <w:bidi/>
        <w:jc w:val="center"/>
        <w:rPr>
          <w:b/>
          <w:bCs/>
          <w:color w:val="548DD4" w:themeColor="text2" w:themeTint="99"/>
          <w:sz w:val="72"/>
          <w:szCs w:val="72"/>
          <w:rtl/>
        </w:rPr>
      </w:pPr>
    </w:p>
    <w:p w:rsidR="004602E6" w:rsidRDefault="00DE2100" w:rsidP="0062334B">
      <w:pPr>
        <w:bidi/>
        <w:jc w:val="center"/>
        <w:rPr>
          <w:rtl/>
        </w:rPr>
      </w:pPr>
      <w:r w:rsidRPr="003B74D2">
        <w:rPr>
          <w:rFonts w:hint="cs"/>
          <w:b/>
          <w:bCs/>
          <w:color w:val="1F497D" w:themeColor="text2"/>
          <w:sz w:val="48"/>
          <w:szCs w:val="48"/>
          <w:rtl/>
          <w:lang w:bidi="ar-DZ"/>
        </w:rPr>
        <w:t>الكفاءة</w:t>
      </w:r>
      <w:r w:rsidR="0062334B" w:rsidRPr="003B74D2">
        <w:rPr>
          <w:rFonts w:hint="cs"/>
          <w:b/>
          <w:bCs/>
          <w:color w:val="1F497D" w:themeColor="text2"/>
          <w:sz w:val="48"/>
          <w:szCs w:val="48"/>
          <w:rtl/>
          <w:lang w:bidi="ar-DZ"/>
        </w:rPr>
        <w:t xml:space="preserve"> التي يستهدفها المقطع</w:t>
      </w:r>
    </w:p>
    <w:p w:rsidR="000D0B52" w:rsidRPr="000D0B52" w:rsidRDefault="00DE2100" w:rsidP="000D0B52">
      <w:pPr>
        <w:bidi/>
        <w:spacing w:after="120" w:line="240" w:lineRule="auto"/>
        <w:ind w:left="130"/>
        <w:jc w:val="center"/>
        <w:rPr>
          <w:rFonts w:asciiTheme="minorBidi" w:hAnsiTheme="minorBidi"/>
          <w:b/>
          <w:bCs/>
          <w:sz w:val="28"/>
          <w:szCs w:val="28"/>
        </w:rPr>
      </w:pPr>
      <w:r w:rsidRPr="000D0B52">
        <w:rPr>
          <w:rFonts w:hint="cs"/>
          <w:b/>
          <w:bCs/>
          <w:sz w:val="32"/>
          <w:szCs w:val="32"/>
          <w:rtl/>
        </w:rPr>
        <w:t xml:space="preserve">يحل مشكلات متعلقة </w:t>
      </w:r>
      <w:r w:rsidR="000D0B52" w:rsidRPr="000D0B52">
        <w:rPr>
          <w:rFonts w:hint="cs"/>
          <w:b/>
          <w:bCs/>
          <w:sz w:val="32"/>
          <w:szCs w:val="32"/>
          <w:rtl/>
        </w:rPr>
        <w:t>بتجنيد</w:t>
      </w:r>
      <w:r w:rsidR="000D0B52" w:rsidRPr="000D0B52">
        <w:rPr>
          <w:rFonts w:asciiTheme="minorBidi" w:eastAsia="Times New Roman" w:hAnsiTheme="minorBidi"/>
          <w:b/>
          <w:bCs/>
          <w:sz w:val="28"/>
          <w:szCs w:val="28"/>
          <w:rtl/>
          <w:lang w:eastAsia="fr-FR"/>
        </w:rPr>
        <w:t xml:space="preserve"> </w:t>
      </w:r>
      <w:r w:rsidR="000D0B52" w:rsidRPr="000D0B52">
        <w:rPr>
          <w:b/>
          <w:bCs/>
          <w:sz w:val="32"/>
          <w:szCs w:val="32"/>
          <w:rtl/>
        </w:rPr>
        <w:t>الأعداد النسبية و عمليتي الجمع و الطرح</w:t>
      </w:r>
    </w:p>
    <w:p w:rsidR="004D46BB" w:rsidRPr="000D0B52" w:rsidRDefault="004D46BB" w:rsidP="000D0B52">
      <w:pPr>
        <w:bidi/>
        <w:ind w:left="142"/>
        <w:jc w:val="center"/>
        <w:rPr>
          <w:b/>
          <w:bCs/>
          <w:sz w:val="32"/>
          <w:szCs w:val="32"/>
          <w:rtl/>
        </w:rPr>
      </w:pPr>
    </w:p>
    <w:p w:rsidR="004D46BB" w:rsidRDefault="004D46BB" w:rsidP="004D46BB">
      <w:pPr>
        <w:bidi/>
        <w:rPr>
          <w:rtl/>
        </w:rPr>
      </w:pPr>
    </w:p>
    <w:p w:rsidR="004D46BB" w:rsidRDefault="004D46BB" w:rsidP="004D46BB">
      <w:pPr>
        <w:bidi/>
        <w:rPr>
          <w:rtl/>
        </w:rPr>
      </w:pPr>
    </w:p>
    <w:p w:rsidR="004D46BB" w:rsidRDefault="004D46BB" w:rsidP="004D46BB">
      <w:pPr>
        <w:bidi/>
        <w:rPr>
          <w:rtl/>
        </w:rPr>
      </w:pPr>
    </w:p>
    <w:p w:rsidR="0062334B" w:rsidRDefault="0062334B" w:rsidP="0062334B">
      <w:pPr>
        <w:bidi/>
        <w:jc w:val="center"/>
        <w:rPr>
          <w:b/>
          <w:bCs/>
          <w:color w:val="FF0000"/>
          <w:sz w:val="48"/>
          <w:szCs w:val="48"/>
          <w:rtl/>
          <w:lang w:bidi="ar-DZ"/>
        </w:rPr>
      </w:pPr>
    </w:p>
    <w:p w:rsidR="00DA761F" w:rsidRDefault="00DA761F" w:rsidP="00DA761F">
      <w:pPr>
        <w:bidi/>
        <w:jc w:val="center"/>
        <w:rPr>
          <w:b/>
          <w:bCs/>
          <w:color w:val="FF0000"/>
          <w:sz w:val="48"/>
          <w:szCs w:val="48"/>
          <w:rtl/>
          <w:lang w:bidi="ar-DZ"/>
        </w:rPr>
      </w:pPr>
    </w:p>
    <w:p w:rsidR="00DA761F" w:rsidRDefault="00DA761F" w:rsidP="00DA761F">
      <w:pPr>
        <w:bidi/>
        <w:jc w:val="center"/>
        <w:rPr>
          <w:b/>
          <w:bCs/>
          <w:color w:val="FF0000"/>
          <w:sz w:val="48"/>
          <w:szCs w:val="48"/>
          <w:rtl/>
          <w:lang w:bidi="ar-DZ"/>
        </w:rPr>
      </w:pPr>
    </w:p>
    <w:p w:rsidR="00495877" w:rsidRDefault="00495877" w:rsidP="00495877">
      <w:pPr>
        <w:bidi/>
        <w:jc w:val="center"/>
        <w:rPr>
          <w:b/>
          <w:bCs/>
          <w:color w:val="1F497D" w:themeColor="text2"/>
          <w:sz w:val="48"/>
          <w:szCs w:val="48"/>
          <w:rtl/>
          <w:lang w:bidi="ar-DZ"/>
        </w:rPr>
      </w:pPr>
      <w:r w:rsidRPr="003B74D2">
        <w:rPr>
          <w:rFonts w:hint="cs"/>
          <w:b/>
          <w:bCs/>
          <w:color w:val="1F497D" w:themeColor="text2"/>
          <w:sz w:val="48"/>
          <w:szCs w:val="48"/>
          <w:rtl/>
          <w:lang w:bidi="ar-DZ"/>
        </w:rPr>
        <w:lastRenderedPageBreak/>
        <w:t>الوضعية الانطلاقية</w:t>
      </w:r>
    </w:p>
    <w:p w:rsidR="007B6CA2" w:rsidRDefault="007B6CA2" w:rsidP="007B6CA2">
      <w:pPr>
        <w:bidi/>
        <w:jc w:val="center"/>
        <w:rPr>
          <w:b/>
          <w:bCs/>
          <w:color w:val="1F497D" w:themeColor="text2"/>
          <w:sz w:val="48"/>
          <w:szCs w:val="48"/>
          <w:rtl/>
          <w:lang w:bidi="ar-DZ"/>
        </w:rPr>
      </w:pPr>
    </w:p>
    <w:p w:rsidR="00F11B17" w:rsidRDefault="00F11B17" w:rsidP="00F11B17">
      <w:pPr>
        <w:tabs>
          <w:tab w:val="left" w:pos="983"/>
        </w:tabs>
        <w:bidi/>
        <w:rPr>
          <w:sz w:val="28"/>
          <w:szCs w:val="28"/>
          <w:rtl/>
        </w:rPr>
      </w:pPr>
      <w:r>
        <w:rPr>
          <w:sz w:val="28"/>
          <w:szCs w:val="28"/>
          <w:rtl/>
        </w:rPr>
        <w:tab/>
      </w:r>
      <w:r>
        <w:rPr>
          <w:rFonts w:hint="cs"/>
          <w:sz w:val="28"/>
          <w:szCs w:val="28"/>
          <w:rtl/>
        </w:rPr>
        <w:t>عمي إبراهيم فلاح يتابع نشرة الأحوال الجوية بشغف و في إحدى ليالي الشتاء كانت درجات الحرارة كالتالي-أنظر إلى الخريطة- و في الصبيحة (7 صباحا) اتصل عمي إبراهيم بابنه المغترب في كندا ليطمئن عليه علما أن الجزائر تتقدم بخمس ساعات عن توقيت كندا.</w:t>
      </w:r>
    </w:p>
    <w:p w:rsidR="00F11B17" w:rsidRPr="00F11B17" w:rsidRDefault="00F11B17" w:rsidP="00F11B17">
      <w:pPr>
        <w:pStyle w:val="Paragraphedeliste"/>
        <w:numPr>
          <w:ilvl w:val="0"/>
          <w:numId w:val="19"/>
        </w:numPr>
        <w:tabs>
          <w:tab w:val="left" w:pos="983"/>
        </w:tabs>
        <w:bidi/>
        <w:rPr>
          <w:sz w:val="28"/>
          <w:szCs w:val="28"/>
          <w:rtl/>
        </w:rPr>
      </w:pPr>
      <w:r w:rsidRPr="00F11B17">
        <w:rPr>
          <w:rFonts w:hint="cs"/>
          <w:sz w:val="28"/>
          <w:szCs w:val="28"/>
          <w:rtl/>
        </w:rPr>
        <w:t>في نظرك هل كان توقيت المكالمة مناسبا و لماذا؟</w:t>
      </w:r>
    </w:p>
    <w:p w:rsidR="00F11B17" w:rsidRDefault="00F11B17" w:rsidP="00F11B17">
      <w:pPr>
        <w:pStyle w:val="Paragraphedeliste"/>
        <w:numPr>
          <w:ilvl w:val="0"/>
          <w:numId w:val="19"/>
        </w:numPr>
        <w:tabs>
          <w:tab w:val="left" w:pos="983"/>
        </w:tabs>
        <w:bidi/>
        <w:rPr>
          <w:sz w:val="28"/>
          <w:szCs w:val="28"/>
        </w:rPr>
      </w:pPr>
      <w:r w:rsidRPr="00F11B17">
        <w:rPr>
          <w:rFonts w:hint="cs"/>
          <w:sz w:val="28"/>
          <w:szCs w:val="28"/>
          <w:rtl/>
        </w:rPr>
        <w:t xml:space="preserve">قم بترتيب درجات الحرارة الموجودة في الخريطة على مستقيم مدرج(وحدة الطول </w:t>
      </w:r>
      <w:r w:rsidRPr="00F11B17">
        <w:rPr>
          <w:sz w:val="28"/>
          <w:szCs w:val="28"/>
        </w:rPr>
        <w:t>1cm</w:t>
      </w:r>
      <w:r w:rsidRPr="00F11B17">
        <w:rPr>
          <w:rFonts w:hint="cs"/>
          <w:sz w:val="28"/>
          <w:szCs w:val="28"/>
          <w:rtl/>
        </w:rPr>
        <w:t xml:space="preserve"> )</w:t>
      </w:r>
      <w:r w:rsidR="007B6CA2">
        <w:rPr>
          <w:rFonts w:hint="cs"/>
          <w:sz w:val="28"/>
          <w:szCs w:val="28"/>
          <w:rtl/>
        </w:rPr>
        <w:t xml:space="preserve"> ثم أعطي معدل درجة الحرارة في الولايات السبع.</w:t>
      </w:r>
    </w:p>
    <w:p w:rsidR="00F11B17" w:rsidRPr="00F11B17" w:rsidRDefault="00F11B17" w:rsidP="007B6CA2">
      <w:pPr>
        <w:pStyle w:val="Paragraphedeliste"/>
        <w:numPr>
          <w:ilvl w:val="0"/>
          <w:numId w:val="19"/>
        </w:numPr>
        <w:tabs>
          <w:tab w:val="left" w:pos="983"/>
        </w:tabs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ضع معلما متعامدا و متجانسا على الخريطة حيث تكون إحداثيتا ولاية سيدي بلعباس </w:t>
      </w:r>
      <w:r>
        <w:rPr>
          <w:sz w:val="28"/>
          <w:szCs w:val="28"/>
        </w:rPr>
        <w:t>(2 ;</w:t>
      </w:r>
      <w:r w:rsidR="00DA77B6">
        <w:rPr>
          <w:sz w:val="28"/>
          <w:szCs w:val="28"/>
        </w:rPr>
        <w:t xml:space="preserve"> </w:t>
      </w:r>
      <w:r>
        <w:rPr>
          <w:sz w:val="28"/>
          <w:szCs w:val="28"/>
        </w:rPr>
        <w:t>2)</w:t>
      </w:r>
      <w:r w:rsidR="007B6CA2">
        <w:rPr>
          <w:rFonts w:hint="cs"/>
          <w:sz w:val="28"/>
          <w:szCs w:val="28"/>
          <w:rtl/>
        </w:rPr>
        <w:t xml:space="preserve"> معطيا إحداثيات الولايات الأخرى(الوحدة مربع واحد).</w:t>
      </w:r>
    </w:p>
    <w:p w:rsidR="00F11B17" w:rsidRDefault="00F11B17" w:rsidP="00F11B17">
      <w:pPr>
        <w:tabs>
          <w:tab w:val="left" w:pos="983"/>
        </w:tabs>
        <w:bidi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  </w:t>
      </w:r>
    </w:p>
    <w:p w:rsidR="00F11B17" w:rsidRDefault="007E5CA7" w:rsidP="00F11B17">
      <w:pPr>
        <w:bidi/>
        <w:rPr>
          <w:sz w:val="28"/>
          <w:szCs w:val="28"/>
        </w:rPr>
      </w:pPr>
      <w:r>
        <w:rPr>
          <w:b/>
          <w:bCs/>
          <w:noProof/>
          <w:color w:val="1F497D" w:themeColor="text2"/>
          <w:sz w:val="48"/>
          <w:szCs w:val="48"/>
          <w:lang w:eastAsia="fr-FR"/>
        </w:rPr>
        <w:pict>
          <v:group id="_x0000_s1823" style="position:absolute;left:0;text-align:left;margin-left:16.15pt;margin-top:1.45pt;width:292.9pt;height:319.6pt;z-index:251930624" coordorigin="1740,7139" coordsize="5858,6392">
            <v:group id="_x0000_s1813" style="position:absolute;left:2003;top:7276;width:5595;height:6255" coordorigin="2547,8032" coordsize="5595,6255">
              <v:shape id="_x0000_s1698" type="#_x0000_t202" style="position:absolute;left:2547;top:8032;width:5595;height:6255" o:regroupid="11" filled="f" stroked="f">
                <v:textbox style="mso-next-textbox:#_x0000_s1698">
                  <w:txbxContent>
                    <w:p w:rsidR="00BF458C" w:rsidRDefault="00BF458C" w:rsidP="0072415E"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2847975" cy="3038475"/>
                            <wp:effectExtent l="19050" t="0" r="9525" b="0"/>
                            <wp:docPr id="59" name="Image 0" descr="280px-Algeria_relief_location_map.jp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280px-Algeria_relief_location_map.jpg"/>
                                    <pic:cNvPicPr/>
                                  </pic:nvPicPr>
                                  <pic:blipFill>
                                    <a:blip r:embed="rId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847975" cy="303847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  <v:oval id="_x0000_s1699" style="position:absolute;left:4509;top:8842;width:85;height:85" o:regroupid="11" fillcolor="#666 [1936]" strokecolor="black [3200]" strokeweight="1pt">
                <v:fill color2="black [3200]" focus="50%" type="gradient"/>
                <v:shadow type="perspective" color="#7f7f7f [1601]" offset="1pt" offset2="-3pt"/>
              </v:oval>
              <v:oval id="_x0000_s1700" style="position:absolute;left:5874;top:11617;width:85;height:85" o:regroupid="11" fillcolor="#666 [1936]" strokecolor="black [3200]" strokeweight="1pt">
                <v:fill color2="black [3200]" focus="50%" type="gradient"/>
                <v:shadow type="perspective" color="#7f7f7f [1601]" offset="1pt" offset2="-3pt"/>
              </v:oval>
              <v:oval id="_x0000_s1701" style="position:absolute;left:3174;top:10462;width:85;height:85" o:regroupid="11" fillcolor="#666 [1936]" strokecolor="black [3200]" strokeweight="1pt">
                <v:fill color2="black [3200]" focus="50%" type="gradient"/>
                <v:shadow type="perspective" color="#7f7f7f [1601]" offset="1pt" offset2="-3pt"/>
              </v:oval>
              <v:oval id="_x0000_s1702" style="position:absolute;left:4074;top:9579;width:85;height:85" o:regroupid="11" fillcolor="#666 [1936]" strokecolor="black [3200]" strokeweight="1pt">
                <v:fill color2="black [3200]" focus="50%" type="gradient"/>
                <v:shadow type="perspective" color="#7f7f7f [1601]" offset="1pt" offset2="-3pt"/>
              </v:oval>
              <v:oval id="_x0000_s1703" style="position:absolute;left:5424;top:9322;width:85;height:85" o:regroupid="11" fillcolor="#666 [1936]" strokecolor="black [3200]" strokeweight="1pt">
                <v:fill color2="black [3200]" focus="50%" type="gradient"/>
                <v:shadow type="perspective" color="#7f7f7f [1601]" offset="1pt" offset2="-3pt"/>
              </v:oval>
              <v:oval id="_x0000_s1704" style="position:absolute;left:5874;top:8392;width:85;height:85" o:regroupid="11" fillcolor="#666 [1936]" strokecolor="black [3200]" strokeweight="1pt">
                <v:fill color2="black [3200]" focus="50%" type="gradient"/>
                <v:shadow type="perspective" color="#7f7f7f [1601]" offset="1pt" offset2="-3pt"/>
              </v:oval>
              <v:oval id="_x0000_s1705" style="position:absolute;left:6342;top:10932;width:85;height:85" o:regroupid="11" fillcolor="#666 [1936]" strokecolor="black [3200]" strokeweight="1pt">
                <v:fill color2="black [3200]" focus="50%" type="gradient"/>
                <v:shadow type="perspective" color="#7f7f7f [1601]" offset="1pt" offset2="-3pt"/>
              </v:oval>
            </v:group>
            <v:group id="_x0000_s1818" style="position:absolute;left:1740;top:7139;width:5479;height:5535" coordorigin="1740,7139" coordsize="5479,5535">
              <v:shape id="_x0000_s1714" type="#_x0000_t202" style="position:absolute;left:1909;top:7139;width:5310;height:5535" o:regroupid="8" filled="f" stroked="f">
                <v:textbox style="mso-next-textbox:#_x0000_s1714">
                  <w:txbxContent>
                    <w:tbl>
                      <w:tblPr>
                        <w:tblStyle w:val="Grilledutableau"/>
                        <w:bidiVisual/>
                        <w:tblW w:w="0" w:type="auto"/>
                        <w:tblLayout w:type="fixed"/>
                        <w:tblLook w:val="04A0"/>
                      </w:tblPr>
                      <w:tblGrid>
                        <w:gridCol w:w="454"/>
                        <w:gridCol w:w="454"/>
                        <w:gridCol w:w="454"/>
                        <w:gridCol w:w="454"/>
                        <w:gridCol w:w="454"/>
                        <w:gridCol w:w="454"/>
                        <w:gridCol w:w="454"/>
                        <w:gridCol w:w="454"/>
                        <w:gridCol w:w="454"/>
                        <w:gridCol w:w="454"/>
                        <w:gridCol w:w="454"/>
                      </w:tblGrid>
                      <w:tr w:rsidR="00BF458C" w:rsidTr="00BF458C">
                        <w:trPr>
                          <w:trHeight w:val="454"/>
                        </w:trPr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</w:tr>
                      <w:tr w:rsidR="00BF458C" w:rsidTr="00BF458C">
                        <w:trPr>
                          <w:trHeight w:val="454"/>
                        </w:trPr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</w:tr>
                      <w:tr w:rsidR="00BF458C" w:rsidTr="00BF458C">
                        <w:trPr>
                          <w:trHeight w:val="454"/>
                        </w:trPr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</w:tr>
                      <w:tr w:rsidR="00BF458C" w:rsidTr="00BF458C">
                        <w:trPr>
                          <w:trHeight w:val="454"/>
                        </w:trPr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</w:tr>
                      <w:tr w:rsidR="00BF458C" w:rsidTr="00BF458C">
                        <w:trPr>
                          <w:trHeight w:val="454"/>
                        </w:trPr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</w:tr>
                      <w:tr w:rsidR="00BF458C" w:rsidTr="00BF458C">
                        <w:trPr>
                          <w:trHeight w:val="454"/>
                        </w:trPr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</w:tr>
                      <w:tr w:rsidR="00BF458C" w:rsidTr="00BF458C">
                        <w:trPr>
                          <w:trHeight w:val="454"/>
                        </w:trPr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</w:tr>
                      <w:tr w:rsidR="00BF458C" w:rsidTr="00BF458C">
                        <w:trPr>
                          <w:trHeight w:val="454"/>
                        </w:trPr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</w:tr>
                      <w:tr w:rsidR="00BF458C" w:rsidTr="00BF458C">
                        <w:trPr>
                          <w:trHeight w:val="454"/>
                        </w:trPr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</w:tr>
                      <w:tr w:rsidR="00BF458C" w:rsidTr="00BF458C">
                        <w:trPr>
                          <w:trHeight w:val="454"/>
                        </w:trPr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</w:tr>
                      <w:tr w:rsidR="00BF458C" w:rsidTr="00BF458C">
                        <w:trPr>
                          <w:trHeight w:val="454"/>
                        </w:trPr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454" w:type="dxa"/>
                            <w:shd w:val="clear" w:color="auto" w:fill="auto"/>
                          </w:tcPr>
                          <w:p w:rsidR="00BF458C" w:rsidRDefault="00BF458C" w:rsidP="00BF458C">
                            <w:pPr>
                              <w:bidi/>
                              <w:rPr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c>
                      </w:tr>
                    </w:tbl>
                    <w:p w:rsidR="00BF458C" w:rsidRDefault="00BF458C" w:rsidP="0072415E"/>
                  </w:txbxContent>
                </v:textbox>
              </v:shape>
              <v:group id="_x0000_s1815" style="position:absolute;left:1740;top:7350;width:4315;height:4141" coordorigin="3683,12627" coordsize="4315,4141">
                <v:shape id="_x0000_s1710" type="#_x0000_t202" style="position:absolute;left:6949;top:12627;width:990;height:735" o:regroupid="10" filled="f" stroked="f">
                  <v:textbox style="mso-next-textbox:#_x0000_s1710">
                    <w:txbxContent>
                      <w:p w:rsidR="00BF458C" w:rsidRDefault="00BF458C" w:rsidP="0072415E">
                        <w:pPr>
                          <w:bidi/>
                          <w:spacing w:after="0" w:line="240" w:lineRule="auto"/>
                          <w:jc w:val="center"/>
                          <w:rPr>
                            <w:b/>
                            <w:bCs/>
                            <w:rtl/>
                            <w:lang w:bidi="ar-DZ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bidi="ar-DZ"/>
                          </w:rPr>
                          <w:t>سطيف</w:t>
                        </w:r>
                      </w:p>
                      <w:p w:rsidR="00BF458C" w:rsidRPr="00B2548A" w:rsidRDefault="00BF458C" w:rsidP="0072415E">
                        <w:pPr>
                          <w:bidi/>
                          <w:spacing w:after="0" w:line="240" w:lineRule="auto"/>
                          <w:jc w:val="center"/>
                          <w:rPr>
                            <w:b/>
                            <w:bCs/>
                            <w:vertAlign w:val="superscript"/>
                            <w:rtl/>
                            <w:lang w:bidi="ar-DZ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rtl/>
                            <w:lang w:bidi="ar-DZ"/>
                          </w:rPr>
                          <w:t>4</w:t>
                        </w:r>
                        <w:r>
                          <w:rPr>
                            <w:rFonts w:hint="cs"/>
                            <w:b/>
                            <w:bCs/>
                            <w:vertAlign w:val="superscript"/>
                            <w:rtl/>
                            <w:lang w:bidi="ar-DZ"/>
                          </w:rPr>
                          <w:t>0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  <w:lang w:bidi="ar-DZ"/>
                          </w:rPr>
                          <w:t>-</w:t>
                        </w:r>
                      </w:p>
                      <w:p w:rsidR="00BF458C" w:rsidRDefault="00BF458C" w:rsidP="0072415E">
                        <w:pPr>
                          <w:bidi/>
                          <w:jc w:val="center"/>
                          <w:rPr>
                            <w:b/>
                            <w:bCs/>
                            <w:rtl/>
                            <w:lang w:bidi="ar-DZ"/>
                          </w:rPr>
                        </w:pPr>
                      </w:p>
                      <w:p w:rsidR="00BF458C" w:rsidRPr="00B2548A" w:rsidRDefault="00BF458C" w:rsidP="0072415E">
                        <w:pPr>
                          <w:bidi/>
                          <w:jc w:val="center"/>
                          <w:rPr>
                            <w:b/>
                            <w:bCs/>
                            <w:rtl/>
                            <w:lang w:bidi="ar-DZ"/>
                          </w:rPr>
                        </w:pPr>
                      </w:p>
                    </w:txbxContent>
                  </v:textbox>
                </v:shape>
                <v:group id="_x0000_s1814" style="position:absolute;left:3683;top:12968;width:4315;height:3800" coordorigin="2289,8552" coordsize="4315,3800">
                  <v:shape id="_x0000_s1707" type="#_x0000_t202" style="position:absolute;left:3597;top:8552;width:1365;height:680" o:regroupid="10" filled="f" stroked="f">
                    <v:textbox style="mso-next-textbox:#_x0000_s1707">
                      <w:txbxContent>
                        <w:p w:rsidR="00BF458C" w:rsidRPr="00122A8B" w:rsidRDefault="00BF458C" w:rsidP="0072415E">
                          <w:pPr>
                            <w:bidi/>
                            <w:spacing w:after="0" w:line="240" w:lineRule="auto"/>
                            <w:rPr>
                              <w:b/>
                              <w:bCs/>
                              <w:rtl/>
                              <w:lang w:bidi="ar-DZ"/>
                            </w:rPr>
                          </w:pPr>
                          <w:r w:rsidRPr="00122A8B">
                            <w:rPr>
                              <w:rFonts w:hint="cs"/>
                              <w:b/>
                              <w:bCs/>
                              <w:rtl/>
                              <w:lang w:bidi="ar-DZ"/>
                            </w:rPr>
                            <w:t>سيدي بلعباس</w:t>
                          </w:r>
                        </w:p>
                        <w:p w:rsidR="00BF458C" w:rsidRPr="00216767" w:rsidRDefault="00BF458C" w:rsidP="0072415E">
                          <w:pPr>
                            <w:bidi/>
                            <w:spacing w:after="0" w:line="240" w:lineRule="auto"/>
                            <w:jc w:val="center"/>
                            <w:rPr>
                              <w:b/>
                              <w:bCs/>
                              <w:vertAlign w:val="superscript"/>
                              <w:rtl/>
                              <w:lang w:bidi="ar-DZ"/>
                            </w:rPr>
                          </w:pPr>
                          <w:r w:rsidRPr="00216767">
                            <w:rPr>
                              <w:rFonts w:hint="cs"/>
                              <w:b/>
                              <w:bCs/>
                              <w:rtl/>
                              <w:lang w:bidi="ar-DZ"/>
                            </w:rPr>
                            <w:t>2</w:t>
                          </w:r>
                          <w:r w:rsidRPr="00216767">
                            <w:rPr>
                              <w:rFonts w:hint="cs"/>
                              <w:b/>
                              <w:bCs/>
                              <w:vertAlign w:val="superscript"/>
                              <w:rtl/>
                              <w:lang w:bidi="ar-DZ"/>
                            </w:rPr>
                            <w:t>0</w:t>
                          </w:r>
                        </w:p>
                        <w:p w:rsidR="00BF458C" w:rsidRDefault="00BF458C" w:rsidP="0072415E">
                          <w:pPr>
                            <w:bidi/>
                            <w:jc w:val="center"/>
                            <w:rPr>
                              <w:b/>
                              <w:bCs/>
                              <w:rtl/>
                              <w:lang w:bidi="ar-DZ"/>
                            </w:rPr>
                          </w:pPr>
                        </w:p>
                        <w:p w:rsidR="00BF458C" w:rsidRPr="00B2548A" w:rsidRDefault="00BF458C" w:rsidP="0072415E">
                          <w:pPr>
                            <w:bidi/>
                            <w:jc w:val="center"/>
                            <w:rPr>
                              <w:b/>
                              <w:bCs/>
                              <w:rtl/>
                              <w:lang w:bidi="ar-DZ"/>
                            </w:rPr>
                          </w:pPr>
                        </w:p>
                      </w:txbxContent>
                    </v:textbox>
                  </v:shape>
                  <v:shape id="_x0000_s1708" type="#_x0000_t202" style="position:absolute;left:3399;top:9407;width:960;height:735" o:regroupid="10" filled="f" stroked="f">
                    <v:textbox style="mso-next-textbox:#_x0000_s1708">
                      <w:txbxContent>
                        <w:p w:rsidR="00BF458C" w:rsidRDefault="00BF458C" w:rsidP="0072415E">
                          <w:pPr>
                            <w:bidi/>
                            <w:spacing w:after="0" w:line="240" w:lineRule="auto"/>
                            <w:jc w:val="center"/>
                            <w:rPr>
                              <w:b/>
                              <w:bCs/>
                              <w:rtl/>
                              <w:lang w:bidi="ar-DZ"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  <w:lang w:bidi="ar-DZ"/>
                            </w:rPr>
                            <w:t>بشار</w:t>
                          </w:r>
                        </w:p>
                        <w:p w:rsidR="00BF458C" w:rsidRPr="007625A2" w:rsidRDefault="00BF458C" w:rsidP="0072415E">
                          <w:pPr>
                            <w:bidi/>
                            <w:jc w:val="center"/>
                            <w:rPr>
                              <w:b/>
                              <w:bCs/>
                              <w:vertAlign w:val="superscript"/>
                              <w:rtl/>
                              <w:lang w:bidi="ar-DZ"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  <w:lang w:bidi="ar-DZ"/>
                            </w:rPr>
                            <w:t>6</w:t>
                          </w:r>
                          <w:r>
                            <w:rPr>
                              <w:rFonts w:hint="cs"/>
                              <w:b/>
                              <w:bCs/>
                              <w:vertAlign w:val="superscript"/>
                              <w:rtl/>
                              <w:lang w:bidi="ar-DZ"/>
                            </w:rPr>
                            <w:t>0</w:t>
                          </w:r>
                        </w:p>
                        <w:p w:rsidR="00BF458C" w:rsidRPr="00B2548A" w:rsidRDefault="00BF458C" w:rsidP="0072415E">
                          <w:pPr>
                            <w:bidi/>
                            <w:jc w:val="center"/>
                            <w:rPr>
                              <w:b/>
                              <w:bCs/>
                              <w:rtl/>
                              <w:lang w:bidi="ar-DZ"/>
                            </w:rPr>
                          </w:pPr>
                        </w:p>
                      </w:txbxContent>
                    </v:textbox>
                  </v:shape>
                  <v:shape id="_x0000_s1709" type="#_x0000_t202" style="position:absolute;left:2289;top:10222;width:1125;height:735" o:regroupid="10" filled="f" stroked="f">
                    <v:textbox style="mso-next-textbox:#_x0000_s1709">
                      <w:txbxContent>
                        <w:p w:rsidR="00BF458C" w:rsidRDefault="00BF458C" w:rsidP="0072415E">
                          <w:pPr>
                            <w:bidi/>
                            <w:spacing w:after="0" w:line="240" w:lineRule="auto"/>
                            <w:jc w:val="center"/>
                            <w:rPr>
                              <w:b/>
                              <w:bCs/>
                              <w:rtl/>
                              <w:lang w:bidi="ar-DZ"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  <w:lang w:bidi="ar-DZ"/>
                            </w:rPr>
                            <w:t>تندوف</w:t>
                          </w:r>
                        </w:p>
                        <w:p w:rsidR="00BF458C" w:rsidRPr="00122A8B" w:rsidRDefault="00BF458C" w:rsidP="0072415E">
                          <w:pPr>
                            <w:bidi/>
                            <w:spacing w:after="0" w:line="240" w:lineRule="auto"/>
                            <w:jc w:val="center"/>
                            <w:rPr>
                              <w:b/>
                              <w:bCs/>
                              <w:vertAlign w:val="superscript"/>
                              <w:rtl/>
                              <w:lang w:bidi="ar-DZ"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  <w:lang w:bidi="ar-DZ"/>
                            </w:rPr>
                            <w:t>12</w:t>
                          </w:r>
                          <w:r>
                            <w:rPr>
                              <w:rFonts w:hint="cs"/>
                              <w:b/>
                              <w:bCs/>
                              <w:vertAlign w:val="superscript"/>
                              <w:rtl/>
                              <w:lang w:bidi="ar-DZ"/>
                            </w:rPr>
                            <w:t>0</w:t>
                          </w:r>
                        </w:p>
                        <w:p w:rsidR="00BF458C" w:rsidRDefault="00BF458C" w:rsidP="0072415E">
                          <w:pPr>
                            <w:bidi/>
                            <w:jc w:val="center"/>
                            <w:rPr>
                              <w:b/>
                              <w:bCs/>
                              <w:rtl/>
                              <w:lang w:bidi="ar-DZ"/>
                            </w:rPr>
                          </w:pPr>
                        </w:p>
                        <w:p w:rsidR="00BF458C" w:rsidRPr="00B2548A" w:rsidRDefault="00BF458C" w:rsidP="0072415E">
                          <w:pPr>
                            <w:bidi/>
                            <w:jc w:val="center"/>
                            <w:rPr>
                              <w:b/>
                              <w:bCs/>
                              <w:rtl/>
                              <w:lang w:bidi="ar-DZ"/>
                            </w:rPr>
                          </w:pPr>
                        </w:p>
                      </w:txbxContent>
                    </v:textbox>
                  </v:shape>
                  <v:shape id="_x0000_s1711" type="#_x0000_t202" style="position:absolute;left:4647;top:9517;width:1365;height:735" o:regroupid="10" filled="f" stroked="f">
                    <v:textbox style="mso-next-textbox:#_x0000_s1711">
                      <w:txbxContent>
                        <w:p w:rsidR="00BF458C" w:rsidRDefault="00BF458C" w:rsidP="0072415E">
                          <w:pPr>
                            <w:bidi/>
                            <w:spacing w:after="0" w:line="240" w:lineRule="auto"/>
                            <w:jc w:val="center"/>
                            <w:rPr>
                              <w:b/>
                              <w:bCs/>
                              <w:rtl/>
                              <w:lang w:bidi="ar-DZ"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  <w:lang w:bidi="ar-DZ"/>
                            </w:rPr>
                            <w:t>غرداية</w:t>
                          </w:r>
                        </w:p>
                        <w:p w:rsidR="00BF458C" w:rsidRPr="00216767" w:rsidRDefault="00BF458C" w:rsidP="0072415E">
                          <w:pPr>
                            <w:bidi/>
                            <w:spacing w:after="0" w:line="240" w:lineRule="auto"/>
                            <w:jc w:val="center"/>
                            <w:rPr>
                              <w:b/>
                              <w:bCs/>
                              <w:rtl/>
                              <w:lang w:bidi="ar-DZ"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  <w:lang w:bidi="ar-DZ"/>
                            </w:rPr>
                            <w:t>1</w:t>
                          </w:r>
                          <w:r>
                            <w:rPr>
                              <w:rFonts w:hint="cs"/>
                              <w:b/>
                              <w:bCs/>
                              <w:vertAlign w:val="superscript"/>
                              <w:rtl/>
                              <w:lang w:bidi="ar-DZ"/>
                            </w:rPr>
                            <w:t>0</w:t>
                          </w:r>
                          <w:r>
                            <w:rPr>
                              <w:rFonts w:hint="cs"/>
                              <w:b/>
                              <w:bCs/>
                              <w:rtl/>
                              <w:lang w:bidi="ar-DZ"/>
                            </w:rPr>
                            <w:t>-</w:t>
                          </w:r>
                        </w:p>
                        <w:p w:rsidR="00BF458C" w:rsidRDefault="00BF458C" w:rsidP="0072415E">
                          <w:pPr>
                            <w:bidi/>
                            <w:jc w:val="center"/>
                            <w:rPr>
                              <w:b/>
                              <w:bCs/>
                              <w:rtl/>
                              <w:lang w:bidi="ar-DZ"/>
                            </w:rPr>
                          </w:pPr>
                        </w:p>
                        <w:p w:rsidR="00BF458C" w:rsidRPr="00B2548A" w:rsidRDefault="00BF458C" w:rsidP="0072415E">
                          <w:pPr>
                            <w:bidi/>
                            <w:jc w:val="center"/>
                            <w:rPr>
                              <w:b/>
                              <w:bCs/>
                              <w:rtl/>
                              <w:lang w:bidi="ar-DZ"/>
                            </w:rPr>
                          </w:pPr>
                        </w:p>
                      </w:txbxContent>
                    </v:textbox>
                  </v:shape>
                  <v:shape id="_x0000_s1712" type="#_x0000_t202" style="position:absolute;left:5539;top:10717;width:1065;height:735" o:regroupid="10" filled="f" stroked="f">
                    <v:textbox style="mso-next-textbox:#_x0000_s1712">
                      <w:txbxContent>
                        <w:p w:rsidR="00BF458C" w:rsidRDefault="00BF458C" w:rsidP="0072415E">
                          <w:pPr>
                            <w:bidi/>
                            <w:spacing w:after="0" w:line="240" w:lineRule="auto"/>
                            <w:jc w:val="center"/>
                            <w:rPr>
                              <w:b/>
                              <w:bCs/>
                              <w:rtl/>
                              <w:lang w:bidi="ar-DZ"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  <w:lang w:bidi="ar-DZ"/>
                            </w:rPr>
                            <w:t>إليزي</w:t>
                          </w:r>
                        </w:p>
                        <w:p w:rsidR="00BF458C" w:rsidRPr="00B2548A" w:rsidRDefault="00BF458C" w:rsidP="0072415E">
                          <w:pPr>
                            <w:bidi/>
                            <w:spacing w:after="0" w:line="240" w:lineRule="auto"/>
                            <w:jc w:val="center"/>
                            <w:rPr>
                              <w:b/>
                              <w:bCs/>
                              <w:vertAlign w:val="superscript"/>
                              <w:rtl/>
                              <w:lang w:bidi="ar-DZ"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  <w:lang w:bidi="ar-DZ"/>
                            </w:rPr>
                            <w:t>14</w:t>
                          </w:r>
                          <w:r>
                            <w:rPr>
                              <w:rFonts w:hint="cs"/>
                              <w:b/>
                              <w:bCs/>
                              <w:vertAlign w:val="superscript"/>
                              <w:rtl/>
                              <w:lang w:bidi="ar-DZ"/>
                            </w:rPr>
                            <w:t>0</w:t>
                          </w:r>
                        </w:p>
                        <w:p w:rsidR="00BF458C" w:rsidRDefault="00BF458C" w:rsidP="0072415E">
                          <w:pPr>
                            <w:bidi/>
                            <w:jc w:val="center"/>
                            <w:rPr>
                              <w:b/>
                              <w:bCs/>
                              <w:rtl/>
                              <w:lang w:bidi="ar-DZ"/>
                            </w:rPr>
                          </w:pPr>
                        </w:p>
                        <w:p w:rsidR="00BF458C" w:rsidRPr="00B2548A" w:rsidRDefault="00BF458C" w:rsidP="0072415E">
                          <w:pPr>
                            <w:bidi/>
                            <w:jc w:val="center"/>
                            <w:rPr>
                              <w:b/>
                              <w:bCs/>
                              <w:rtl/>
                              <w:lang w:bidi="ar-DZ"/>
                            </w:rPr>
                          </w:pPr>
                        </w:p>
                      </w:txbxContent>
                    </v:textbox>
                  </v:shape>
                  <v:shape id="_x0000_s1713" type="#_x0000_t202" style="position:absolute;left:4932;top:11617;width:1200;height:735" o:regroupid="10" filled="f" stroked="f">
                    <v:textbox style="mso-next-textbox:#_x0000_s1713">
                      <w:txbxContent>
                        <w:p w:rsidR="00BF458C" w:rsidRDefault="00BF458C" w:rsidP="0072415E">
                          <w:pPr>
                            <w:bidi/>
                            <w:spacing w:after="0" w:line="240" w:lineRule="auto"/>
                            <w:jc w:val="center"/>
                            <w:rPr>
                              <w:b/>
                              <w:bCs/>
                              <w:rtl/>
                              <w:lang w:bidi="ar-DZ"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  <w:lang w:bidi="ar-DZ"/>
                            </w:rPr>
                            <w:t>تمنراست</w:t>
                          </w:r>
                        </w:p>
                        <w:p w:rsidR="00BF458C" w:rsidRPr="007625A2" w:rsidRDefault="00BF458C" w:rsidP="0072415E">
                          <w:pPr>
                            <w:bidi/>
                            <w:spacing w:after="0" w:line="240" w:lineRule="auto"/>
                            <w:jc w:val="center"/>
                            <w:rPr>
                              <w:b/>
                              <w:bCs/>
                              <w:vertAlign w:val="superscript"/>
                              <w:rtl/>
                              <w:lang w:bidi="ar-DZ"/>
                            </w:rPr>
                          </w:pPr>
                          <w:r>
                            <w:rPr>
                              <w:rFonts w:hint="cs"/>
                              <w:b/>
                              <w:bCs/>
                              <w:rtl/>
                              <w:lang w:bidi="ar-DZ"/>
                            </w:rPr>
                            <w:t>8</w:t>
                          </w:r>
                          <w:r>
                            <w:rPr>
                              <w:rFonts w:hint="cs"/>
                              <w:b/>
                              <w:bCs/>
                              <w:vertAlign w:val="superscript"/>
                              <w:rtl/>
                              <w:lang w:bidi="ar-DZ"/>
                            </w:rPr>
                            <w:t>0</w:t>
                          </w:r>
                        </w:p>
                        <w:p w:rsidR="00BF458C" w:rsidRPr="00B2548A" w:rsidRDefault="00BF458C" w:rsidP="0072415E">
                          <w:pPr>
                            <w:bidi/>
                            <w:jc w:val="center"/>
                            <w:rPr>
                              <w:b/>
                              <w:bCs/>
                              <w:rtl/>
                              <w:lang w:bidi="ar-DZ"/>
                            </w:rPr>
                          </w:pPr>
                        </w:p>
                      </w:txbxContent>
                    </v:textbox>
                  </v:shape>
                </v:group>
              </v:group>
            </v:group>
          </v:group>
        </w:pict>
      </w:r>
    </w:p>
    <w:p w:rsidR="009B0548" w:rsidRPr="00F11B17" w:rsidRDefault="009B0548" w:rsidP="00F11B17">
      <w:pPr>
        <w:bidi/>
        <w:rPr>
          <w:sz w:val="28"/>
          <w:szCs w:val="28"/>
        </w:rPr>
        <w:sectPr w:rsidR="009B0548" w:rsidRPr="00F11B17" w:rsidSect="00072631">
          <w:pgSz w:w="11906" w:h="16838"/>
          <w:pgMar w:top="1417" w:right="1417" w:bottom="1417" w:left="1417" w:header="708" w:footer="708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08"/>
          <w:docGrid w:linePitch="360"/>
        </w:sectPr>
      </w:pPr>
    </w:p>
    <w:tbl>
      <w:tblPr>
        <w:tblStyle w:val="Grilledutableau"/>
        <w:bidiVisual/>
        <w:tblW w:w="9888" w:type="dxa"/>
        <w:tblLook w:val="04A0"/>
      </w:tblPr>
      <w:tblGrid>
        <w:gridCol w:w="7336"/>
        <w:gridCol w:w="2552"/>
      </w:tblGrid>
      <w:tr w:rsidR="0062334B" w:rsidTr="00BE5CDC">
        <w:tc>
          <w:tcPr>
            <w:tcW w:w="7336" w:type="dxa"/>
          </w:tcPr>
          <w:p w:rsidR="0062334B" w:rsidRPr="00961758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مستوى:</w:t>
            </w:r>
            <w:r w:rsidR="00065764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ثانية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متوسط</w:t>
            </w:r>
          </w:p>
        </w:tc>
        <w:tc>
          <w:tcPr>
            <w:tcW w:w="2552" w:type="dxa"/>
          </w:tcPr>
          <w:p w:rsidR="0062334B" w:rsidRPr="00961758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تاذ :حمزة محمد</w:t>
            </w:r>
          </w:p>
        </w:tc>
      </w:tr>
      <w:tr w:rsidR="0062334B" w:rsidTr="00BE5CDC">
        <w:tc>
          <w:tcPr>
            <w:tcW w:w="7336" w:type="dxa"/>
          </w:tcPr>
          <w:p w:rsidR="0062334B" w:rsidRPr="00961758" w:rsidRDefault="0062334B" w:rsidP="00005A4E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96175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يدان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  <w:r w:rsidR="006D497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DA761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أنشطة عددية </w:t>
            </w:r>
          </w:p>
        </w:tc>
        <w:tc>
          <w:tcPr>
            <w:tcW w:w="2552" w:type="dxa"/>
          </w:tcPr>
          <w:p w:rsidR="0062334B" w:rsidRPr="00470E1E" w:rsidRDefault="00F302F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قطع :03</w:t>
            </w:r>
          </w:p>
        </w:tc>
      </w:tr>
      <w:tr w:rsidR="0062334B" w:rsidTr="004A5760">
        <w:tc>
          <w:tcPr>
            <w:tcW w:w="9888" w:type="dxa"/>
            <w:gridSpan w:val="2"/>
          </w:tcPr>
          <w:p w:rsidR="0062334B" w:rsidRPr="00470E1E" w:rsidRDefault="0062334B" w:rsidP="002D14D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كفاءة المستهدفة:</w:t>
            </w:r>
            <w:r w:rsidR="006D497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DA761F" w:rsidRPr="002D14DA">
              <w:rPr>
                <w:rFonts w:hint="cs"/>
                <w:b/>
                <w:bCs/>
                <w:sz w:val="28"/>
                <w:szCs w:val="28"/>
                <w:rtl/>
              </w:rPr>
              <w:t xml:space="preserve">يحل مشكلات متعلقة </w:t>
            </w:r>
            <w:r w:rsidR="00D74088">
              <w:rPr>
                <w:rFonts w:hint="cs"/>
                <w:b/>
                <w:bCs/>
                <w:sz w:val="28"/>
                <w:szCs w:val="28"/>
                <w:rtl/>
              </w:rPr>
              <w:t>ب</w:t>
            </w:r>
            <w:r w:rsidR="00D74088" w:rsidRPr="000D47A2">
              <w:rPr>
                <w:b/>
                <w:bCs/>
                <w:sz w:val="28"/>
                <w:szCs w:val="28"/>
                <w:rtl/>
              </w:rPr>
              <w:t>قراءة فاصلة نقطة معلومة أو وضع نقطة ذات فاصلة معلومة على مستقيم مدرج</w:t>
            </w:r>
          </w:p>
        </w:tc>
      </w:tr>
      <w:tr w:rsidR="0062334B" w:rsidTr="00BE5CDC">
        <w:tc>
          <w:tcPr>
            <w:tcW w:w="7336" w:type="dxa"/>
          </w:tcPr>
          <w:p w:rsidR="0062334B" w:rsidRPr="00470E1E" w:rsidRDefault="0062334B" w:rsidP="00065764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ضعية التعلمية:</w:t>
            </w:r>
            <w:r w:rsidR="00AF4E81" w:rsidRPr="00EB3A20">
              <w:rPr>
                <w:rFonts w:ascii="Arial" w:hAnsi="Arial"/>
                <w:b/>
                <w:bCs/>
                <w:rtl/>
              </w:rPr>
              <w:t xml:space="preserve"> </w:t>
            </w:r>
            <w:r w:rsidR="00D74088" w:rsidRPr="000D47A2">
              <w:rPr>
                <w:b/>
                <w:bCs/>
                <w:sz w:val="28"/>
                <w:szCs w:val="28"/>
                <w:rtl/>
              </w:rPr>
              <w:t>قراءة فاصلة نقطة معلومة أو وضع نقطة ذات فاصلة معلومة على مستقيم مدرج</w:t>
            </w:r>
          </w:p>
        </w:tc>
        <w:tc>
          <w:tcPr>
            <w:tcW w:w="2552" w:type="dxa"/>
          </w:tcPr>
          <w:p w:rsidR="0062334B" w:rsidRPr="00470E1E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  <w:r w:rsidR="00B714F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01</w:t>
            </w:r>
          </w:p>
        </w:tc>
      </w:tr>
    </w:tbl>
    <w:p w:rsidR="0062334B" w:rsidRDefault="0062334B" w:rsidP="0062334B">
      <w:pPr>
        <w:bidi/>
        <w:rPr>
          <w:b/>
          <w:bCs/>
          <w:color w:val="FF0000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0" w:type="auto"/>
        <w:tblLook w:val="04A0"/>
      </w:tblPr>
      <w:tblGrid>
        <w:gridCol w:w="1292"/>
        <w:gridCol w:w="783"/>
        <w:gridCol w:w="6000"/>
        <w:gridCol w:w="1779"/>
      </w:tblGrid>
      <w:tr w:rsidR="0062334B" w:rsidRPr="003544D9" w:rsidTr="00B47186">
        <w:trPr>
          <w:trHeight w:val="938"/>
        </w:trPr>
        <w:tc>
          <w:tcPr>
            <w:tcW w:w="1292" w:type="dxa"/>
          </w:tcPr>
          <w:p w:rsidR="0062334B" w:rsidRPr="00E82BEB" w:rsidRDefault="0062334B" w:rsidP="0097092D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راحل الدرس</w:t>
            </w:r>
          </w:p>
        </w:tc>
        <w:tc>
          <w:tcPr>
            <w:tcW w:w="78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مدة الزمنية</w:t>
            </w:r>
          </w:p>
        </w:tc>
        <w:tc>
          <w:tcPr>
            <w:tcW w:w="6000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سير الدرس</w:t>
            </w:r>
          </w:p>
        </w:tc>
        <w:tc>
          <w:tcPr>
            <w:tcW w:w="1779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ؤشر الكفاءة</w:t>
            </w:r>
          </w:p>
        </w:tc>
      </w:tr>
      <w:tr w:rsidR="0062334B" w:rsidRPr="003544D9" w:rsidTr="00B47186">
        <w:trPr>
          <w:trHeight w:val="770"/>
        </w:trPr>
        <w:tc>
          <w:tcPr>
            <w:tcW w:w="1292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تشخيصي</w:t>
            </w:r>
          </w:p>
        </w:tc>
        <w:tc>
          <w:tcPr>
            <w:tcW w:w="783" w:type="dxa"/>
          </w:tcPr>
          <w:p w:rsidR="0062334B" w:rsidRPr="00E82BEB" w:rsidRDefault="0062334B" w:rsidP="0097092D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5د </w: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10د</w:t>
            </w:r>
          </w:p>
        </w:tc>
        <w:tc>
          <w:tcPr>
            <w:tcW w:w="6000" w:type="dxa"/>
          </w:tcPr>
          <w:p w:rsidR="00FF3333" w:rsidRDefault="00812516" w:rsidP="00BE5CDC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(2-) هو عدد</w:t>
            </w:r>
            <w:r w:rsidR="009D1131">
              <w:rPr>
                <w:rFonts w:hint="cs"/>
                <w:sz w:val="24"/>
                <w:szCs w:val="24"/>
                <w:rtl/>
                <w:lang w:bidi="ar-DZ"/>
              </w:rPr>
              <w:t>: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</w:p>
          <w:p w:rsidR="00812516" w:rsidRPr="003B5919" w:rsidRDefault="00812516" w:rsidP="00812516">
            <w:pPr>
              <w:bidi/>
              <w:rPr>
                <w:sz w:val="24"/>
                <w:szCs w:val="24"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صحيح نسبي           موجب          سالب</w:t>
            </w:r>
          </w:p>
        </w:tc>
        <w:tc>
          <w:tcPr>
            <w:tcW w:w="1779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ضبط المكتسبات</w:t>
            </w:r>
          </w:p>
        </w:tc>
      </w:tr>
      <w:tr w:rsidR="0062334B" w:rsidRPr="003544D9" w:rsidTr="00B47186">
        <w:trPr>
          <w:trHeight w:val="1702"/>
        </w:trPr>
        <w:tc>
          <w:tcPr>
            <w:tcW w:w="1292" w:type="dxa"/>
            <w:vMerge w:val="restart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بنائي</w:t>
            </w:r>
          </w:p>
        </w:tc>
        <w:tc>
          <w:tcPr>
            <w:tcW w:w="78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20د </w: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25د</w:t>
            </w:r>
          </w:p>
        </w:tc>
        <w:tc>
          <w:tcPr>
            <w:tcW w:w="6000" w:type="dxa"/>
          </w:tcPr>
          <w:p w:rsidR="00426443" w:rsidRDefault="00E45A91" w:rsidP="009D7374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noProof/>
                <w:color w:val="1F497D" w:themeColor="text2"/>
                <w:sz w:val="24"/>
                <w:szCs w:val="24"/>
                <w:rtl/>
                <w:lang w:eastAsia="fr-FR"/>
              </w:rPr>
              <w:drawing>
                <wp:anchor distT="0" distB="0" distL="114300" distR="114300" simplePos="0" relativeHeight="251891712" behindDoc="0" locked="0" layoutInCell="1" allowOverlap="1">
                  <wp:simplePos x="0" y="0"/>
                  <wp:positionH relativeFrom="column">
                    <wp:posOffset>1821815</wp:posOffset>
                  </wp:positionH>
                  <wp:positionV relativeFrom="paragraph">
                    <wp:posOffset>7771765</wp:posOffset>
                  </wp:positionV>
                  <wp:extent cx="3926205" cy="414655"/>
                  <wp:effectExtent l="19050" t="0" r="0" b="0"/>
                  <wp:wrapNone/>
                  <wp:docPr id="629" name="Image 6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26205" cy="4146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AF4E81" w:rsidRPr="00AF4E81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نشاط</w:t>
            </w:r>
            <w:r w:rsidR="00AF4E81" w:rsidRPr="00426443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:</w:t>
            </w:r>
            <w:r w:rsidR="009D7374" w:rsidRPr="00426443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 xml:space="preserve"> </w:t>
            </w:r>
          </w:p>
          <w:p w:rsidR="009D7374" w:rsidRPr="00426443" w:rsidRDefault="009D7374" w:rsidP="00426443">
            <w:pPr>
              <w:bidi/>
              <w:rPr>
                <w:sz w:val="24"/>
                <w:szCs w:val="24"/>
                <w:rtl/>
              </w:rPr>
            </w:pPr>
            <w:r w:rsidRPr="00426443">
              <w:rPr>
                <w:rFonts w:hint="cs"/>
                <w:sz w:val="24"/>
                <w:szCs w:val="24"/>
                <w:rtl/>
              </w:rPr>
              <w:t>تمعن جيدا في العبارات التالية و حاول تعيينها على المستقيم المدرج الموالي:</w:t>
            </w:r>
          </w:p>
          <w:p w:rsidR="009D7374" w:rsidRPr="00426443" w:rsidRDefault="009D7374" w:rsidP="00DF06B6">
            <w:pPr>
              <w:pStyle w:val="Paragraphedeliste"/>
              <w:numPr>
                <w:ilvl w:val="0"/>
                <w:numId w:val="7"/>
              </w:numPr>
              <w:bidi/>
              <w:rPr>
                <w:sz w:val="24"/>
                <w:szCs w:val="24"/>
              </w:rPr>
            </w:pPr>
            <w:r w:rsidRPr="00426443">
              <w:rPr>
                <w:rFonts w:hint="cs"/>
                <w:sz w:val="24"/>
                <w:szCs w:val="24"/>
                <w:rtl/>
              </w:rPr>
              <w:t xml:space="preserve">درجة الحرارة في الشتاء خمسة تحت الصفر </w:t>
            </w:r>
          </w:p>
          <w:p w:rsidR="009D7374" w:rsidRPr="00426443" w:rsidRDefault="009D7374" w:rsidP="00DF06B6">
            <w:pPr>
              <w:pStyle w:val="Paragraphedeliste"/>
              <w:numPr>
                <w:ilvl w:val="0"/>
                <w:numId w:val="7"/>
              </w:numPr>
              <w:bidi/>
              <w:rPr>
                <w:sz w:val="24"/>
                <w:szCs w:val="24"/>
              </w:rPr>
            </w:pPr>
            <w:r w:rsidRPr="00426443">
              <w:rPr>
                <w:rFonts w:hint="cs"/>
                <w:sz w:val="24"/>
                <w:szCs w:val="24"/>
                <w:rtl/>
              </w:rPr>
              <w:t>ارتفاع هضبة سبعة أمتار فوق سطح البحر</w:t>
            </w:r>
          </w:p>
          <w:p w:rsidR="009D7374" w:rsidRPr="00426443" w:rsidRDefault="009D7374" w:rsidP="00DF06B6">
            <w:pPr>
              <w:pStyle w:val="Paragraphedeliste"/>
              <w:numPr>
                <w:ilvl w:val="0"/>
                <w:numId w:val="7"/>
              </w:numPr>
              <w:bidi/>
              <w:rPr>
                <w:sz w:val="24"/>
                <w:szCs w:val="24"/>
              </w:rPr>
            </w:pPr>
            <w:r w:rsidRPr="00426443">
              <w:rPr>
                <w:rFonts w:hint="cs"/>
                <w:sz w:val="24"/>
                <w:szCs w:val="24"/>
                <w:rtl/>
              </w:rPr>
              <w:t>عمق بئر منزلي تسعة أمتار</w:t>
            </w:r>
          </w:p>
          <w:p w:rsidR="009D7374" w:rsidRPr="00426443" w:rsidRDefault="00BF6619" w:rsidP="00DF06B6">
            <w:pPr>
              <w:pStyle w:val="Paragraphedeliste"/>
              <w:numPr>
                <w:ilvl w:val="0"/>
                <w:numId w:val="7"/>
              </w:numPr>
              <w:bidi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fr-FR"/>
              </w:rPr>
              <w:pict>
                <v:shape id="_x0000_s1656" type="#_x0000_t202" style="position:absolute;left:0;text-align:left;margin-left:1.5pt;margin-top:11.8pt;width:293pt;height:36.3pt;z-index:251892736" filled="f" stroked="f">
                  <v:textbox style="mso-next-textbox:#_x0000_s1656">
                    <w:txbxContent>
                      <w:p w:rsidR="00BF458C" w:rsidRDefault="00BF458C">
                        <w:r w:rsidRPr="00E45A91">
                          <w:rPr>
                            <w:rFonts w:hint="cs"/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3538220" cy="372743"/>
                              <wp:effectExtent l="19050" t="0" r="5080" b="0"/>
                              <wp:docPr id="16" name="Image 1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30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0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3538220" cy="37274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9D7374" w:rsidRPr="00426443">
              <w:rPr>
                <w:rFonts w:hint="cs"/>
                <w:sz w:val="24"/>
                <w:szCs w:val="24"/>
                <w:rtl/>
              </w:rPr>
              <w:t xml:space="preserve">ربح عمر في اللعبة الالكترونية مرتين </w:t>
            </w:r>
          </w:p>
          <w:p w:rsidR="00E45A91" w:rsidRPr="00426443" w:rsidRDefault="00E45A91" w:rsidP="00E45A91">
            <w:pPr>
              <w:bidi/>
              <w:rPr>
                <w:sz w:val="24"/>
                <w:szCs w:val="24"/>
                <w:rtl/>
              </w:rPr>
            </w:pPr>
          </w:p>
          <w:p w:rsidR="00E45A91" w:rsidRPr="00426443" w:rsidRDefault="00E45A91" w:rsidP="00E45A91">
            <w:pPr>
              <w:bidi/>
              <w:rPr>
                <w:sz w:val="24"/>
                <w:szCs w:val="24"/>
                <w:rtl/>
              </w:rPr>
            </w:pPr>
          </w:p>
          <w:p w:rsidR="00E45A91" w:rsidRPr="00426443" w:rsidRDefault="00193E2A" w:rsidP="00193E2A">
            <w:pPr>
              <w:bidi/>
              <w:rPr>
                <w:sz w:val="24"/>
                <w:szCs w:val="24"/>
              </w:rPr>
            </w:pPr>
            <w:r w:rsidRPr="00426443">
              <w:rPr>
                <w:rFonts w:hint="cs"/>
                <w:sz w:val="24"/>
                <w:szCs w:val="24"/>
                <w:rtl/>
              </w:rPr>
              <w:t xml:space="preserve">حدد على المستقيم المدرج مكان منتصف القطعة </w:t>
            </w:r>
            <w:r w:rsidRPr="00426443">
              <w:rPr>
                <w:rFonts w:ascii="Calibri" w:hAnsi="Calibri"/>
                <w:sz w:val="24"/>
                <w:szCs w:val="24"/>
                <w:rtl/>
              </w:rPr>
              <w:t>[</w:t>
            </w:r>
            <w:r w:rsidRPr="00426443">
              <w:rPr>
                <w:sz w:val="24"/>
                <w:szCs w:val="24"/>
              </w:rPr>
              <w:t>AB</w:t>
            </w:r>
            <w:r w:rsidRPr="00426443">
              <w:rPr>
                <w:rFonts w:ascii="Calibri" w:hAnsi="Calibri"/>
                <w:sz w:val="24"/>
                <w:szCs w:val="24"/>
                <w:rtl/>
              </w:rPr>
              <w:t>]</w:t>
            </w:r>
          </w:p>
          <w:p w:rsidR="0062334B" w:rsidRPr="00AF4E81" w:rsidRDefault="0062334B" w:rsidP="009A478D">
            <w:pPr>
              <w:jc w:val="right"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779" w:type="dxa"/>
            <w:vMerge w:val="restart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صعوبات التي يواجهها التلاميذ</w:t>
            </w:r>
            <w:r w:rsidR="00BC3670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:</w:t>
            </w:r>
          </w:p>
          <w:p w:rsidR="00BC3670" w:rsidRDefault="00BC3670" w:rsidP="00BC3670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FC7D51" w:rsidRDefault="00FC7D51" w:rsidP="002D2302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</w:p>
          <w:p w:rsidR="00FC7D51" w:rsidRDefault="00D17BF8" w:rsidP="00D17BF8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خطأ في تعيين النقط على المستقيم المدرج ذات فاصلة السالبة</w:t>
            </w:r>
          </w:p>
          <w:p w:rsidR="00FC7D51" w:rsidRDefault="00FC7D51" w:rsidP="00D17BF8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</w:p>
          <w:p w:rsidR="00BC3670" w:rsidRPr="00FC7D51" w:rsidRDefault="00BC3670" w:rsidP="00FC7D51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</w:p>
        </w:tc>
      </w:tr>
      <w:tr w:rsidR="0062334B" w:rsidRPr="003544D9" w:rsidTr="00B47186">
        <w:trPr>
          <w:trHeight w:val="1617"/>
        </w:trPr>
        <w:tc>
          <w:tcPr>
            <w:tcW w:w="1292" w:type="dxa"/>
            <w:vMerge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5د</w:t>
            </w:r>
          </w:p>
        </w:tc>
        <w:tc>
          <w:tcPr>
            <w:tcW w:w="6000" w:type="dxa"/>
          </w:tcPr>
          <w:p w:rsidR="00EF09C8" w:rsidRDefault="0062334B" w:rsidP="00F302FB">
            <w:pPr>
              <w:bidi/>
              <w:rPr>
                <w:sz w:val="28"/>
                <w:szCs w:val="28"/>
                <w:lang w:bidi="ar-DZ"/>
              </w:rPr>
            </w:pPr>
            <w:r w:rsidRPr="00026475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حوصلة</w:t>
            </w:r>
            <w:r w:rsidR="00F302FB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:</w:t>
            </w:r>
            <w:r w:rsidR="00EF09C8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043EFF" w:rsidRDefault="00043EFF" w:rsidP="00043EFF">
            <w:pPr>
              <w:bidi/>
              <w:rPr>
                <w:sz w:val="28"/>
                <w:szCs w:val="28"/>
                <w:lang w:bidi="ar-DZ"/>
              </w:rPr>
            </w:pPr>
          </w:p>
          <w:p w:rsidR="00D30CB2" w:rsidRPr="00426443" w:rsidRDefault="00EF09C8" w:rsidP="00EF09C8">
            <w:pPr>
              <w:pStyle w:val="Paragraphedeliste"/>
              <w:numPr>
                <w:ilvl w:val="0"/>
                <w:numId w:val="8"/>
              </w:numPr>
              <w:bidi/>
              <w:rPr>
                <w:b/>
                <w:bCs/>
                <w:sz w:val="24"/>
                <w:szCs w:val="24"/>
                <w:lang w:bidi="ar-DZ"/>
              </w:rPr>
            </w:pPr>
            <w:r w:rsidRPr="00426443">
              <w:rPr>
                <w:rFonts w:hint="cs"/>
                <w:sz w:val="24"/>
                <w:szCs w:val="24"/>
                <w:rtl/>
                <w:lang w:bidi="ar-DZ"/>
              </w:rPr>
              <w:t>العدد النسبي الذي يسمح بتعليم نقطة على مستقيم مدرج يسمى فاصلة</w:t>
            </w:r>
            <w:r w:rsidRPr="00426443">
              <w:rPr>
                <w:rFonts w:hint="cs"/>
                <w:color w:val="FF0000"/>
                <w:sz w:val="24"/>
                <w:szCs w:val="24"/>
                <w:rtl/>
                <w:lang w:bidi="ar-DZ"/>
              </w:rPr>
              <w:t xml:space="preserve"> </w:t>
            </w:r>
            <w:r w:rsidRPr="00426443">
              <w:rPr>
                <w:rFonts w:hint="cs"/>
                <w:color w:val="000000"/>
                <w:sz w:val="24"/>
                <w:szCs w:val="24"/>
                <w:rtl/>
                <w:lang w:bidi="ar-DZ"/>
              </w:rPr>
              <w:t>هذه النقطة</w:t>
            </w:r>
            <w:r w:rsidR="00D30CB2" w:rsidRPr="00426443">
              <w:rPr>
                <w:rFonts w:hint="cs"/>
                <w:b/>
                <w:bCs/>
                <w:color w:val="1F497D" w:themeColor="text2"/>
                <w:sz w:val="24"/>
                <w:szCs w:val="24"/>
                <w:lang w:bidi="ar-DZ"/>
              </w:rPr>
              <w:t xml:space="preserve"> </w:t>
            </w:r>
          </w:p>
          <w:p w:rsidR="00654412" w:rsidRPr="00654412" w:rsidRDefault="00654412" w:rsidP="00654412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65441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ثال:</w:t>
            </w:r>
          </w:p>
          <w:p w:rsidR="0062334B" w:rsidRDefault="00D30CB2" w:rsidP="00D30CB2">
            <w:pPr>
              <w:bidi/>
              <w:rPr>
                <w:sz w:val="24"/>
                <w:szCs w:val="24"/>
                <w:lang w:bidi="ar-DZ"/>
              </w:rPr>
            </w:pPr>
            <w:r>
              <w:rPr>
                <w:noProof/>
                <w:sz w:val="24"/>
                <w:szCs w:val="24"/>
                <w:lang w:eastAsia="fr-FR"/>
              </w:rPr>
              <w:drawing>
                <wp:inline distT="0" distB="0" distL="0" distR="0">
                  <wp:extent cx="3511329" cy="1022958"/>
                  <wp:effectExtent l="19050" t="0" r="0" b="0"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17569" cy="10247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F09C8" w:rsidRPr="00426443" w:rsidRDefault="00EF09C8" w:rsidP="00EF09C8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426443">
              <w:rPr>
                <w:rFonts w:hint="cs"/>
                <w:sz w:val="24"/>
                <w:szCs w:val="24"/>
                <w:rtl/>
                <w:lang w:bidi="ar-DZ"/>
              </w:rPr>
              <w:t xml:space="preserve">فاصلة </w:t>
            </w:r>
            <w:r w:rsidRPr="00426443">
              <w:rPr>
                <w:sz w:val="24"/>
                <w:szCs w:val="24"/>
                <w:lang w:bidi="ar-DZ"/>
              </w:rPr>
              <w:t>A</w:t>
            </w:r>
            <w:r w:rsidRPr="00426443">
              <w:rPr>
                <w:rFonts w:hint="cs"/>
                <w:sz w:val="24"/>
                <w:szCs w:val="24"/>
                <w:rtl/>
                <w:lang w:bidi="ar-DZ"/>
              </w:rPr>
              <w:t xml:space="preserve"> هي: </w:t>
            </w:r>
            <w:r w:rsidRPr="00426443">
              <w:rPr>
                <w:sz w:val="24"/>
                <w:szCs w:val="24"/>
                <w:lang w:bidi="ar-DZ"/>
              </w:rPr>
              <w:t>(-3)</w:t>
            </w:r>
            <w:r w:rsidRPr="00426443">
              <w:rPr>
                <w:rFonts w:hint="cs"/>
                <w:sz w:val="24"/>
                <w:szCs w:val="24"/>
                <w:rtl/>
                <w:lang w:bidi="ar-DZ"/>
              </w:rPr>
              <w:t xml:space="preserve"> و نكتب: </w:t>
            </w:r>
            <w:r w:rsidRPr="00426443">
              <w:rPr>
                <w:sz w:val="24"/>
                <w:szCs w:val="24"/>
                <w:lang w:bidi="ar-DZ"/>
              </w:rPr>
              <w:t>A(-3)</w:t>
            </w:r>
            <w:r w:rsidRPr="00426443">
              <w:rPr>
                <w:rFonts w:hint="cs"/>
                <w:sz w:val="24"/>
                <w:szCs w:val="24"/>
                <w:rtl/>
                <w:lang w:bidi="ar-DZ"/>
              </w:rPr>
              <w:t>.</w:t>
            </w:r>
          </w:p>
          <w:p w:rsidR="00EF09C8" w:rsidRPr="00426443" w:rsidRDefault="00EF09C8" w:rsidP="00EF09C8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426443">
              <w:rPr>
                <w:rFonts w:hint="cs"/>
                <w:sz w:val="24"/>
                <w:szCs w:val="24"/>
                <w:rtl/>
                <w:lang w:bidi="ar-DZ"/>
              </w:rPr>
              <w:t xml:space="preserve">المسافة إلى الصفر لكل من العددين النسبيين </w:t>
            </w:r>
            <w:r w:rsidRPr="00426443">
              <w:rPr>
                <w:sz w:val="24"/>
                <w:szCs w:val="24"/>
                <w:lang w:bidi="ar-DZ"/>
              </w:rPr>
              <w:t>(+4)</w:t>
            </w:r>
            <w:r w:rsidRPr="00426443">
              <w:rPr>
                <w:rFonts w:hint="cs"/>
                <w:sz w:val="24"/>
                <w:szCs w:val="24"/>
                <w:rtl/>
                <w:lang w:bidi="ar-DZ"/>
              </w:rPr>
              <w:t xml:space="preserve"> و </w:t>
            </w:r>
            <w:r w:rsidRPr="00426443">
              <w:rPr>
                <w:sz w:val="24"/>
                <w:szCs w:val="24"/>
                <w:lang w:bidi="ar-DZ"/>
              </w:rPr>
              <w:t>(-4)</w:t>
            </w:r>
            <w:r w:rsidRPr="00426443">
              <w:rPr>
                <w:rFonts w:hint="cs"/>
                <w:sz w:val="24"/>
                <w:szCs w:val="24"/>
                <w:rtl/>
                <w:lang w:bidi="ar-DZ"/>
              </w:rPr>
              <w:t xml:space="preserve"> هي 3؛</w:t>
            </w:r>
          </w:p>
          <w:p w:rsidR="00EF09C8" w:rsidRDefault="00EF09C8" w:rsidP="00EF09C8">
            <w:pPr>
              <w:bidi/>
              <w:rPr>
                <w:sz w:val="24"/>
                <w:szCs w:val="24"/>
                <w:lang w:bidi="ar-DZ"/>
              </w:rPr>
            </w:pPr>
            <w:r w:rsidRPr="00426443">
              <w:rPr>
                <w:rFonts w:hint="cs"/>
                <w:sz w:val="24"/>
                <w:szCs w:val="24"/>
                <w:rtl/>
                <w:lang w:bidi="ar-DZ"/>
              </w:rPr>
              <w:t xml:space="preserve">إذن: </w:t>
            </w:r>
            <w:r w:rsidRPr="00426443">
              <w:rPr>
                <w:sz w:val="24"/>
                <w:szCs w:val="24"/>
                <w:lang w:bidi="ar-DZ"/>
              </w:rPr>
              <w:t>(+4)</w:t>
            </w:r>
            <w:r w:rsidRPr="00426443">
              <w:rPr>
                <w:rFonts w:hint="cs"/>
                <w:sz w:val="24"/>
                <w:szCs w:val="24"/>
                <w:rtl/>
                <w:lang w:bidi="ar-DZ"/>
              </w:rPr>
              <w:t xml:space="preserve"> و </w:t>
            </w:r>
            <w:r w:rsidRPr="00426443">
              <w:rPr>
                <w:sz w:val="24"/>
                <w:szCs w:val="24"/>
                <w:lang w:bidi="ar-DZ"/>
              </w:rPr>
              <w:t>(-4)</w:t>
            </w:r>
            <w:r w:rsidRPr="00426443">
              <w:rPr>
                <w:rFonts w:hint="cs"/>
                <w:sz w:val="24"/>
                <w:szCs w:val="24"/>
                <w:rtl/>
                <w:lang w:bidi="ar-DZ"/>
              </w:rPr>
              <w:t xml:space="preserve"> عددان نسبيان </w:t>
            </w:r>
            <w:r w:rsidRPr="00426443">
              <w:rPr>
                <w:rFonts w:hint="cs"/>
                <w:color w:val="000000" w:themeColor="text1"/>
                <w:sz w:val="24"/>
                <w:szCs w:val="24"/>
                <w:rtl/>
                <w:lang w:bidi="ar-DZ"/>
              </w:rPr>
              <w:t>متعاكسان</w:t>
            </w:r>
            <w:r w:rsidRPr="00426443">
              <w:rPr>
                <w:rFonts w:hint="cs"/>
                <w:sz w:val="24"/>
                <w:szCs w:val="24"/>
                <w:rtl/>
                <w:lang w:bidi="ar-DZ"/>
              </w:rPr>
              <w:t>.</w:t>
            </w:r>
          </w:p>
          <w:p w:rsidR="00043EFF" w:rsidRPr="00426443" w:rsidRDefault="00043EFF" w:rsidP="00043EFF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D30CB2" w:rsidRPr="00D30CB2" w:rsidRDefault="00D30CB2" w:rsidP="00D30CB2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779" w:type="dxa"/>
            <w:vMerge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62334B" w:rsidRPr="003544D9" w:rsidTr="00B47186">
        <w:trPr>
          <w:trHeight w:val="1739"/>
        </w:trPr>
        <w:tc>
          <w:tcPr>
            <w:tcW w:w="1292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نهائي</w:t>
            </w:r>
          </w:p>
        </w:tc>
        <w:tc>
          <w:tcPr>
            <w:tcW w:w="78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5د</w:t>
            </w:r>
          </w:p>
        </w:tc>
        <w:tc>
          <w:tcPr>
            <w:tcW w:w="6000" w:type="dxa"/>
          </w:tcPr>
          <w:p w:rsidR="00043EFF" w:rsidRDefault="0062334B" w:rsidP="00043EFF">
            <w:pPr>
              <w:bidi/>
              <w:rPr>
                <w:b/>
                <w:bCs/>
                <w:color w:val="1F497D" w:themeColor="text2"/>
                <w:sz w:val="24"/>
                <w:szCs w:val="24"/>
                <w:lang w:bidi="ar-DZ"/>
              </w:rPr>
            </w:pPr>
            <w:r w:rsidRPr="0017144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تطبيق:</w:t>
            </w:r>
            <w:r w:rsidR="00CF24DA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 xml:space="preserve"> </w:t>
            </w:r>
          </w:p>
          <w:p w:rsidR="00D575F5" w:rsidRPr="00043EFF" w:rsidRDefault="00043EFF" w:rsidP="00043EFF">
            <w:pPr>
              <w:bidi/>
              <w:rPr>
                <w:color w:val="000000" w:themeColor="text1"/>
                <w:sz w:val="28"/>
                <w:szCs w:val="28"/>
                <w:lang w:bidi="ar-DZ"/>
              </w:rPr>
            </w:pPr>
            <w:r w:rsidRPr="00043EFF">
              <w:rPr>
                <w:rFonts w:hint="cs"/>
                <w:color w:val="000000" w:themeColor="text1"/>
                <w:sz w:val="24"/>
                <w:szCs w:val="24"/>
                <w:rtl/>
                <w:lang w:bidi="ar-DZ"/>
              </w:rPr>
              <w:t xml:space="preserve">على مستقيم مدرج عين النقاط </w:t>
            </w:r>
            <w:r w:rsidRPr="00043EFF">
              <w:rPr>
                <w:color w:val="000000" w:themeColor="text1"/>
                <w:sz w:val="24"/>
                <w:szCs w:val="24"/>
                <w:lang w:bidi="ar-DZ"/>
              </w:rPr>
              <w:t>A,B,C</w:t>
            </w:r>
            <w:r w:rsidRPr="00043EFF">
              <w:rPr>
                <w:rFonts w:hint="cs"/>
                <w:color w:val="000000" w:themeColor="text1"/>
                <w:sz w:val="24"/>
                <w:szCs w:val="24"/>
                <w:rtl/>
                <w:lang w:bidi="ar-DZ"/>
              </w:rPr>
              <w:t xml:space="preserve"> التي معاكسات فواصلها هي:</w:t>
            </w:r>
            <w:r w:rsidRPr="00043EFF">
              <w:rPr>
                <w:color w:val="000000" w:themeColor="text1"/>
                <w:sz w:val="24"/>
                <w:szCs w:val="24"/>
                <w:lang w:bidi="ar-DZ"/>
              </w:rPr>
              <w:t xml:space="preserve">-3 ;+1.5 ;-5 </w:t>
            </w:r>
          </w:p>
          <w:p w:rsidR="0062334B" w:rsidRPr="00E82BEB" w:rsidRDefault="0062334B" w:rsidP="00F302FB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779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نسبة استيعاب هذه </w: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كفاءة</w:t>
            </w:r>
          </w:p>
        </w:tc>
      </w:tr>
      <w:tr w:rsidR="0062334B" w:rsidRPr="003544D9" w:rsidTr="00B47186">
        <w:trPr>
          <w:trHeight w:val="1617"/>
        </w:trPr>
        <w:tc>
          <w:tcPr>
            <w:tcW w:w="1292" w:type="dxa"/>
          </w:tcPr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أنشطة الدعم</w:t>
            </w:r>
          </w:p>
          <w:p w:rsidR="004A5760" w:rsidRDefault="004A5760" w:rsidP="004A5760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633EC3" w:rsidRDefault="00633EC3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33EC3" w:rsidRDefault="00633EC3" w:rsidP="00633EC3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633EC3" w:rsidRDefault="00633EC3" w:rsidP="00633EC3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62334B" w:rsidRPr="00633EC3" w:rsidRDefault="0062334B" w:rsidP="00633EC3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6000" w:type="dxa"/>
          </w:tcPr>
          <w:p w:rsidR="00026475" w:rsidRPr="00171442" w:rsidRDefault="0062334B" w:rsidP="0097092D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17144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ن الكتاب المدرسي:</w:t>
            </w:r>
          </w:p>
          <w:p w:rsidR="00026475" w:rsidRDefault="00026475" w:rsidP="00026475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907D34" w:rsidRPr="00633EC3" w:rsidRDefault="00907D34" w:rsidP="009D1131">
            <w:pPr>
              <w:tabs>
                <w:tab w:val="left" w:pos="5200"/>
              </w:tabs>
              <w:bidi/>
              <w:rPr>
                <w:sz w:val="24"/>
                <w:szCs w:val="24"/>
                <w:rtl/>
                <w:lang w:bidi="ar-DZ"/>
              </w:rPr>
            </w:pPr>
            <w:r w:rsidRPr="00633EC3">
              <w:rPr>
                <w:rFonts w:hint="cs"/>
                <w:sz w:val="24"/>
                <w:szCs w:val="24"/>
                <w:rtl/>
                <w:lang w:bidi="ar-DZ"/>
              </w:rPr>
              <w:t xml:space="preserve">حل </w:t>
            </w:r>
            <w:r w:rsidR="00633EC3" w:rsidRPr="00633EC3">
              <w:rPr>
                <w:rFonts w:hint="cs"/>
                <w:sz w:val="24"/>
                <w:szCs w:val="24"/>
                <w:rtl/>
                <w:lang w:bidi="ar-DZ"/>
              </w:rPr>
              <w:t>ال</w:t>
            </w:r>
            <w:r w:rsidRPr="00633EC3">
              <w:rPr>
                <w:rFonts w:hint="cs"/>
                <w:sz w:val="24"/>
                <w:szCs w:val="24"/>
                <w:rtl/>
                <w:lang w:bidi="ar-DZ"/>
              </w:rPr>
              <w:t>تمارين رقم 0</w:t>
            </w:r>
            <w:r w:rsidR="009D1131">
              <w:rPr>
                <w:rFonts w:hint="cs"/>
                <w:sz w:val="24"/>
                <w:szCs w:val="24"/>
                <w:rtl/>
                <w:lang w:bidi="ar-DZ"/>
              </w:rPr>
              <w:t>8</w:t>
            </w:r>
            <w:r w:rsidRPr="00633EC3">
              <w:rPr>
                <w:rFonts w:hint="cs"/>
                <w:sz w:val="24"/>
                <w:szCs w:val="24"/>
                <w:rtl/>
                <w:lang w:bidi="ar-DZ"/>
              </w:rPr>
              <w:t xml:space="preserve"> ، 0</w:t>
            </w:r>
            <w:r w:rsidR="009D1131">
              <w:rPr>
                <w:rFonts w:hint="cs"/>
                <w:sz w:val="24"/>
                <w:szCs w:val="24"/>
                <w:rtl/>
                <w:lang w:bidi="ar-DZ"/>
              </w:rPr>
              <w:t>9</w:t>
            </w:r>
            <w:r w:rsidRPr="00633EC3">
              <w:rPr>
                <w:rFonts w:hint="cs"/>
                <w:sz w:val="24"/>
                <w:szCs w:val="24"/>
                <w:rtl/>
                <w:lang w:bidi="ar-DZ"/>
              </w:rPr>
              <w:t xml:space="preserve">  ص</w:t>
            </w:r>
            <w:r w:rsidR="00633EC3">
              <w:rPr>
                <w:rFonts w:hint="cs"/>
                <w:sz w:val="24"/>
                <w:szCs w:val="24"/>
                <w:rtl/>
                <w:lang w:bidi="ar-DZ"/>
              </w:rPr>
              <w:t>فحة</w:t>
            </w:r>
            <w:r w:rsidRPr="00633EC3"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  <w:r w:rsidR="009D1131">
              <w:rPr>
                <w:rFonts w:hint="cs"/>
                <w:sz w:val="24"/>
                <w:szCs w:val="24"/>
                <w:rtl/>
                <w:lang w:bidi="ar-DZ"/>
              </w:rPr>
              <w:t>46</w:t>
            </w:r>
          </w:p>
          <w:p w:rsidR="0062334B" w:rsidRPr="00026475" w:rsidRDefault="0062334B" w:rsidP="00026475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779" w:type="dxa"/>
          </w:tcPr>
          <w:p w:rsidR="0062334B" w:rsidRPr="00026475" w:rsidRDefault="0062334B" w:rsidP="00D9715C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 w:rsidRPr="00633EC3">
              <w:rPr>
                <w:rFonts w:hint="cs"/>
                <w:b/>
                <w:bCs/>
                <w:rtl/>
                <w:lang w:bidi="ar-DZ"/>
              </w:rPr>
              <w:t>وضعيات تعالج الأخطاء و الصعوبات و الثغرات التي أبانت عنها مرحلة التقويم النهائي لدى المتعلمين</w:t>
            </w:r>
          </w:p>
        </w:tc>
      </w:tr>
    </w:tbl>
    <w:tbl>
      <w:tblPr>
        <w:tblStyle w:val="Grilledutableau"/>
        <w:tblpPr w:leftFromText="141" w:rightFromText="141" w:vertAnchor="text" w:horzAnchor="margin" w:tblpY="23"/>
        <w:bidiVisual/>
        <w:tblW w:w="0" w:type="auto"/>
        <w:tblLook w:val="04A0"/>
      </w:tblPr>
      <w:tblGrid>
        <w:gridCol w:w="7019"/>
        <w:gridCol w:w="2835"/>
      </w:tblGrid>
      <w:tr w:rsidR="00103E55" w:rsidRPr="00961758" w:rsidTr="00BE5CDC">
        <w:tc>
          <w:tcPr>
            <w:tcW w:w="7019" w:type="dxa"/>
          </w:tcPr>
          <w:p w:rsidR="00103E55" w:rsidRPr="00961758" w:rsidRDefault="00103E55" w:rsidP="00F9760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مستوى:الثانية متوسط</w:t>
            </w:r>
          </w:p>
        </w:tc>
        <w:tc>
          <w:tcPr>
            <w:tcW w:w="2835" w:type="dxa"/>
          </w:tcPr>
          <w:p w:rsidR="00103E55" w:rsidRPr="00961758" w:rsidRDefault="00103E55" w:rsidP="00F9760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تاذ :حمزة محمد</w:t>
            </w:r>
          </w:p>
        </w:tc>
      </w:tr>
      <w:tr w:rsidR="00103E55" w:rsidRPr="00470E1E" w:rsidTr="00BE5CDC">
        <w:tc>
          <w:tcPr>
            <w:tcW w:w="7019" w:type="dxa"/>
          </w:tcPr>
          <w:p w:rsidR="00103E55" w:rsidRPr="00961758" w:rsidRDefault="00103E55" w:rsidP="00F9760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96175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يدان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: </w:t>
            </w:r>
            <w:r w:rsidR="000F48D7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أنشطة عددية </w:t>
            </w:r>
          </w:p>
        </w:tc>
        <w:tc>
          <w:tcPr>
            <w:tcW w:w="2835" w:type="dxa"/>
          </w:tcPr>
          <w:p w:rsidR="00103E55" w:rsidRPr="00470E1E" w:rsidRDefault="00F302FB" w:rsidP="00F9760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قطع :03</w:t>
            </w:r>
          </w:p>
        </w:tc>
      </w:tr>
      <w:tr w:rsidR="00103E55" w:rsidRPr="00470E1E" w:rsidTr="00F9760F">
        <w:tc>
          <w:tcPr>
            <w:tcW w:w="9854" w:type="dxa"/>
            <w:gridSpan w:val="2"/>
          </w:tcPr>
          <w:p w:rsidR="00103E55" w:rsidRPr="00470E1E" w:rsidRDefault="00103E55" w:rsidP="00F9760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الكفاءة المستهدفة:   حل وضعيات أو مشكلات حياتية تعتمد على </w:t>
            </w:r>
            <w:r w:rsidR="00410C0A" w:rsidRPr="000D47A2">
              <w:rPr>
                <w:b/>
                <w:bCs/>
                <w:sz w:val="28"/>
                <w:szCs w:val="28"/>
                <w:rtl/>
              </w:rPr>
              <w:t xml:space="preserve"> مقارنة عددين نسبيين</w:t>
            </w:r>
          </w:p>
        </w:tc>
      </w:tr>
      <w:tr w:rsidR="00103E55" w:rsidRPr="00470E1E" w:rsidTr="00BE5CDC">
        <w:tc>
          <w:tcPr>
            <w:tcW w:w="7019" w:type="dxa"/>
          </w:tcPr>
          <w:p w:rsidR="00103E55" w:rsidRPr="00470E1E" w:rsidRDefault="00103E55" w:rsidP="00103E55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ضعية التعلمية:</w:t>
            </w:r>
            <w:r w:rsidRPr="00576605">
              <w:rPr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410C0A" w:rsidRPr="000D47A2">
              <w:rPr>
                <w:b/>
                <w:bCs/>
                <w:sz w:val="28"/>
                <w:szCs w:val="28"/>
                <w:rtl/>
              </w:rPr>
              <w:t xml:space="preserve"> مقارنة عددين نسبيين</w:t>
            </w:r>
          </w:p>
        </w:tc>
        <w:tc>
          <w:tcPr>
            <w:tcW w:w="2835" w:type="dxa"/>
          </w:tcPr>
          <w:p w:rsidR="00103E55" w:rsidRPr="00470E1E" w:rsidRDefault="00103E55" w:rsidP="00F9760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  <w:r>
              <w:rPr>
                <w:b/>
                <w:bCs/>
                <w:sz w:val="28"/>
                <w:szCs w:val="28"/>
                <w:lang w:bidi="ar-DZ"/>
              </w:rPr>
              <w:t>02</w:t>
            </w:r>
          </w:p>
        </w:tc>
      </w:tr>
    </w:tbl>
    <w:p w:rsidR="0062334B" w:rsidRDefault="0062334B" w:rsidP="0062334B">
      <w:pPr>
        <w:bidi/>
        <w:rPr>
          <w:b/>
          <w:bCs/>
          <w:color w:val="FF0000"/>
          <w:sz w:val="28"/>
          <w:szCs w:val="28"/>
          <w:lang w:bidi="ar-DZ"/>
        </w:rPr>
      </w:pPr>
    </w:p>
    <w:tbl>
      <w:tblPr>
        <w:tblStyle w:val="Grilledutableau"/>
        <w:tblpPr w:leftFromText="141" w:rightFromText="141" w:vertAnchor="text" w:horzAnchor="margin" w:tblpY="23"/>
        <w:bidiVisual/>
        <w:tblW w:w="0" w:type="auto"/>
        <w:tblLook w:val="04A0"/>
      </w:tblPr>
      <w:tblGrid>
        <w:gridCol w:w="1361"/>
        <w:gridCol w:w="783"/>
        <w:gridCol w:w="5016"/>
        <w:gridCol w:w="757"/>
        <w:gridCol w:w="1937"/>
      </w:tblGrid>
      <w:tr w:rsidR="004B0822" w:rsidRPr="003544D9" w:rsidTr="00F9760F">
        <w:trPr>
          <w:trHeight w:val="938"/>
        </w:trPr>
        <w:tc>
          <w:tcPr>
            <w:tcW w:w="1361" w:type="dxa"/>
          </w:tcPr>
          <w:p w:rsidR="004B0822" w:rsidRPr="00E82BEB" w:rsidRDefault="004B0822" w:rsidP="00F9760F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4B0822" w:rsidRPr="00E82BEB" w:rsidRDefault="004B0822" w:rsidP="00F9760F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راحل الدرس</w:t>
            </w:r>
          </w:p>
        </w:tc>
        <w:tc>
          <w:tcPr>
            <w:tcW w:w="783" w:type="dxa"/>
          </w:tcPr>
          <w:p w:rsidR="004B0822" w:rsidRPr="00E82BEB" w:rsidRDefault="004B0822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4B0822" w:rsidRPr="00E82BEB" w:rsidRDefault="004B0822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مدة الزمنية</w:t>
            </w:r>
          </w:p>
        </w:tc>
        <w:tc>
          <w:tcPr>
            <w:tcW w:w="5773" w:type="dxa"/>
            <w:gridSpan w:val="2"/>
          </w:tcPr>
          <w:p w:rsidR="004B0822" w:rsidRPr="00E82BEB" w:rsidRDefault="004B0822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4B0822" w:rsidRPr="00E82BEB" w:rsidRDefault="004B0822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سير الدرس</w:t>
            </w:r>
          </w:p>
        </w:tc>
        <w:tc>
          <w:tcPr>
            <w:tcW w:w="1937" w:type="dxa"/>
          </w:tcPr>
          <w:p w:rsidR="004B0822" w:rsidRPr="00E82BEB" w:rsidRDefault="004B0822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4B0822" w:rsidRPr="00E82BEB" w:rsidRDefault="004B0822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ؤشر الكفاءة</w:t>
            </w:r>
          </w:p>
        </w:tc>
      </w:tr>
      <w:tr w:rsidR="004B0822" w:rsidRPr="003544D9" w:rsidTr="00F9760F">
        <w:trPr>
          <w:trHeight w:val="692"/>
        </w:trPr>
        <w:tc>
          <w:tcPr>
            <w:tcW w:w="1361" w:type="dxa"/>
          </w:tcPr>
          <w:p w:rsidR="004B0822" w:rsidRPr="00E82BEB" w:rsidRDefault="004B0822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تشخيصي</w:t>
            </w:r>
          </w:p>
        </w:tc>
        <w:tc>
          <w:tcPr>
            <w:tcW w:w="783" w:type="dxa"/>
          </w:tcPr>
          <w:p w:rsidR="004B0822" w:rsidRPr="00E82BEB" w:rsidRDefault="004B0822" w:rsidP="00F9760F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5د </w:t>
            </w:r>
          </w:p>
          <w:p w:rsidR="004B0822" w:rsidRPr="00E82BEB" w:rsidRDefault="004B0822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10د</w:t>
            </w:r>
          </w:p>
        </w:tc>
        <w:tc>
          <w:tcPr>
            <w:tcW w:w="5773" w:type="dxa"/>
            <w:gridSpan w:val="2"/>
          </w:tcPr>
          <w:p w:rsidR="009E71A1" w:rsidRPr="009E71A1" w:rsidRDefault="009E71A1" w:rsidP="009E71A1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9E71A1">
              <w:rPr>
                <w:rFonts w:hint="cs"/>
                <w:sz w:val="24"/>
                <w:szCs w:val="24"/>
                <w:rtl/>
                <w:lang w:bidi="ar-DZ"/>
              </w:rPr>
              <w:t>كيف نسمي العددان:</w:t>
            </w:r>
          </w:p>
          <w:p w:rsidR="004B0822" w:rsidRPr="009E71A1" w:rsidRDefault="009E71A1" w:rsidP="009E71A1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Pr="009E71A1">
              <w:rPr>
                <w:sz w:val="24"/>
                <w:szCs w:val="24"/>
                <w:lang w:bidi="ar-DZ"/>
              </w:rPr>
              <w:t>+1.2 ;-1.2</w:t>
            </w:r>
          </w:p>
        </w:tc>
        <w:tc>
          <w:tcPr>
            <w:tcW w:w="1937" w:type="dxa"/>
          </w:tcPr>
          <w:p w:rsidR="004B0822" w:rsidRPr="00E82BEB" w:rsidRDefault="004B0822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ضبط المكتسبات</w:t>
            </w:r>
          </w:p>
        </w:tc>
      </w:tr>
      <w:tr w:rsidR="004B0822" w:rsidRPr="003544D9" w:rsidTr="00F9760F">
        <w:trPr>
          <w:trHeight w:val="1985"/>
        </w:trPr>
        <w:tc>
          <w:tcPr>
            <w:tcW w:w="1361" w:type="dxa"/>
            <w:vMerge w:val="restart"/>
          </w:tcPr>
          <w:p w:rsidR="004B0822" w:rsidRPr="00E82BEB" w:rsidRDefault="004B0822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4B0822" w:rsidRPr="00E82BEB" w:rsidRDefault="004B0822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4B0822" w:rsidRPr="00E82BEB" w:rsidRDefault="004B0822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4B0822" w:rsidRPr="00E82BEB" w:rsidRDefault="004B0822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4B0822" w:rsidRPr="00E82BEB" w:rsidRDefault="004B0822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4B0822" w:rsidRPr="00E82BEB" w:rsidRDefault="004B0822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4B0822" w:rsidRPr="00E82BEB" w:rsidRDefault="004B0822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بنائي</w:t>
            </w:r>
          </w:p>
        </w:tc>
        <w:tc>
          <w:tcPr>
            <w:tcW w:w="783" w:type="dxa"/>
          </w:tcPr>
          <w:p w:rsidR="004B0822" w:rsidRPr="00E82BEB" w:rsidRDefault="004B0822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4B0822" w:rsidRPr="00E82BEB" w:rsidRDefault="004B0822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20د </w:t>
            </w:r>
          </w:p>
          <w:p w:rsidR="004B0822" w:rsidRPr="00E82BEB" w:rsidRDefault="004B0822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4B0822" w:rsidRPr="00E82BEB" w:rsidRDefault="004B0822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4B0822" w:rsidRPr="00E82BEB" w:rsidRDefault="004B0822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4B0822" w:rsidRPr="00E82BEB" w:rsidRDefault="004B0822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25د</w:t>
            </w:r>
          </w:p>
        </w:tc>
        <w:tc>
          <w:tcPr>
            <w:tcW w:w="5773" w:type="dxa"/>
            <w:gridSpan w:val="2"/>
          </w:tcPr>
          <w:p w:rsidR="008F339F" w:rsidRDefault="00BF6619" w:rsidP="008F339F">
            <w:pPr>
              <w:bidi/>
              <w:rPr>
                <w:rtl/>
              </w:rPr>
            </w:pPr>
            <w:r w:rsidRPr="00BF6619">
              <w:rPr>
                <w:b/>
                <w:bCs/>
                <w:noProof/>
                <w:sz w:val="24"/>
                <w:szCs w:val="24"/>
                <w:rtl/>
                <w:lang w:eastAsia="fr-FR"/>
              </w:rPr>
              <w:pict>
                <v:shape id="_x0000_s1637" type="#_x0000_t202" style="position:absolute;left:0;text-align:left;margin-left:.55pt;margin-top:15.65pt;width:92.25pt;height:95.1pt;z-index:251884544;mso-position-horizontal-relative:text;mso-position-vertical-relative:text" filled="f" stroked="f">
                  <v:textbox style="mso-next-textbox:#_x0000_s1637">
                    <w:txbxContent>
                      <w:p w:rsidR="00BF458C" w:rsidRDefault="00BF458C" w:rsidP="004B0822">
                        <w:r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988861" cy="993913"/>
                              <wp:effectExtent l="19050" t="0" r="1739" b="0"/>
                              <wp:docPr id="1" name="Image 0" descr="images (12).jp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images (12).jpg"/>
                                      <pic:cNvPicPr/>
                                    </pic:nvPicPr>
                                    <pic:blipFill>
                                      <a:blip r:embed="rId12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988695" cy="993746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4B0822" w:rsidRPr="00C50B4F">
              <w:rPr>
                <w:rFonts w:hint="cs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النشاط:</w:t>
            </w:r>
            <w:r w:rsidR="008F339F" w:rsidRPr="00D9715C">
              <w:rPr>
                <w:rFonts w:hint="cs"/>
                <w:noProof/>
                <w:sz w:val="24"/>
                <w:szCs w:val="24"/>
                <w:rtl/>
                <w:lang w:eastAsia="fr-FR"/>
              </w:rPr>
              <w:t xml:space="preserve">شارك عبد الله و فاطمة في مسابقة علمية، </w:t>
            </w:r>
            <w:r w:rsidR="008F339F" w:rsidRPr="00D9715C">
              <w:rPr>
                <w:rFonts w:hint="cs"/>
                <w:sz w:val="24"/>
                <w:szCs w:val="24"/>
                <w:rtl/>
              </w:rPr>
              <w:t>فكانت نتائجهما كالتالي</w:t>
            </w:r>
            <w:r w:rsidR="008F339F">
              <w:rPr>
                <w:rFonts w:hint="cs"/>
                <w:rtl/>
              </w:rPr>
              <w:t xml:space="preserve">: </w:t>
            </w:r>
          </w:p>
          <w:tbl>
            <w:tblPr>
              <w:tblStyle w:val="Grilledutableau"/>
              <w:tblpPr w:leftFromText="141" w:rightFromText="141" w:vertAnchor="text" w:tblpXSpec="right" w:tblpY="1"/>
              <w:tblOverlap w:val="never"/>
              <w:bidiVisual/>
              <w:tblW w:w="0" w:type="auto"/>
              <w:tblLook w:val="04A0"/>
            </w:tblPr>
            <w:tblGrid>
              <w:gridCol w:w="851"/>
              <w:gridCol w:w="760"/>
              <w:gridCol w:w="1082"/>
            </w:tblGrid>
            <w:tr w:rsidR="008F339F" w:rsidRPr="00D9715C" w:rsidTr="008F339F">
              <w:tc>
                <w:tcPr>
                  <w:tcW w:w="851" w:type="dxa"/>
                </w:tcPr>
                <w:p w:rsidR="008F339F" w:rsidRPr="00D9715C" w:rsidRDefault="008F339F" w:rsidP="008F339F">
                  <w:pPr>
                    <w:bidi/>
                    <w:jc w:val="center"/>
                    <w:rPr>
                      <w:sz w:val="24"/>
                      <w:szCs w:val="24"/>
                      <w:rtl/>
                    </w:rPr>
                  </w:pPr>
                  <w:r w:rsidRPr="00D9715C">
                    <w:rPr>
                      <w:rFonts w:hint="cs"/>
                      <w:sz w:val="24"/>
                      <w:szCs w:val="24"/>
                      <w:rtl/>
                    </w:rPr>
                    <w:t>عبد الله</w:t>
                  </w:r>
                </w:p>
              </w:tc>
              <w:tc>
                <w:tcPr>
                  <w:tcW w:w="760" w:type="dxa"/>
                </w:tcPr>
                <w:p w:rsidR="008F339F" w:rsidRPr="00D9715C" w:rsidRDefault="008F339F" w:rsidP="008F339F">
                  <w:pPr>
                    <w:bidi/>
                    <w:jc w:val="center"/>
                    <w:rPr>
                      <w:sz w:val="24"/>
                      <w:szCs w:val="24"/>
                      <w:rtl/>
                    </w:rPr>
                  </w:pPr>
                  <w:r w:rsidRPr="00D9715C">
                    <w:rPr>
                      <w:rFonts w:hint="cs"/>
                      <w:sz w:val="24"/>
                      <w:szCs w:val="24"/>
                      <w:rtl/>
                    </w:rPr>
                    <w:t>فاطمة</w:t>
                  </w:r>
                </w:p>
              </w:tc>
              <w:tc>
                <w:tcPr>
                  <w:tcW w:w="1082" w:type="dxa"/>
                </w:tcPr>
                <w:p w:rsidR="008F339F" w:rsidRPr="00D9715C" w:rsidRDefault="008F339F" w:rsidP="008F339F">
                  <w:pPr>
                    <w:bidi/>
                    <w:jc w:val="center"/>
                    <w:rPr>
                      <w:sz w:val="24"/>
                      <w:szCs w:val="24"/>
                      <w:rtl/>
                    </w:rPr>
                  </w:pPr>
                  <w:r w:rsidRPr="00D9715C">
                    <w:rPr>
                      <w:rFonts w:hint="cs"/>
                      <w:sz w:val="24"/>
                      <w:szCs w:val="24"/>
                      <w:rtl/>
                    </w:rPr>
                    <w:t>الإجابة</w:t>
                  </w:r>
                </w:p>
              </w:tc>
            </w:tr>
            <w:tr w:rsidR="008F339F" w:rsidRPr="00D9715C" w:rsidTr="008F339F">
              <w:tc>
                <w:tcPr>
                  <w:tcW w:w="851" w:type="dxa"/>
                </w:tcPr>
                <w:p w:rsidR="008F339F" w:rsidRPr="00D9715C" w:rsidRDefault="008F339F" w:rsidP="008F339F">
                  <w:pPr>
                    <w:bidi/>
                    <w:jc w:val="center"/>
                    <w:rPr>
                      <w:sz w:val="24"/>
                      <w:szCs w:val="24"/>
                      <w:rtl/>
                    </w:rPr>
                  </w:pPr>
                  <w:r w:rsidRPr="00D9715C">
                    <w:rPr>
                      <w:rFonts w:hint="cs"/>
                      <w:sz w:val="24"/>
                      <w:szCs w:val="24"/>
                      <w:rtl/>
                    </w:rPr>
                    <w:t>3</w:t>
                  </w:r>
                </w:p>
              </w:tc>
              <w:tc>
                <w:tcPr>
                  <w:tcW w:w="760" w:type="dxa"/>
                </w:tcPr>
                <w:p w:rsidR="008F339F" w:rsidRPr="00D9715C" w:rsidRDefault="008F339F" w:rsidP="008F339F">
                  <w:pPr>
                    <w:bidi/>
                    <w:jc w:val="center"/>
                    <w:rPr>
                      <w:sz w:val="24"/>
                      <w:szCs w:val="24"/>
                      <w:rtl/>
                    </w:rPr>
                  </w:pPr>
                  <w:r w:rsidRPr="00D9715C">
                    <w:rPr>
                      <w:rFonts w:hint="cs"/>
                      <w:sz w:val="24"/>
                      <w:szCs w:val="24"/>
                      <w:rtl/>
                    </w:rPr>
                    <w:t>4</w:t>
                  </w:r>
                </w:p>
              </w:tc>
              <w:tc>
                <w:tcPr>
                  <w:tcW w:w="1082" w:type="dxa"/>
                </w:tcPr>
                <w:p w:rsidR="008F339F" w:rsidRPr="00D9715C" w:rsidRDefault="008F339F" w:rsidP="008F339F">
                  <w:pPr>
                    <w:bidi/>
                    <w:jc w:val="center"/>
                    <w:rPr>
                      <w:sz w:val="24"/>
                      <w:szCs w:val="24"/>
                      <w:rtl/>
                    </w:rPr>
                  </w:pPr>
                  <w:r w:rsidRPr="00D9715C">
                    <w:rPr>
                      <w:rFonts w:hint="cs"/>
                      <w:sz w:val="24"/>
                      <w:szCs w:val="24"/>
                      <w:rtl/>
                    </w:rPr>
                    <w:t>الصحيحة</w:t>
                  </w:r>
                </w:p>
              </w:tc>
            </w:tr>
            <w:tr w:rsidR="008F339F" w:rsidRPr="00D9715C" w:rsidTr="008F339F">
              <w:tc>
                <w:tcPr>
                  <w:tcW w:w="851" w:type="dxa"/>
                </w:tcPr>
                <w:p w:rsidR="008F339F" w:rsidRPr="00D9715C" w:rsidRDefault="008F339F" w:rsidP="008F339F">
                  <w:pPr>
                    <w:bidi/>
                    <w:jc w:val="center"/>
                    <w:rPr>
                      <w:sz w:val="24"/>
                      <w:szCs w:val="24"/>
                      <w:rtl/>
                    </w:rPr>
                  </w:pPr>
                  <w:r w:rsidRPr="00D9715C">
                    <w:rPr>
                      <w:rFonts w:hint="cs"/>
                      <w:sz w:val="24"/>
                      <w:szCs w:val="24"/>
                      <w:rtl/>
                    </w:rPr>
                    <w:t>2</w:t>
                  </w:r>
                </w:p>
              </w:tc>
              <w:tc>
                <w:tcPr>
                  <w:tcW w:w="760" w:type="dxa"/>
                </w:tcPr>
                <w:p w:rsidR="008F339F" w:rsidRPr="00D9715C" w:rsidRDefault="008F339F" w:rsidP="008F339F">
                  <w:pPr>
                    <w:bidi/>
                    <w:jc w:val="center"/>
                    <w:rPr>
                      <w:sz w:val="24"/>
                      <w:szCs w:val="24"/>
                      <w:rtl/>
                    </w:rPr>
                  </w:pPr>
                  <w:r w:rsidRPr="00D9715C">
                    <w:rPr>
                      <w:rFonts w:hint="cs"/>
                      <w:sz w:val="24"/>
                      <w:szCs w:val="24"/>
                      <w:rtl/>
                    </w:rPr>
                    <w:t>1</w:t>
                  </w:r>
                </w:p>
              </w:tc>
              <w:tc>
                <w:tcPr>
                  <w:tcW w:w="1082" w:type="dxa"/>
                </w:tcPr>
                <w:p w:rsidR="008F339F" w:rsidRPr="00D9715C" w:rsidRDefault="008F339F" w:rsidP="008F339F">
                  <w:pPr>
                    <w:bidi/>
                    <w:jc w:val="center"/>
                    <w:rPr>
                      <w:sz w:val="24"/>
                      <w:szCs w:val="24"/>
                      <w:rtl/>
                    </w:rPr>
                  </w:pPr>
                  <w:r w:rsidRPr="00D9715C">
                    <w:rPr>
                      <w:rFonts w:hint="cs"/>
                      <w:sz w:val="24"/>
                      <w:szCs w:val="24"/>
                      <w:rtl/>
                    </w:rPr>
                    <w:t>الخاطئة</w:t>
                  </w:r>
                </w:p>
              </w:tc>
            </w:tr>
            <w:tr w:rsidR="008F339F" w:rsidRPr="00D9715C" w:rsidTr="008F339F">
              <w:tc>
                <w:tcPr>
                  <w:tcW w:w="851" w:type="dxa"/>
                </w:tcPr>
                <w:p w:rsidR="008F339F" w:rsidRPr="00D9715C" w:rsidRDefault="008F339F" w:rsidP="008F339F">
                  <w:pPr>
                    <w:bidi/>
                    <w:jc w:val="center"/>
                    <w:rPr>
                      <w:sz w:val="24"/>
                      <w:szCs w:val="24"/>
                      <w:rtl/>
                    </w:rPr>
                  </w:pPr>
                  <w:r w:rsidRPr="00D9715C">
                    <w:rPr>
                      <w:rFonts w:hint="cs"/>
                      <w:sz w:val="24"/>
                      <w:szCs w:val="24"/>
                      <w:rtl/>
                    </w:rPr>
                    <w:t>....</w:t>
                  </w:r>
                </w:p>
              </w:tc>
              <w:tc>
                <w:tcPr>
                  <w:tcW w:w="760" w:type="dxa"/>
                </w:tcPr>
                <w:p w:rsidR="008F339F" w:rsidRPr="00D9715C" w:rsidRDefault="008F339F" w:rsidP="008F339F">
                  <w:pPr>
                    <w:bidi/>
                    <w:jc w:val="center"/>
                    <w:rPr>
                      <w:sz w:val="24"/>
                      <w:szCs w:val="24"/>
                      <w:rtl/>
                    </w:rPr>
                  </w:pPr>
                  <w:r w:rsidRPr="00D9715C">
                    <w:rPr>
                      <w:rFonts w:hint="cs"/>
                      <w:sz w:val="24"/>
                      <w:szCs w:val="24"/>
                      <w:rtl/>
                    </w:rPr>
                    <w:t>....</w:t>
                  </w:r>
                </w:p>
              </w:tc>
              <w:tc>
                <w:tcPr>
                  <w:tcW w:w="1082" w:type="dxa"/>
                </w:tcPr>
                <w:p w:rsidR="008F339F" w:rsidRPr="00D9715C" w:rsidRDefault="008F339F" w:rsidP="008F339F">
                  <w:pPr>
                    <w:bidi/>
                    <w:jc w:val="center"/>
                    <w:rPr>
                      <w:sz w:val="24"/>
                      <w:szCs w:val="24"/>
                      <w:rtl/>
                    </w:rPr>
                  </w:pPr>
                  <w:r w:rsidRPr="00D9715C">
                    <w:rPr>
                      <w:rFonts w:hint="cs"/>
                      <w:sz w:val="24"/>
                      <w:szCs w:val="24"/>
                      <w:rtl/>
                    </w:rPr>
                    <w:t>النتيجة</w:t>
                  </w:r>
                </w:p>
              </w:tc>
            </w:tr>
          </w:tbl>
          <w:p w:rsidR="008F339F" w:rsidRPr="00D9715C" w:rsidRDefault="008F339F" w:rsidP="008F339F">
            <w:pPr>
              <w:bidi/>
              <w:rPr>
                <w:sz w:val="24"/>
                <w:szCs w:val="24"/>
              </w:rPr>
            </w:pPr>
            <w:r w:rsidRPr="00D9715C">
              <w:rPr>
                <w:sz w:val="24"/>
                <w:szCs w:val="24"/>
              </w:rPr>
              <w:br w:type="textWrapping" w:clear="all"/>
            </w:r>
            <w:r w:rsidRPr="00D9715C">
              <w:rPr>
                <w:rFonts w:hint="cs"/>
                <w:sz w:val="24"/>
                <w:szCs w:val="24"/>
                <w:rtl/>
              </w:rPr>
              <w:t xml:space="preserve">قارن بين عبد الله و فاطمة؟ </w:t>
            </w:r>
          </w:p>
          <w:p w:rsidR="004B0822" w:rsidRPr="008F339F" w:rsidRDefault="004B0822" w:rsidP="00F9760F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937" w:type="dxa"/>
            <w:vMerge w:val="restart"/>
          </w:tcPr>
          <w:p w:rsidR="004B0822" w:rsidRPr="00E82BEB" w:rsidRDefault="004B0822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4B0822" w:rsidRPr="00E82BEB" w:rsidRDefault="004B0822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4B0822" w:rsidRPr="00E82BEB" w:rsidRDefault="004B0822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4B0822" w:rsidRDefault="004B0822" w:rsidP="00F9760F">
            <w:pPr>
              <w:bidi/>
              <w:jc w:val="center"/>
              <w:rPr>
                <w:b/>
                <w:bCs/>
                <w:sz w:val="24"/>
                <w:szCs w:val="24"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صعوبات التي يواجهها التلاميذ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:</w:t>
            </w:r>
          </w:p>
          <w:p w:rsidR="004B0822" w:rsidRDefault="004B0822" w:rsidP="00F9760F">
            <w:pPr>
              <w:autoSpaceDE w:val="0"/>
              <w:autoSpaceDN w:val="0"/>
              <w:bidi/>
              <w:adjustRightInd w:val="0"/>
              <w:jc w:val="center"/>
              <w:rPr>
                <w:rFonts w:ascii="Arial-BoldMT" w:cs="Arial-BoldMT"/>
                <w:b/>
                <w:bCs/>
                <w:rtl/>
              </w:rPr>
            </w:pPr>
          </w:p>
          <w:p w:rsidR="00D9715C" w:rsidRPr="00D9715C" w:rsidRDefault="00D9715C" w:rsidP="00D9715C">
            <w:pPr>
              <w:autoSpaceDE w:val="0"/>
              <w:autoSpaceDN w:val="0"/>
              <w:bidi/>
              <w:adjustRightInd w:val="0"/>
              <w:jc w:val="center"/>
              <w:rPr>
                <w:rFonts w:ascii="Arial-BoldMT" w:cs="Arial-BoldMT"/>
                <w:sz w:val="24"/>
                <w:szCs w:val="24"/>
                <w:rtl/>
              </w:rPr>
            </w:pPr>
            <w:r w:rsidRPr="00D9715C">
              <w:rPr>
                <w:rFonts w:ascii="Arial-BoldMT" w:cs="Arial-BoldMT" w:hint="cs"/>
                <w:sz w:val="24"/>
                <w:szCs w:val="24"/>
                <w:rtl/>
              </w:rPr>
              <w:t>المقارنة الخاطئة بين العددين النسبيين السالبين</w:t>
            </w:r>
          </w:p>
          <w:p w:rsidR="004B0822" w:rsidRPr="00255C48" w:rsidRDefault="004B0822" w:rsidP="00F9760F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</w:p>
        </w:tc>
      </w:tr>
      <w:tr w:rsidR="004B0822" w:rsidRPr="003544D9" w:rsidTr="00F9760F">
        <w:trPr>
          <w:trHeight w:val="1617"/>
        </w:trPr>
        <w:tc>
          <w:tcPr>
            <w:tcW w:w="1361" w:type="dxa"/>
            <w:vMerge/>
          </w:tcPr>
          <w:p w:rsidR="004B0822" w:rsidRPr="00E82BEB" w:rsidRDefault="004B0822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4B0822" w:rsidRPr="00E82BEB" w:rsidRDefault="004B0822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5د</w:t>
            </w:r>
          </w:p>
        </w:tc>
        <w:tc>
          <w:tcPr>
            <w:tcW w:w="5773" w:type="dxa"/>
            <w:gridSpan w:val="2"/>
          </w:tcPr>
          <w:p w:rsidR="00654412" w:rsidRPr="00654412" w:rsidRDefault="004B0822" w:rsidP="00654412">
            <w:pPr>
              <w:bidi/>
              <w:rPr>
                <w:b/>
                <w:bCs/>
                <w:color w:val="FF0000"/>
                <w:sz w:val="24"/>
                <w:szCs w:val="24"/>
                <w:rtl/>
              </w:rPr>
            </w:pPr>
            <w:r w:rsidRPr="00C50B4F">
              <w:rPr>
                <w:rFonts w:hint="cs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الحوصلة:</w:t>
            </w:r>
            <w:r w:rsidRPr="00243D8C">
              <w:rPr>
                <w:sz w:val="24"/>
                <w:szCs w:val="24"/>
                <w:rtl/>
                <w:lang w:bidi="ar-DZ"/>
              </w:rPr>
              <w:t xml:space="preserve"> </w:t>
            </w:r>
            <w:r w:rsidR="00654412">
              <w:rPr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</w:p>
          <w:p w:rsidR="00654412" w:rsidRPr="00654412" w:rsidRDefault="00654412" w:rsidP="00654412">
            <w:pPr>
              <w:pStyle w:val="Paragraphedeliste"/>
              <w:numPr>
                <w:ilvl w:val="0"/>
                <w:numId w:val="8"/>
              </w:numPr>
              <w:bidi/>
              <w:rPr>
                <w:color w:val="000000"/>
                <w:sz w:val="24"/>
                <w:szCs w:val="24"/>
                <w:rtl/>
                <w:lang w:bidi="ar-DZ"/>
              </w:rPr>
            </w:pPr>
            <w:r w:rsidRPr="00654412">
              <w:rPr>
                <w:rFonts w:hint="cs"/>
                <w:color w:val="000000"/>
                <w:sz w:val="24"/>
                <w:szCs w:val="24"/>
                <w:rtl/>
                <w:lang w:bidi="ar-DZ"/>
              </w:rPr>
              <w:t>لمقارنة عددين نسبيين سالبين، فإن الأصغر هو الذي له أكبر مسافة إلى الصفر.</w:t>
            </w:r>
          </w:p>
          <w:p w:rsidR="00654412" w:rsidRPr="00654412" w:rsidRDefault="00654412" w:rsidP="00654412">
            <w:pPr>
              <w:pStyle w:val="Paragraphedeliste"/>
              <w:numPr>
                <w:ilvl w:val="0"/>
                <w:numId w:val="9"/>
              </w:numPr>
              <w:bidi/>
              <w:rPr>
                <w:color w:val="000000"/>
                <w:sz w:val="24"/>
                <w:szCs w:val="24"/>
                <w:rtl/>
                <w:lang w:bidi="ar-DZ"/>
              </w:rPr>
            </w:pPr>
            <w:r w:rsidRPr="00654412">
              <w:rPr>
                <w:rFonts w:hint="cs"/>
                <w:color w:val="000000"/>
                <w:sz w:val="24"/>
                <w:szCs w:val="24"/>
                <w:rtl/>
                <w:lang w:bidi="ar-DZ"/>
              </w:rPr>
              <w:t>مقارنة عددين نسبيين موجبين، فإن الأصغر هو الذي له أصغر مسافة إلى الصفر</w:t>
            </w:r>
          </w:p>
          <w:p w:rsidR="00D30CB2" w:rsidRPr="00654412" w:rsidRDefault="00654412" w:rsidP="00654412">
            <w:pPr>
              <w:pStyle w:val="Paragraphedeliste"/>
              <w:numPr>
                <w:ilvl w:val="0"/>
                <w:numId w:val="9"/>
              </w:numPr>
              <w:bidi/>
              <w:rPr>
                <w:sz w:val="24"/>
                <w:szCs w:val="24"/>
                <w:rtl/>
                <w:lang w:bidi="ar-DZ"/>
              </w:rPr>
            </w:pPr>
            <w:r w:rsidRPr="00654412">
              <w:rPr>
                <w:rFonts w:hint="cs"/>
                <w:color w:val="000000"/>
                <w:sz w:val="24"/>
                <w:szCs w:val="24"/>
                <w:rtl/>
                <w:lang w:bidi="ar-DZ"/>
              </w:rPr>
              <w:t>إذا كان عددان نسبيان من إشارتين مختلفتين، فإن الأصغر هو العدد السالب</w:t>
            </w:r>
          </w:p>
          <w:p w:rsidR="004B0822" w:rsidRDefault="004B0822" w:rsidP="00D30CB2">
            <w:pPr>
              <w:bidi/>
              <w:rPr>
                <w:sz w:val="24"/>
                <w:szCs w:val="24"/>
                <w:lang w:bidi="ar-DZ"/>
              </w:rPr>
            </w:pPr>
          </w:p>
          <w:p w:rsidR="00D30CB2" w:rsidRDefault="00654412" w:rsidP="00D30CB2">
            <w:pPr>
              <w:bidi/>
              <w:rPr>
                <w:b/>
                <w:bCs/>
                <w:color w:val="1F497D" w:themeColor="text2"/>
                <w:sz w:val="28"/>
                <w:szCs w:val="28"/>
                <w:lang w:bidi="ar-DZ"/>
              </w:rPr>
            </w:pPr>
            <w:r w:rsidRPr="00654412">
              <w:rPr>
                <w:rFonts w:hint="cs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مثال:</w:t>
            </w:r>
          </w:p>
          <w:p w:rsidR="00654412" w:rsidRPr="00654412" w:rsidRDefault="00654412" w:rsidP="00654412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654412">
              <w:rPr>
                <w:rFonts w:hint="cs"/>
                <w:sz w:val="24"/>
                <w:szCs w:val="24"/>
                <w:rtl/>
                <w:lang w:bidi="ar-DZ"/>
              </w:rPr>
              <w:t xml:space="preserve">بالتنقل على المستقيم المدرج في الاتجاه المبين بالسهم،نجد: </w:t>
            </w:r>
          </w:p>
          <w:p w:rsidR="00D30CB2" w:rsidRDefault="00D30CB2" w:rsidP="00D30CB2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noProof/>
                <w:sz w:val="24"/>
                <w:szCs w:val="24"/>
                <w:lang w:eastAsia="fr-FR"/>
              </w:rPr>
              <w:drawing>
                <wp:inline distT="0" distB="0" distL="0" distR="0">
                  <wp:extent cx="3161471" cy="468524"/>
                  <wp:effectExtent l="19050" t="0" r="829" b="0"/>
                  <wp:docPr id="2" name="Imag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63357" cy="4688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54412" w:rsidRPr="00654412" w:rsidRDefault="00654412" w:rsidP="00654412">
            <w:pPr>
              <w:bidi/>
              <w:rPr>
                <w:noProof/>
                <w:sz w:val="24"/>
                <w:szCs w:val="24"/>
                <w:lang w:eastAsia="fr-FR" w:bidi="ar-DZ"/>
              </w:rPr>
            </w:pPr>
            <w:r w:rsidRPr="00654412">
              <w:rPr>
                <w:rFonts w:hint="cs"/>
                <w:noProof/>
                <w:sz w:val="24"/>
                <w:szCs w:val="24"/>
                <w:rtl/>
                <w:lang w:eastAsia="fr-FR"/>
              </w:rPr>
              <w:t xml:space="preserve">النقطة </w:t>
            </w:r>
            <w:r w:rsidRPr="00654412">
              <w:rPr>
                <w:noProof/>
                <w:sz w:val="24"/>
                <w:szCs w:val="24"/>
                <w:lang w:eastAsia="fr-FR"/>
              </w:rPr>
              <w:t>E</w:t>
            </w:r>
            <w:r w:rsidRPr="00654412">
              <w:rPr>
                <w:rFonts w:hint="cs"/>
                <w:noProof/>
                <w:sz w:val="24"/>
                <w:szCs w:val="24"/>
                <w:rtl/>
                <w:lang w:eastAsia="fr-FR" w:bidi="ar-DZ"/>
              </w:rPr>
              <w:t xml:space="preserve"> أقرب من النقطة </w:t>
            </w:r>
            <w:r w:rsidRPr="00654412">
              <w:rPr>
                <w:noProof/>
                <w:sz w:val="24"/>
                <w:szCs w:val="24"/>
                <w:lang w:eastAsia="fr-FR" w:bidi="ar-DZ"/>
              </w:rPr>
              <w:t>F</w:t>
            </w:r>
            <w:r w:rsidRPr="00654412">
              <w:rPr>
                <w:rFonts w:hint="cs"/>
                <w:noProof/>
                <w:sz w:val="24"/>
                <w:szCs w:val="24"/>
                <w:rtl/>
                <w:lang w:eastAsia="fr-FR" w:bidi="ar-DZ"/>
              </w:rPr>
              <w:t xml:space="preserve"> إلى الصفر إذن: فاصلة النقطة </w:t>
            </w:r>
            <w:r w:rsidRPr="00654412">
              <w:rPr>
                <w:noProof/>
                <w:sz w:val="24"/>
                <w:szCs w:val="24"/>
                <w:lang w:eastAsia="fr-FR" w:bidi="ar-DZ"/>
              </w:rPr>
              <w:t>E</w:t>
            </w:r>
            <w:r w:rsidRPr="00654412">
              <w:rPr>
                <w:rFonts w:hint="cs"/>
                <w:noProof/>
                <w:sz w:val="24"/>
                <w:szCs w:val="24"/>
                <w:rtl/>
                <w:lang w:eastAsia="fr-FR" w:bidi="ar-DZ"/>
              </w:rPr>
              <w:t xml:space="preserve"> أكبر من فاصلة النقطة </w:t>
            </w:r>
            <w:r w:rsidRPr="00654412">
              <w:rPr>
                <w:noProof/>
                <w:sz w:val="24"/>
                <w:szCs w:val="24"/>
                <w:lang w:eastAsia="fr-FR" w:bidi="ar-DZ"/>
              </w:rPr>
              <w:t>F</w:t>
            </w:r>
            <w:r w:rsidRPr="00654412">
              <w:rPr>
                <w:rFonts w:hint="cs"/>
                <w:noProof/>
                <w:sz w:val="24"/>
                <w:szCs w:val="24"/>
                <w:rtl/>
                <w:lang w:eastAsia="fr-FR" w:bidi="ar-DZ"/>
              </w:rPr>
              <w:t xml:space="preserve">أي:  </w:t>
            </w:r>
            <w:r w:rsidRPr="00654412">
              <w:rPr>
                <w:noProof/>
                <w:sz w:val="24"/>
                <w:szCs w:val="24"/>
                <w:lang w:eastAsia="fr-FR" w:bidi="ar-DZ"/>
              </w:rPr>
              <w:t>-2.5&gt;-4</w:t>
            </w:r>
          </w:p>
          <w:p w:rsidR="00654412" w:rsidRPr="00654412" w:rsidRDefault="00654412" w:rsidP="00654412">
            <w:pPr>
              <w:bidi/>
              <w:rPr>
                <w:noProof/>
                <w:sz w:val="24"/>
                <w:szCs w:val="24"/>
                <w:lang w:eastAsia="fr-FR" w:bidi="ar-DZ"/>
              </w:rPr>
            </w:pPr>
            <w:r w:rsidRPr="00654412">
              <w:rPr>
                <w:rFonts w:hint="cs"/>
                <w:noProof/>
                <w:sz w:val="24"/>
                <w:szCs w:val="24"/>
                <w:rtl/>
                <w:lang w:eastAsia="fr-FR"/>
              </w:rPr>
              <w:t xml:space="preserve">النقطة </w:t>
            </w:r>
            <w:r w:rsidRPr="00654412">
              <w:rPr>
                <w:noProof/>
                <w:sz w:val="24"/>
                <w:szCs w:val="24"/>
                <w:lang w:eastAsia="fr-FR"/>
              </w:rPr>
              <w:t>G</w:t>
            </w:r>
            <w:r w:rsidRPr="00654412">
              <w:rPr>
                <w:rFonts w:hint="cs"/>
                <w:noProof/>
                <w:sz w:val="24"/>
                <w:szCs w:val="24"/>
                <w:rtl/>
                <w:lang w:eastAsia="fr-FR" w:bidi="ar-DZ"/>
              </w:rPr>
              <w:t xml:space="preserve"> أقرب من النقطة </w:t>
            </w:r>
            <w:r w:rsidRPr="00654412">
              <w:rPr>
                <w:noProof/>
                <w:sz w:val="24"/>
                <w:szCs w:val="24"/>
                <w:lang w:eastAsia="fr-FR" w:bidi="ar-DZ"/>
              </w:rPr>
              <w:t>H</w:t>
            </w:r>
            <w:r w:rsidRPr="00654412">
              <w:rPr>
                <w:rFonts w:hint="cs"/>
                <w:noProof/>
                <w:sz w:val="24"/>
                <w:szCs w:val="24"/>
                <w:rtl/>
                <w:lang w:eastAsia="fr-FR" w:bidi="ar-DZ"/>
              </w:rPr>
              <w:t xml:space="preserve"> إلى الصفر إذن: فاصلة النقطة </w:t>
            </w:r>
            <w:r w:rsidRPr="00654412">
              <w:rPr>
                <w:noProof/>
                <w:sz w:val="24"/>
                <w:szCs w:val="24"/>
                <w:lang w:eastAsia="fr-FR" w:bidi="ar-DZ"/>
              </w:rPr>
              <w:t>G</w:t>
            </w:r>
            <w:r w:rsidRPr="00654412">
              <w:rPr>
                <w:rFonts w:hint="cs"/>
                <w:noProof/>
                <w:sz w:val="24"/>
                <w:szCs w:val="24"/>
                <w:rtl/>
                <w:lang w:eastAsia="fr-FR" w:bidi="ar-DZ"/>
              </w:rPr>
              <w:t xml:space="preserve"> أصغر من فاصلة النقطة </w:t>
            </w:r>
            <w:r w:rsidRPr="00654412">
              <w:rPr>
                <w:noProof/>
                <w:sz w:val="24"/>
                <w:szCs w:val="24"/>
                <w:lang w:eastAsia="fr-FR" w:bidi="ar-DZ"/>
              </w:rPr>
              <w:t xml:space="preserve">H  </w:t>
            </w:r>
            <w:r w:rsidRPr="00654412">
              <w:rPr>
                <w:rFonts w:hint="cs"/>
                <w:noProof/>
                <w:sz w:val="24"/>
                <w:szCs w:val="24"/>
                <w:rtl/>
                <w:lang w:eastAsia="fr-FR" w:bidi="ar-DZ"/>
              </w:rPr>
              <w:t xml:space="preserve"> أي :     </w:t>
            </w:r>
            <w:r w:rsidRPr="00654412">
              <w:rPr>
                <w:noProof/>
                <w:sz w:val="24"/>
                <w:szCs w:val="24"/>
                <w:lang w:eastAsia="fr-FR" w:bidi="ar-DZ"/>
              </w:rPr>
              <w:t>2,5&lt;5</w:t>
            </w:r>
          </w:p>
          <w:p w:rsidR="00654412" w:rsidRDefault="00654412" w:rsidP="00654412">
            <w:pPr>
              <w:bidi/>
              <w:rPr>
                <w:noProof/>
                <w:sz w:val="24"/>
                <w:szCs w:val="24"/>
                <w:rtl/>
                <w:lang w:eastAsia="fr-FR" w:bidi="ar-DZ"/>
              </w:rPr>
            </w:pPr>
            <w:r w:rsidRPr="00654412">
              <w:rPr>
                <w:rFonts w:hint="cs"/>
                <w:noProof/>
                <w:sz w:val="24"/>
                <w:szCs w:val="24"/>
                <w:rtl/>
                <w:lang w:eastAsia="fr-FR" w:bidi="ar-DZ"/>
              </w:rPr>
              <w:t xml:space="preserve">فاصلة النقطة </w:t>
            </w:r>
            <w:r w:rsidRPr="00654412">
              <w:rPr>
                <w:noProof/>
                <w:sz w:val="24"/>
                <w:szCs w:val="24"/>
                <w:lang w:eastAsia="fr-FR" w:bidi="ar-DZ"/>
              </w:rPr>
              <w:t>E</w:t>
            </w:r>
            <w:r w:rsidRPr="00654412">
              <w:rPr>
                <w:rFonts w:hint="cs"/>
                <w:noProof/>
                <w:sz w:val="24"/>
                <w:szCs w:val="24"/>
                <w:rtl/>
                <w:lang w:eastAsia="fr-FR" w:bidi="ar-DZ"/>
              </w:rPr>
              <w:t xml:space="preserve"> سالبة و فاصلة النقطة </w:t>
            </w:r>
            <w:r w:rsidRPr="00654412">
              <w:rPr>
                <w:noProof/>
                <w:sz w:val="24"/>
                <w:szCs w:val="24"/>
                <w:lang w:eastAsia="fr-FR" w:bidi="ar-DZ"/>
              </w:rPr>
              <w:t>G</w:t>
            </w:r>
            <w:r w:rsidRPr="00654412">
              <w:rPr>
                <w:rFonts w:hint="cs"/>
                <w:noProof/>
                <w:sz w:val="24"/>
                <w:szCs w:val="24"/>
                <w:rtl/>
                <w:lang w:eastAsia="fr-FR" w:bidi="ar-DZ"/>
              </w:rPr>
              <w:t xml:space="preserve"> موجبة أي:  </w:t>
            </w:r>
            <w:r w:rsidRPr="00654412">
              <w:rPr>
                <w:noProof/>
                <w:sz w:val="24"/>
                <w:szCs w:val="24"/>
                <w:lang w:eastAsia="fr-FR" w:bidi="ar-DZ"/>
              </w:rPr>
              <w:t>-2.5&lt;2,5</w:t>
            </w:r>
          </w:p>
          <w:p w:rsidR="008F305A" w:rsidRPr="00D30CB2" w:rsidRDefault="008F305A" w:rsidP="00356D66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937" w:type="dxa"/>
            <w:vMerge/>
          </w:tcPr>
          <w:p w:rsidR="004B0822" w:rsidRPr="00E82BEB" w:rsidRDefault="004B0822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4B0822" w:rsidRPr="003544D9" w:rsidTr="00F9760F">
        <w:trPr>
          <w:trHeight w:val="1609"/>
        </w:trPr>
        <w:tc>
          <w:tcPr>
            <w:tcW w:w="1361" w:type="dxa"/>
          </w:tcPr>
          <w:p w:rsidR="004B0822" w:rsidRPr="00E82BEB" w:rsidRDefault="004B0822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4B0822" w:rsidRPr="00E82BEB" w:rsidRDefault="004B0822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4B0822" w:rsidRPr="00E82BEB" w:rsidRDefault="004B0822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4B0822" w:rsidRPr="00E82BEB" w:rsidRDefault="004B0822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نهائي</w:t>
            </w:r>
          </w:p>
        </w:tc>
        <w:tc>
          <w:tcPr>
            <w:tcW w:w="783" w:type="dxa"/>
          </w:tcPr>
          <w:p w:rsidR="004B0822" w:rsidRPr="00E82BEB" w:rsidRDefault="004B0822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5د</w:t>
            </w:r>
          </w:p>
        </w:tc>
        <w:tc>
          <w:tcPr>
            <w:tcW w:w="5773" w:type="dxa"/>
            <w:gridSpan w:val="2"/>
          </w:tcPr>
          <w:p w:rsidR="00360CD3" w:rsidRDefault="004B0822" w:rsidP="00360CD3">
            <w:pPr>
              <w:bidi/>
              <w:rPr>
                <w:rFonts w:ascii="Calibri" w:hAnsi="Calibri"/>
                <w:sz w:val="24"/>
                <w:szCs w:val="24"/>
                <w:rtl/>
                <w:lang w:bidi="ar-DZ"/>
              </w:rPr>
            </w:pPr>
            <w:r w:rsidRPr="00C50B4F">
              <w:rPr>
                <w:rFonts w:hint="cs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تطبيق:</w:t>
            </w:r>
            <w:r w:rsidR="00360CD3" w:rsidRPr="00360CD3">
              <w:rPr>
                <w:rFonts w:hint="cs"/>
                <w:color w:val="1F497D" w:themeColor="text2"/>
                <w:sz w:val="24"/>
                <w:szCs w:val="24"/>
                <w:rtl/>
                <w:lang w:bidi="ar-DZ"/>
              </w:rPr>
              <w:t>أكمل بأحد الرمزين</w:t>
            </w:r>
            <w:r w:rsidR="00360CD3">
              <w:rPr>
                <w:rFonts w:hint="cs"/>
                <w:color w:val="1F497D" w:themeColor="text2"/>
                <w:sz w:val="24"/>
                <w:szCs w:val="24"/>
                <w:rtl/>
                <w:lang w:bidi="ar-DZ"/>
              </w:rPr>
              <w:t xml:space="preserve">: </w:t>
            </w:r>
            <w:r w:rsidR="00360CD3" w:rsidRPr="00DE7191">
              <w:rPr>
                <w:rFonts w:ascii="Calibri" w:hAnsi="Calibri"/>
                <w:sz w:val="24"/>
                <w:szCs w:val="24"/>
                <w:rtl/>
                <w:lang w:bidi="ar-DZ"/>
              </w:rPr>
              <w:t>&lt;</w:t>
            </w:r>
            <w:r w:rsidR="00360CD3" w:rsidRPr="00DE7191"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  <w:r w:rsidR="00360CD3">
              <w:rPr>
                <w:rFonts w:hint="cs"/>
                <w:sz w:val="24"/>
                <w:szCs w:val="24"/>
                <w:rtl/>
                <w:lang w:bidi="ar-DZ"/>
              </w:rPr>
              <w:t>أ</w:t>
            </w:r>
            <w:r w:rsidR="00360CD3" w:rsidRPr="00DE7191">
              <w:rPr>
                <w:rFonts w:hint="cs"/>
                <w:sz w:val="24"/>
                <w:szCs w:val="24"/>
                <w:rtl/>
                <w:lang w:bidi="ar-DZ"/>
              </w:rPr>
              <w:t xml:space="preserve">و </w:t>
            </w:r>
            <w:r w:rsidR="00360CD3" w:rsidRPr="00DE7191">
              <w:rPr>
                <w:rFonts w:ascii="Calibri" w:hAnsi="Calibri"/>
                <w:sz w:val="24"/>
                <w:szCs w:val="24"/>
                <w:rtl/>
                <w:lang w:bidi="ar-DZ"/>
              </w:rPr>
              <w:t>&gt;</w:t>
            </w:r>
          </w:p>
          <w:p w:rsidR="00360CD3" w:rsidRDefault="00360CD3" w:rsidP="00360CD3">
            <w:pPr>
              <w:bidi/>
              <w:jc w:val="center"/>
              <w:rPr>
                <w:rFonts w:ascii="Calibri" w:hAnsi="Calibri"/>
                <w:sz w:val="24"/>
                <w:szCs w:val="24"/>
                <w:lang w:bidi="ar-DZ"/>
              </w:rPr>
            </w:pPr>
            <w:r>
              <w:rPr>
                <w:rFonts w:ascii="Calibri" w:hAnsi="Calibri"/>
                <w:sz w:val="24"/>
                <w:szCs w:val="24"/>
                <w:lang w:bidi="ar-DZ"/>
              </w:rPr>
              <w:t>(+5)…..(+45)</w:t>
            </w:r>
          </w:p>
          <w:p w:rsidR="00360CD3" w:rsidRDefault="00360CD3" w:rsidP="00360CD3">
            <w:pPr>
              <w:bidi/>
              <w:jc w:val="center"/>
              <w:rPr>
                <w:rFonts w:ascii="Calibri" w:hAnsi="Calibri"/>
                <w:sz w:val="24"/>
                <w:szCs w:val="24"/>
                <w:lang w:bidi="ar-DZ"/>
              </w:rPr>
            </w:pPr>
            <w:r>
              <w:rPr>
                <w:rFonts w:ascii="Calibri" w:hAnsi="Calibri"/>
                <w:sz w:val="24"/>
                <w:szCs w:val="24"/>
                <w:lang w:bidi="ar-DZ"/>
              </w:rPr>
              <w:t>(-4)…..(+9)</w:t>
            </w:r>
          </w:p>
          <w:p w:rsidR="00360CD3" w:rsidRDefault="00360CD3" w:rsidP="00360CD3">
            <w:pPr>
              <w:bidi/>
              <w:jc w:val="center"/>
              <w:rPr>
                <w:rFonts w:ascii="Calibri" w:hAnsi="Calibri"/>
                <w:sz w:val="24"/>
                <w:szCs w:val="24"/>
                <w:lang w:bidi="ar-DZ"/>
              </w:rPr>
            </w:pPr>
            <w:r>
              <w:rPr>
                <w:rFonts w:ascii="Calibri" w:hAnsi="Calibri"/>
                <w:sz w:val="24"/>
                <w:szCs w:val="24"/>
                <w:lang w:bidi="ar-DZ"/>
              </w:rPr>
              <w:t>(-7)…..(-8)</w:t>
            </w:r>
          </w:p>
          <w:p w:rsidR="00360CD3" w:rsidRPr="00DE7191" w:rsidRDefault="00360CD3" w:rsidP="00360CD3">
            <w:pPr>
              <w:bidi/>
              <w:jc w:val="center"/>
              <w:rPr>
                <w:sz w:val="24"/>
                <w:szCs w:val="24"/>
                <w:lang w:bidi="ar-DZ"/>
              </w:rPr>
            </w:pPr>
            <w:r>
              <w:rPr>
                <w:rFonts w:ascii="Calibri" w:hAnsi="Calibri"/>
                <w:sz w:val="24"/>
                <w:szCs w:val="24"/>
                <w:lang w:bidi="ar-DZ"/>
              </w:rPr>
              <w:t>(-6.5)…..(-6.05)</w:t>
            </w:r>
          </w:p>
          <w:p w:rsidR="004B0822" w:rsidRPr="00E82BEB" w:rsidRDefault="004B0822" w:rsidP="00360CD3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4B0822" w:rsidRPr="00197E74" w:rsidRDefault="004B0822" w:rsidP="00F9760F">
            <w:pPr>
              <w:autoSpaceDE w:val="0"/>
              <w:autoSpaceDN w:val="0"/>
              <w:bidi/>
              <w:adjustRightInd w:val="0"/>
              <w:rPr>
                <w:b/>
                <w:bCs/>
                <w:sz w:val="32"/>
                <w:szCs w:val="32"/>
                <w:rtl/>
                <w:lang w:bidi="ar-DZ"/>
              </w:rPr>
            </w:pPr>
          </w:p>
        </w:tc>
        <w:tc>
          <w:tcPr>
            <w:tcW w:w="1937" w:type="dxa"/>
          </w:tcPr>
          <w:p w:rsidR="004B0822" w:rsidRPr="00E82BEB" w:rsidRDefault="004B0822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4B0822" w:rsidRPr="00E82BEB" w:rsidRDefault="004B0822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4B0822" w:rsidRPr="00E82BEB" w:rsidRDefault="004B0822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4B0822" w:rsidRPr="00E82BEB" w:rsidRDefault="004B0822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نسبة استيعاب هذه </w:t>
            </w:r>
          </w:p>
          <w:p w:rsidR="004B0822" w:rsidRPr="00E82BEB" w:rsidRDefault="004B0822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كفاءة</w:t>
            </w:r>
          </w:p>
        </w:tc>
      </w:tr>
      <w:tr w:rsidR="004B0822" w:rsidRPr="003544D9" w:rsidTr="00F9760F">
        <w:trPr>
          <w:trHeight w:val="272"/>
        </w:trPr>
        <w:tc>
          <w:tcPr>
            <w:tcW w:w="1361" w:type="dxa"/>
          </w:tcPr>
          <w:p w:rsidR="004B0822" w:rsidRPr="00E82BEB" w:rsidRDefault="004B0822" w:rsidP="00F9760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</w:p>
          <w:p w:rsidR="004B0822" w:rsidRPr="00E82BEB" w:rsidRDefault="004B0822" w:rsidP="00F9760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أنشطة الدعم</w:t>
            </w:r>
          </w:p>
          <w:p w:rsidR="004B0822" w:rsidRDefault="004B0822" w:rsidP="00F9760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4B0822" w:rsidRPr="00E82BEB" w:rsidRDefault="004B0822" w:rsidP="00F9760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D9715C" w:rsidRPr="00E82BEB" w:rsidRDefault="00D9715C" w:rsidP="00D9715C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4B0822" w:rsidRPr="00E82BEB" w:rsidRDefault="004B0822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5773" w:type="dxa"/>
            <w:gridSpan w:val="2"/>
          </w:tcPr>
          <w:p w:rsidR="004B0822" w:rsidRDefault="004B0822" w:rsidP="00F9760F">
            <w:pPr>
              <w:bidi/>
              <w:rPr>
                <w:b/>
                <w:bCs/>
                <w:color w:val="1F497D" w:themeColor="text2"/>
                <w:sz w:val="28"/>
                <w:szCs w:val="28"/>
                <w:lang w:bidi="ar-DZ"/>
              </w:rPr>
            </w:pPr>
            <w:r w:rsidRPr="00C50B4F">
              <w:rPr>
                <w:rFonts w:hint="cs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من الكتاب المدرسي:</w:t>
            </w:r>
          </w:p>
          <w:p w:rsidR="00836F01" w:rsidRDefault="00836F01" w:rsidP="00836F01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4B0822" w:rsidRDefault="00C925B2" w:rsidP="00C925B2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حل التمارين </w:t>
            </w:r>
            <w:r>
              <w:rPr>
                <w:sz w:val="24"/>
                <w:szCs w:val="24"/>
                <w:lang w:bidi="ar-DZ"/>
              </w:rPr>
              <w:t>13</w:t>
            </w:r>
            <w:r w:rsidR="004B0822">
              <w:rPr>
                <w:rFonts w:hint="cs"/>
                <w:sz w:val="24"/>
                <w:szCs w:val="24"/>
                <w:rtl/>
                <w:lang w:bidi="ar-DZ"/>
              </w:rPr>
              <w:t xml:space="preserve"> و </w:t>
            </w:r>
            <w:r>
              <w:rPr>
                <w:sz w:val="24"/>
                <w:szCs w:val="24"/>
                <w:lang w:bidi="ar-DZ"/>
              </w:rPr>
              <w:t>14</w:t>
            </w:r>
            <w:r w:rsidR="004B0822">
              <w:rPr>
                <w:rFonts w:hint="cs"/>
                <w:sz w:val="24"/>
                <w:szCs w:val="24"/>
                <w:rtl/>
                <w:lang w:bidi="ar-DZ"/>
              </w:rPr>
              <w:t xml:space="preserve"> صفحة </w:t>
            </w:r>
            <w:r>
              <w:rPr>
                <w:sz w:val="24"/>
                <w:szCs w:val="24"/>
                <w:lang w:bidi="ar-DZ"/>
              </w:rPr>
              <w:t>46</w:t>
            </w:r>
          </w:p>
          <w:p w:rsidR="004B0822" w:rsidRPr="00A43B30" w:rsidRDefault="004B0822" w:rsidP="00F9760F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937" w:type="dxa"/>
          </w:tcPr>
          <w:p w:rsidR="004B0822" w:rsidRDefault="004B0822" w:rsidP="00D9715C">
            <w:pPr>
              <w:bidi/>
              <w:jc w:val="center"/>
              <w:rPr>
                <w:b/>
                <w:bCs/>
                <w:lang w:bidi="ar-DZ"/>
              </w:rPr>
            </w:pPr>
            <w:r w:rsidRPr="00CF1CF7">
              <w:rPr>
                <w:rFonts w:hint="cs"/>
                <w:b/>
                <w:bCs/>
                <w:rtl/>
                <w:lang w:bidi="ar-DZ"/>
              </w:rPr>
              <w:t>وضعيات تعالج الأخطاء و الصعوبات و الثغرات التي أبانت عنها مرحلة التقويم النهائي لدى المتعلمين</w:t>
            </w:r>
          </w:p>
          <w:p w:rsidR="00AD1ADA" w:rsidRPr="00836F01" w:rsidRDefault="00AD1ADA" w:rsidP="00AD1ADA">
            <w:pPr>
              <w:bidi/>
              <w:jc w:val="center"/>
              <w:rPr>
                <w:b/>
                <w:bCs/>
                <w:rtl/>
                <w:lang w:bidi="ar-DZ"/>
              </w:rPr>
            </w:pPr>
          </w:p>
        </w:tc>
      </w:tr>
      <w:tr w:rsidR="006E58CE" w:rsidRPr="00961758" w:rsidTr="00BE5CDC">
        <w:tc>
          <w:tcPr>
            <w:tcW w:w="7160" w:type="dxa"/>
            <w:gridSpan w:val="3"/>
          </w:tcPr>
          <w:p w:rsidR="006E58CE" w:rsidRPr="00961758" w:rsidRDefault="006E58CE" w:rsidP="00F9760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مستوى:الثانية متوسط</w:t>
            </w:r>
          </w:p>
        </w:tc>
        <w:tc>
          <w:tcPr>
            <w:tcW w:w="2694" w:type="dxa"/>
            <w:gridSpan w:val="2"/>
          </w:tcPr>
          <w:p w:rsidR="006E58CE" w:rsidRPr="00961758" w:rsidRDefault="006E58CE" w:rsidP="00F9760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تاذ :حمزة محمد</w:t>
            </w:r>
          </w:p>
        </w:tc>
      </w:tr>
      <w:tr w:rsidR="006E58CE" w:rsidRPr="00470E1E" w:rsidTr="00BE5CDC">
        <w:tc>
          <w:tcPr>
            <w:tcW w:w="7160" w:type="dxa"/>
            <w:gridSpan w:val="3"/>
          </w:tcPr>
          <w:p w:rsidR="006E58CE" w:rsidRPr="00961758" w:rsidRDefault="006E58CE" w:rsidP="00F9760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96175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يدان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: </w:t>
            </w:r>
            <w:r w:rsidR="000F48D7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أنشطة عددية </w:t>
            </w:r>
          </w:p>
        </w:tc>
        <w:tc>
          <w:tcPr>
            <w:tcW w:w="2694" w:type="dxa"/>
            <w:gridSpan w:val="2"/>
          </w:tcPr>
          <w:p w:rsidR="006E58CE" w:rsidRPr="00470E1E" w:rsidRDefault="00F302FB" w:rsidP="00F9760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قطع :03</w:t>
            </w:r>
          </w:p>
        </w:tc>
      </w:tr>
      <w:tr w:rsidR="006E58CE" w:rsidRPr="00470E1E" w:rsidTr="00F9760F">
        <w:tc>
          <w:tcPr>
            <w:tcW w:w="9854" w:type="dxa"/>
            <w:gridSpan w:val="5"/>
          </w:tcPr>
          <w:p w:rsidR="006E58CE" w:rsidRPr="00470E1E" w:rsidRDefault="006E58CE" w:rsidP="00F9760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الكفاءة المستهدفة:  حل وضعيات أو مشكلات تعتمد على </w:t>
            </w:r>
            <w:r w:rsidR="00056EE7" w:rsidRPr="000D47A2">
              <w:rPr>
                <w:b/>
                <w:bCs/>
                <w:sz w:val="28"/>
                <w:szCs w:val="28"/>
                <w:rtl/>
              </w:rPr>
              <w:t xml:space="preserve"> ترتيب أعداد نسبية تصاعديا أو تنازليا</w:t>
            </w:r>
          </w:p>
        </w:tc>
      </w:tr>
      <w:tr w:rsidR="006E58CE" w:rsidRPr="00470E1E" w:rsidTr="00BE5CDC">
        <w:tc>
          <w:tcPr>
            <w:tcW w:w="7160" w:type="dxa"/>
            <w:gridSpan w:val="3"/>
          </w:tcPr>
          <w:p w:rsidR="006E58CE" w:rsidRPr="00470E1E" w:rsidRDefault="006E58CE" w:rsidP="00F9760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ضعية التعلمية:</w:t>
            </w:r>
            <w:r w:rsidRPr="00576605">
              <w:rPr>
                <w:b/>
                <w:bCs/>
                <w:sz w:val="28"/>
                <w:szCs w:val="28"/>
                <w:rtl/>
                <w:lang w:bidi="ar-DZ"/>
              </w:rPr>
              <w:t xml:space="preserve">  </w:t>
            </w:r>
            <w:r w:rsidR="00056EE7" w:rsidRPr="000D47A2">
              <w:rPr>
                <w:b/>
                <w:bCs/>
                <w:sz w:val="28"/>
                <w:szCs w:val="28"/>
                <w:rtl/>
              </w:rPr>
              <w:t xml:space="preserve"> ترتيب أعداد نسبية تصاعديا أو تنازليا</w:t>
            </w:r>
          </w:p>
        </w:tc>
        <w:tc>
          <w:tcPr>
            <w:tcW w:w="2694" w:type="dxa"/>
            <w:gridSpan w:val="2"/>
          </w:tcPr>
          <w:p w:rsidR="006E58CE" w:rsidRPr="00470E1E" w:rsidRDefault="006E58CE" w:rsidP="006E58CE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03</w:t>
            </w:r>
          </w:p>
        </w:tc>
      </w:tr>
    </w:tbl>
    <w:p w:rsidR="004B0822" w:rsidRDefault="004B0822" w:rsidP="004B0822">
      <w:pPr>
        <w:bidi/>
        <w:rPr>
          <w:b/>
          <w:bCs/>
          <w:color w:val="FF0000"/>
          <w:sz w:val="28"/>
          <w:szCs w:val="28"/>
          <w:lang w:bidi="ar-DZ"/>
        </w:rPr>
      </w:pPr>
    </w:p>
    <w:tbl>
      <w:tblPr>
        <w:tblStyle w:val="Grilledutableau"/>
        <w:bidiVisual/>
        <w:tblW w:w="0" w:type="auto"/>
        <w:tblLook w:val="04A0"/>
      </w:tblPr>
      <w:tblGrid>
        <w:gridCol w:w="1361"/>
        <w:gridCol w:w="783"/>
        <w:gridCol w:w="5773"/>
        <w:gridCol w:w="1937"/>
      </w:tblGrid>
      <w:tr w:rsidR="0062334B" w:rsidRPr="003544D9" w:rsidTr="00B714FE">
        <w:trPr>
          <w:trHeight w:val="938"/>
        </w:trPr>
        <w:tc>
          <w:tcPr>
            <w:tcW w:w="1361" w:type="dxa"/>
          </w:tcPr>
          <w:p w:rsidR="0062334B" w:rsidRPr="00E82BEB" w:rsidRDefault="0062334B" w:rsidP="0097092D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راحل الدرس</w:t>
            </w:r>
          </w:p>
        </w:tc>
        <w:tc>
          <w:tcPr>
            <w:tcW w:w="78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مدة الزمنية</w:t>
            </w:r>
          </w:p>
        </w:tc>
        <w:tc>
          <w:tcPr>
            <w:tcW w:w="577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سير الدرس</w:t>
            </w:r>
          </w:p>
        </w:tc>
        <w:tc>
          <w:tcPr>
            <w:tcW w:w="1937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ؤشر الكفاءة</w:t>
            </w:r>
          </w:p>
        </w:tc>
      </w:tr>
      <w:tr w:rsidR="0062334B" w:rsidRPr="003544D9" w:rsidTr="00C0716D">
        <w:trPr>
          <w:trHeight w:val="770"/>
        </w:trPr>
        <w:tc>
          <w:tcPr>
            <w:tcW w:w="1361" w:type="dxa"/>
          </w:tcPr>
          <w:p w:rsidR="00736084" w:rsidRDefault="00736084" w:rsidP="0097092D">
            <w:pPr>
              <w:bidi/>
              <w:jc w:val="center"/>
              <w:rPr>
                <w:b/>
                <w:bCs/>
                <w:sz w:val="24"/>
                <w:szCs w:val="24"/>
                <w:lang w:bidi="ar-DZ"/>
              </w:rPr>
            </w:pPr>
          </w:p>
          <w:p w:rsidR="0062334B" w:rsidRPr="00E82BEB" w:rsidRDefault="0062334B" w:rsidP="0073608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تشخيصي</w:t>
            </w:r>
          </w:p>
        </w:tc>
        <w:tc>
          <w:tcPr>
            <w:tcW w:w="783" w:type="dxa"/>
          </w:tcPr>
          <w:p w:rsidR="00736084" w:rsidRDefault="00736084" w:rsidP="0097092D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lang w:bidi="ar-DZ"/>
              </w:rPr>
            </w:pPr>
          </w:p>
          <w:p w:rsidR="0062334B" w:rsidRDefault="0062334B" w:rsidP="00736084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5د </w:t>
            </w:r>
          </w:p>
          <w:p w:rsidR="00736084" w:rsidRPr="00E82BEB" w:rsidRDefault="00736084" w:rsidP="00736084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10د</w:t>
            </w:r>
          </w:p>
          <w:p w:rsidR="00736084" w:rsidRPr="00E82BEB" w:rsidRDefault="00736084" w:rsidP="0073608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5773" w:type="dxa"/>
          </w:tcPr>
          <w:p w:rsidR="00E55BD8" w:rsidRDefault="00E55BD8" w:rsidP="000B1CA1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1E0BBE" w:rsidRDefault="00E55BD8" w:rsidP="00E55BD8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العدد المعاكس للعدد النسبي (8-) هو:</w:t>
            </w:r>
          </w:p>
          <w:p w:rsidR="00E55BD8" w:rsidRPr="000B1CA1" w:rsidRDefault="00E55BD8" w:rsidP="00E55BD8">
            <w:pPr>
              <w:bidi/>
              <w:jc w:val="center"/>
              <w:rPr>
                <w:sz w:val="24"/>
                <w:szCs w:val="24"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8            </w:t>
            </w:r>
            <m:oMath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bidi="ar-DZ"/>
                    </w:rPr>
                    <m:t>8</m:t>
                  </m:r>
                </m:den>
              </m:f>
            </m:oMath>
            <w:r>
              <w:rPr>
                <w:rFonts w:eastAsiaTheme="minorEastAsia" w:hint="cs"/>
                <w:sz w:val="24"/>
                <w:szCs w:val="24"/>
                <w:rtl/>
                <w:lang w:bidi="ar-DZ"/>
              </w:rPr>
              <w:t xml:space="preserve">          (8-)-</w:t>
            </w:r>
          </w:p>
        </w:tc>
        <w:tc>
          <w:tcPr>
            <w:tcW w:w="1937" w:type="dxa"/>
          </w:tcPr>
          <w:p w:rsidR="00736084" w:rsidRDefault="00736084" w:rsidP="0097092D">
            <w:pPr>
              <w:bidi/>
              <w:jc w:val="center"/>
              <w:rPr>
                <w:b/>
                <w:bCs/>
                <w:sz w:val="24"/>
                <w:szCs w:val="24"/>
                <w:lang w:bidi="ar-DZ"/>
              </w:rPr>
            </w:pPr>
          </w:p>
          <w:p w:rsidR="00736084" w:rsidRDefault="00736084" w:rsidP="00736084">
            <w:pPr>
              <w:bidi/>
              <w:jc w:val="center"/>
              <w:rPr>
                <w:b/>
                <w:bCs/>
                <w:sz w:val="24"/>
                <w:szCs w:val="24"/>
                <w:lang w:bidi="ar-DZ"/>
              </w:rPr>
            </w:pPr>
          </w:p>
          <w:p w:rsidR="0062334B" w:rsidRPr="00E82BEB" w:rsidRDefault="0062334B" w:rsidP="0073608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ضبط المكتسبات</w:t>
            </w:r>
          </w:p>
        </w:tc>
      </w:tr>
      <w:tr w:rsidR="0062334B" w:rsidRPr="003544D9" w:rsidTr="00C0716D">
        <w:trPr>
          <w:trHeight w:val="1702"/>
        </w:trPr>
        <w:tc>
          <w:tcPr>
            <w:tcW w:w="1361" w:type="dxa"/>
            <w:vMerge w:val="restart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بنائي</w:t>
            </w:r>
          </w:p>
        </w:tc>
        <w:tc>
          <w:tcPr>
            <w:tcW w:w="78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20د </w: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25د</w:t>
            </w:r>
          </w:p>
        </w:tc>
        <w:tc>
          <w:tcPr>
            <w:tcW w:w="5773" w:type="dxa"/>
          </w:tcPr>
          <w:p w:rsidR="00736084" w:rsidRDefault="007713C6" w:rsidP="000C7BD4">
            <w:pPr>
              <w:bidi/>
              <w:rPr>
                <w:b/>
                <w:bCs/>
                <w:color w:val="1F497D" w:themeColor="text2"/>
                <w:sz w:val="24"/>
                <w:szCs w:val="24"/>
                <w:lang w:bidi="ar-DZ"/>
              </w:rPr>
            </w:pPr>
            <w:r w:rsidRPr="00A43B30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نشاط:</w:t>
            </w:r>
          </w:p>
          <w:p w:rsidR="000C7BD4" w:rsidRDefault="00F302FB" w:rsidP="00736084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lang w:bidi="ar-DZ"/>
              </w:rPr>
              <w:t xml:space="preserve"> </w:t>
            </w:r>
            <w:r w:rsidR="000C7BD4" w:rsidRPr="000C7BD4">
              <w:rPr>
                <w:rFonts w:hint="cs"/>
                <w:sz w:val="24"/>
                <w:szCs w:val="24"/>
                <w:rtl/>
                <w:lang w:bidi="ar-DZ"/>
              </w:rPr>
              <w:t xml:space="preserve">صعد حوت من عمق </w:t>
            </w:r>
            <w:r w:rsidR="000C7BD4" w:rsidRPr="000C7BD4">
              <w:rPr>
                <w:sz w:val="24"/>
                <w:szCs w:val="24"/>
                <w:lang w:bidi="ar-DZ"/>
              </w:rPr>
              <w:t>60m</w:t>
            </w:r>
            <w:r w:rsidR="000C7BD4" w:rsidRPr="000C7BD4">
              <w:rPr>
                <w:rFonts w:hint="cs"/>
                <w:sz w:val="24"/>
                <w:szCs w:val="24"/>
                <w:rtl/>
                <w:lang w:bidi="ar-DZ"/>
              </w:rPr>
              <w:t xml:space="preserve"> إلى سطح الماء</w:t>
            </w:r>
          </w:p>
          <w:p w:rsidR="000C7BD4" w:rsidRDefault="000C7BD4" w:rsidP="000C7BD4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0C7BD4">
              <w:rPr>
                <w:rFonts w:hint="cs"/>
                <w:sz w:val="24"/>
                <w:szCs w:val="24"/>
                <w:rtl/>
                <w:lang w:bidi="ar-DZ"/>
              </w:rPr>
              <w:t xml:space="preserve">للتنفس، ثم عاد للغوص بعمق </w:t>
            </w:r>
            <w:r w:rsidRPr="000C7BD4">
              <w:rPr>
                <w:sz w:val="24"/>
                <w:szCs w:val="24"/>
                <w:lang w:bidi="ar-DZ"/>
              </w:rPr>
              <w:t>70m</w:t>
            </w:r>
            <w:r w:rsidRPr="000C7BD4">
              <w:rPr>
                <w:rFonts w:hint="cs"/>
                <w:sz w:val="24"/>
                <w:szCs w:val="24"/>
                <w:rtl/>
                <w:lang w:bidi="ar-DZ"/>
              </w:rPr>
              <w:t xml:space="preserve"> ثم عاد مرة أخرى</w:t>
            </w:r>
          </w:p>
          <w:p w:rsidR="00DB7DB4" w:rsidRPr="000C7BD4" w:rsidRDefault="000C7BD4" w:rsidP="000C7BD4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0C7BD4">
              <w:rPr>
                <w:rFonts w:hint="cs"/>
                <w:sz w:val="24"/>
                <w:szCs w:val="24"/>
                <w:rtl/>
                <w:lang w:bidi="ar-DZ"/>
              </w:rPr>
              <w:t>للصعود إلى سطح الماء للتنفس.</w:t>
            </w:r>
          </w:p>
          <w:p w:rsidR="000C7BD4" w:rsidRDefault="000C7BD4" w:rsidP="000C7BD4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0C7BD4">
              <w:rPr>
                <w:rFonts w:hint="cs"/>
                <w:sz w:val="24"/>
                <w:szCs w:val="24"/>
                <w:rtl/>
                <w:lang w:bidi="ar-DZ"/>
              </w:rPr>
              <w:t>أكتب الأعداد النسبية التي تعبر عن صعود و نزول</w:t>
            </w:r>
          </w:p>
          <w:p w:rsidR="000C7BD4" w:rsidRPr="000C7BD4" w:rsidRDefault="000C7BD4" w:rsidP="000C7BD4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0C7BD4">
              <w:rPr>
                <w:rFonts w:hint="cs"/>
                <w:sz w:val="24"/>
                <w:szCs w:val="24"/>
                <w:rtl/>
                <w:lang w:bidi="ar-DZ"/>
              </w:rPr>
              <w:t>الحوت ثم رتبها ترتيبا تصاعديا</w:t>
            </w:r>
          </w:p>
          <w:p w:rsidR="00037254" w:rsidRDefault="00037254" w:rsidP="00DB7DB4">
            <w:pPr>
              <w:bidi/>
              <w:rPr>
                <w:sz w:val="24"/>
                <w:szCs w:val="24"/>
                <w:lang w:bidi="ar-DZ"/>
              </w:rPr>
            </w:pPr>
          </w:p>
          <w:p w:rsidR="00736084" w:rsidRPr="00DB7DB4" w:rsidRDefault="00736084" w:rsidP="00736084">
            <w:pPr>
              <w:bidi/>
              <w:rPr>
                <w:sz w:val="24"/>
                <w:szCs w:val="24"/>
                <w:lang w:bidi="ar-DZ"/>
              </w:rPr>
            </w:pPr>
          </w:p>
        </w:tc>
        <w:tc>
          <w:tcPr>
            <w:tcW w:w="1937" w:type="dxa"/>
            <w:vMerge w:val="restart"/>
          </w:tcPr>
          <w:p w:rsidR="0062334B" w:rsidRPr="00E82BEB" w:rsidRDefault="00BF6619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BF6619">
              <w:rPr>
                <w:b/>
                <w:bCs/>
                <w:noProof/>
                <w:color w:val="1F497D" w:themeColor="text2"/>
                <w:sz w:val="24"/>
                <w:szCs w:val="24"/>
                <w:rtl/>
                <w:lang w:eastAsia="fr-FR"/>
              </w:rPr>
              <w:pict>
                <v:shape id="_x0000_s1526" type="#_x0000_t202" style="position:absolute;left:0;text-align:left;margin-left:91.5pt;margin-top:1.15pt;width:81pt;height:81pt;z-index:251826176;mso-position-horizontal-relative:text;mso-position-vertical-relative:text" filled="f" stroked="f">
                  <v:textbox style="mso-next-textbox:#_x0000_s1526">
                    <w:txbxContent>
                      <w:p w:rsidR="00BF458C" w:rsidRDefault="00BF458C">
                        <w:r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845973" cy="882595"/>
                              <wp:effectExtent l="19050" t="0" r="0" b="0"/>
                              <wp:docPr id="48" name="Image 47" descr="images (11).jp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images (11).jpg"/>
                                      <pic:cNvPicPr/>
                                    </pic:nvPicPr>
                                    <pic:blipFill>
                                      <a:blip r:embed="rId14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845820" cy="88243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صعوبات التي يواجهها التلاميذ</w:t>
            </w:r>
            <w:r w:rsidR="00834DC1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:</w:t>
            </w:r>
          </w:p>
          <w:p w:rsidR="00DE7191" w:rsidRDefault="00DE7191" w:rsidP="00DE7191">
            <w:pPr>
              <w:bidi/>
              <w:jc w:val="center"/>
              <w:rPr>
                <w:b/>
                <w:bCs/>
                <w:sz w:val="24"/>
                <w:szCs w:val="24"/>
                <w:lang w:bidi="ar-DZ"/>
              </w:rPr>
            </w:pPr>
          </w:p>
          <w:p w:rsidR="00736084" w:rsidRDefault="00736084" w:rsidP="0073608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834DC1" w:rsidRPr="00DE7191" w:rsidRDefault="00DE7191" w:rsidP="00834DC1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 w:rsidRPr="00DE7191">
              <w:rPr>
                <w:rFonts w:hint="cs"/>
                <w:sz w:val="24"/>
                <w:szCs w:val="24"/>
                <w:rtl/>
                <w:lang w:bidi="ar-DZ"/>
              </w:rPr>
              <w:t>عدم التمييز الجيد بين الرمزين:</w:t>
            </w:r>
          </w:p>
          <w:p w:rsidR="00DE7191" w:rsidRPr="00DE7191" w:rsidRDefault="00DE7191" w:rsidP="00DE7191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 w:rsidRPr="00DE7191">
              <w:rPr>
                <w:rFonts w:ascii="Calibri" w:hAnsi="Calibri"/>
                <w:sz w:val="24"/>
                <w:szCs w:val="24"/>
                <w:rtl/>
                <w:lang w:bidi="ar-DZ"/>
              </w:rPr>
              <w:t>&lt;</w:t>
            </w:r>
            <w:r w:rsidRPr="00DE7191">
              <w:rPr>
                <w:rFonts w:hint="cs"/>
                <w:sz w:val="24"/>
                <w:szCs w:val="24"/>
                <w:rtl/>
                <w:lang w:bidi="ar-DZ"/>
              </w:rPr>
              <w:t xml:space="preserve"> و </w:t>
            </w:r>
            <w:r w:rsidRPr="00DE7191">
              <w:rPr>
                <w:rFonts w:ascii="Calibri" w:hAnsi="Calibri"/>
                <w:sz w:val="24"/>
                <w:szCs w:val="24"/>
                <w:rtl/>
                <w:lang w:bidi="ar-DZ"/>
              </w:rPr>
              <w:t>&gt;</w:t>
            </w:r>
          </w:p>
          <w:p w:rsidR="00834DC1" w:rsidRDefault="00834DC1" w:rsidP="00834DC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834DC1" w:rsidRPr="00E82BEB" w:rsidRDefault="00834DC1" w:rsidP="00F302FB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62334B" w:rsidRPr="003544D9" w:rsidTr="00B714FE">
        <w:trPr>
          <w:trHeight w:val="1617"/>
        </w:trPr>
        <w:tc>
          <w:tcPr>
            <w:tcW w:w="1361" w:type="dxa"/>
            <w:vMerge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5د</w:t>
            </w:r>
          </w:p>
        </w:tc>
        <w:tc>
          <w:tcPr>
            <w:tcW w:w="5773" w:type="dxa"/>
          </w:tcPr>
          <w:p w:rsidR="002B5BB1" w:rsidRPr="000B0191" w:rsidRDefault="0062334B" w:rsidP="000B0191">
            <w:pPr>
              <w:tabs>
                <w:tab w:val="left" w:pos="5200"/>
              </w:tabs>
              <w:bidi/>
              <w:spacing w:line="360" w:lineRule="auto"/>
              <w:rPr>
                <w:sz w:val="24"/>
                <w:szCs w:val="24"/>
                <w:rtl/>
              </w:rPr>
            </w:pPr>
            <w:r w:rsidRPr="000B0191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حوصلة:</w:t>
            </w:r>
          </w:p>
          <w:p w:rsidR="00E32538" w:rsidRPr="00E32538" w:rsidRDefault="00356D66" w:rsidP="00736084">
            <w:pPr>
              <w:pStyle w:val="Paragraphedeliste"/>
              <w:numPr>
                <w:ilvl w:val="0"/>
                <w:numId w:val="15"/>
              </w:numPr>
              <w:bidi/>
              <w:rPr>
                <w:b/>
                <w:bCs/>
                <w:sz w:val="24"/>
                <w:szCs w:val="24"/>
              </w:rPr>
            </w:pPr>
            <w:r w:rsidRPr="00E32538">
              <w:rPr>
                <w:rFonts w:hint="cs"/>
                <w:noProof/>
                <w:sz w:val="24"/>
                <w:szCs w:val="24"/>
                <w:rtl/>
                <w:lang w:eastAsia="fr-FR"/>
              </w:rPr>
              <w:t>لترتيب أعداد نسبية تصاعدياً</w:t>
            </w:r>
            <w:r w:rsidR="00E32538">
              <w:rPr>
                <w:rFonts w:hint="cs"/>
                <w:noProof/>
                <w:sz w:val="24"/>
                <w:szCs w:val="24"/>
                <w:rtl/>
                <w:lang w:eastAsia="fr-FR"/>
              </w:rPr>
              <w:t>:</w:t>
            </w:r>
          </w:p>
          <w:p w:rsidR="00E32538" w:rsidRPr="00E32538" w:rsidRDefault="00356D66" w:rsidP="00E32538">
            <w:pPr>
              <w:bidi/>
              <w:rPr>
                <w:noProof/>
                <w:sz w:val="24"/>
                <w:szCs w:val="24"/>
                <w:rtl/>
                <w:lang w:eastAsia="fr-FR"/>
              </w:rPr>
            </w:pPr>
            <w:r w:rsidRPr="00E32538">
              <w:rPr>
                <w:rFonts w:hint="cs"/>
                <w:noProof/>
                <w:sz w:val="24"/>
                <w:szCs w:val="24"/>
                <w:rtl/>
                <w:lang w:eastAsia="fr-FR"/>
              </w:rPr>
              <w:t xml:space="preserve"> </w:t>
            </w:r>
          </w:p>
          <w:p w:rsidR="00E32538" w:rsidRPr="00E32538" w:rsidRDefault="00E32538" w:rsidP="00E32538">
            <w:pPr>
              <w:pStyle w:val="Paragraphedeliste"/>
              <w:numPr>
                <w:ilvl w:val="0"/>
                <w:numId w:val="16"/>
              </w:numPr>
              <w:bidi/>
              <w:rPr>
                <w:noProof/>
                <w:sz w:val="24"/>
                <w:szCs w:val="24"/>
                <w:rtl/>
                <w:lang w:eastAsia="fr-FR"/>
              </w:rPr>
            </w:pPr>
            <w:r w:rsidRPr="00E32538">
              <w:rPr>
                <w:rFonts w:hint="cs"/>
                <w:noProof/>
                <w:sz w:val="24"/>
                <w:szCs w:val="24"/>
                <w:rtl/>
                <w:lang w:eastAsia="fr-FR"/>
              </w:rPr>
              <w:t>أرسم مستقيما و أختار عليه تدريجا مناسبا</w:t>
            </w:r>
          </w:p>
          <w:p w:rsidR="00E32538" w:rsidRPr="00E32538" w:rsidRDefault="00E32538" w:rsidP="00E32538">
            <w:pPr>
              <w:pStyle w:val="Paragraphedeliste"/>
              <w:numPr>
                <w:ilvl w:val="0"/>
                <w:numId w:val="16"/>
              </w:numPr>
              <w:bidi/>
              <w:rPr>
                <w:noProof/>
                <w:sz w:val="24"/>
                <w:szCs w:val="24"/>
                <w:rtl/>
                <w:lang w:eastAsia="fr-FR"/>
              </w:rPr>
            </w:pPr>
            <w:r w:rsidRPr="00E32538">
              <w:rPr>
                <w:rFonts w:hint="cs"/>
                <w:noProof/>
                <w:sz w:val="24"/>
                <w:szCs w:val="24"/>
                <w:rtl/>
                <w:lang w:eastAsia="fr-FR"/>
              </w:rPr>
              <w:t>أضع الأعداد النسبية عليه</w:t>
            </w:r>
          </w:p>
          <w:p w:rsidR="00356D66" w:rsidRDefault="00E32538" w:rsidP="00E32538">
            <w:pPr>
              <w:pStyle w:val="Paragraphedeliste"/>
              <w:numPr>
                <w:ilvl w:val="0"/>
                <w:numId w:val="16"/>
              </w:numPr>
              <w:bidi/>
              <w:rPr>
                <w:sz w:val="24"/>
                <w:szCs w:val="24"/>
              </w:rPr>
            </w:pPr>
            <w:r w:rsidRPr="00E32538">
              <w:rPr>
                <w:rFonts w:hint="cs"/>
                <w:noProof/>
                <w:sz w:val="24"/>
                <w:szCs w:val="24"/>
                <w:rtl/>
                <w:lang w:eastAsia="fr-FR"/>
              </w:rPr>
              <w:t>أقرأ الأعداد من اليسار الى اليمين</w:t>
            </w:r>
            <w:r w:rsidR="00356D66" w:rsidRPr="00E32538">
              <w:rPr>
                <w:rFonts w:hint="cs"/>
                <w:noProof/>
                <w:sz w:val="24"/>
                <w:szCs w:val="24"/>
                <w:rtl/>
                <w:lang w:eastAsia="fr-FR"/>
              </w:rPr>
              <w:t>.</w:t>
            </w:r>
          </w:p>
          <w:p w:rsidR="00736084" w:rsidRPr="00736084" w:rsidRDefault="00736084" w:rsidP="00736084">
            <w:pPr>
              <w:bidi/>
              <w:rPr>
                <w:sz w:val="24"/>
                <w:szCs w:val="24"/>
              </w:rPr>
            </w:pPr>
          </w:p>
          <w:p w:rsidR="004A5B62" w:rsidRDefault="00736084" w:rsidP="00736084">
            <w:pPr>
              <w:pStyle w:val="Paragraphedeliste"/>
              <w:numPr>
                <w:ilvl w:val="0"/>
                <w:numId w:val="17"/>
              </w:numPr>
              <w:tabs>
                <w:tab w:val="left" w:pos="1277"/>
              </w:tabs>
              <w:bidi/>
              <w:rPr>
                <w:sz w:val="24"/>
                <w:szCs w:val="24"/>
                <w:lang w:bidi="ar-DZ"/>
              </w:rPr>
            </w:pPr>
            <w:r w:rsidRPr="00736084">
              <w:rPr>
                <w:rFonts w:hint="cs"/>
                <w:sz w:val="24"/>
                <w:szCs w:val="24"/>
                <w:rtl/>
                <w:lang w:bidi="ar-DZ"/>
              </w:rPr>
              <w:t xml:space="preserve">لترتيبها تنازليا نتبع نفس الطريقة لكن في الأخير نقرأ من اليمين </w:t>
            </w:r>
            <w:r w:rsidR="00EE469D" w:rsidRPr="00736084">
              <w:rPr>
                <w:rFonts w:hint="cs"/>
                <w:sz w:val="24"/>
                <w:szCs w:val="24"/>
                <w:rtl/>
                <w:lang w:bidi="ar-DZ"/>
              </w:rPr>
              <w:t>إلى</w:t>
            </w:r>
            <w:r w:rsidRPr="00736084">
              <w:rPr>
                <w:rFonts w:hint="cs"/>
                <w:sz w:val="24"/>
                <w:szCs w:val="24"/>
                <w:rtl/>
                <w:lang w:bidi="ar-DZ"/>
              </w:rPr>
              <w:t xml:space="preserve"> اليسار</w:t>
            </w:r>
          </w:p>
          <w:p w:rsidR="00736084" w:rsidRPr="00736084" w:rsidRDefault="00736084" w:rsidP="00736084">
            <w:pPr>
              <w:tabs>
                <w:tab w:val="left" w:pos="1277"/>
              </w:tabs>
              <w:bidi/>
              <w:rPr>
                <w:sz w:val="24"/>
                <w:szCs w:val="24"/>
                <w:lang w:bidi="ar-DZ"/>
              </w:rPr>
            </w:pPr>
          </w:p>
          <w:p w:rsidR="00736084" w:rsidRDefault="00736084" w:rsidP="00736084">
            <w:pPr>
              <w:tabs>
                <w:tab w:val="left" w:pos="1277"/>
              </w:tabs>
              <w:bidi/>
              <w:rPr>
                <w:sz w:val="24"/>
                <w:szCs w:val="24"/>
                <w:lang w:bidi="ar-DZ"/>
              </w:rPr>
            </w:pPr>
            <w:r w:rsidRPr="00736084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لاحظة: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المقصود بترتيب الأعداد تصاعديا، ترتيبها من العدد الأصغر إلى العدد الأكبر </w:t>
            </w:r>
            <w:r w:rsidR="003E3B45">
              <w:rPr>
                <w:rFonts w:hint="cs"/>
                <w:sz w:val="24"/>
                <w:szCs w:val="24"/>
                <w:rtl/>
                <w:lang w:bidi="ar-DZ"/>
              </w:rPr>
              <w:t>و العكس صحيح</w:t>
            </w:r>
          </w:p>
          <w:p w:rsidR="00736084" w:rsidRDefault="00736084" w:rsidP="00736084">
            <w:pPr>
              <w:tabs>
                <w:tab w:val="left" w:pos="1277"/>
              </w:tabs>
              <w:bidi/>
              <w:rPr>
                <w:sz w:val="24"/>
                <w:szCs w:val="24"/>
                <w:lang w:bidi="ar-DZ"/>
              </w:rPr>
            </w:pPr>
          </w:p>
          <w:p w:rsidR="00736084" w:rsidRPr="00736084" w:rsidRDefault="00736084" w:rsidP="00736084">
            <w:pPr>
              <w:tabs>
                <w:tab w:val="left" w:pos="1277"/>
              </w:tabs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937" w:type="dxa"/>
            <w:vMerge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62334B" w:rsidRPr="003544D9" w:rsidTr="00DC3646">
        <w:trPr>
          <w:trHeight w:val="836"/>
        </w:trPr>
        <w:tc>
          <w:tcPr>
            <w:tcW w:w="1361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lang w:bidi="ar-DZ"/>
              </w:rPr>
            </w:pPr>
          </w:p>
          <w:p w:rsidR="00736084" w:rsidRPr="00E82BEB" w:rsidRDefault="00736084" w:rsidP="0073608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نهائي</w:t>
            </w:r>
          </w:p>
        </w:tc>
        <w:tc>
          <w:tcPr>
            <w:tcW w:w="783" w:type="dxa"/>
          </w:tcPr>
          <w:p w:rsidR="00736084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5د</w:t>
            </w:r>
          </w:p>
          <w:p w:rsidR="00736084" w:rsidRPr="00736084" w:rsidRDefault="00736084" w:rsidP="00736084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736084" w:rsidRDefault="00736084" w:rsidP="00736084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736084" w:rsidRDefault="00736084" w:rsidP="00736084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62334B" w:rsidRDefault="0062334B" w:rsidP="00736084">
            <w:pPr>
              <w:bidi/>
              <w:rPr>
                <w:sz w:val="24"/>
                <w:szCs w:val="24"/>
                <w:lang w:bidi="ar-DZ"/>
              </w:rPr>
            </w:pPr>
          </w:p>
          <w:p w:rsidR="00736084" w:rsidRDefault="00736084" w:rsidP="00736084">
            <w:pPr>
              <w:bidi/>
              <w:rPr>
                <w:sz w:val="24"/>
                <w:szCs w:val="24"/>
                <w:lang w:bidi="ar-DZ"/>
              </w:rPr>
            </w:pPr>
          </w:p>
          <w:p w:rsidR="00736084" w:rsidRPr="00736084" w:rsidRDefault="00736084" w:rsidP="00736084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5773" w:type="dxa"/>
          </w:tcPr>
          <w:p w:rsidR="00736084" w:rsidRDefault="0062334B" w:rsidP="00F302FB">
            <w:pPr>
              <w:bidi/>
              <w:rPr>
                <w:b/>
                <w:bCs/>
                <w:color w:val="1F497D" w:themeColor="text2"/>
                <w:sz w:val="24"/>
                <w:szCs w:val="24"/>
                <w:lang w:bidi="ar-DZ"/>
              </w:rPr>
            </w:pPr>
            <w:r w:rsidRPr="00A43B30">
              <w:rPr>
                <w:rFonts w:hint="cs"/>
                <w:b/>
                <w:bCs/>
                <w:color w:val="1F497D" w:themeColor="text2"/>
                <w:sz w:val="24"/>
                <w:szCs w:val="24"/>
                <w:u w:val="single"/>
                <w:rtl/>
                <w:lang w:bidi="ar-DZ"/>
              </w:rPr>
              <w:t>تط</w:t>
            </w:r>
            <w:r w:rsidRPr="00A43B30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بيق:</w:t>
            </w:r>
          </w:p>
          <w:p w:rsidR="00356D66" w:rsidRDefault="00F302FB" w:rsidP="00736084">
            <w:pPr>
              <w:bidi/>
              <w:rPr>
                <w:sz w:val="24"/>
                <w:szCs w:val="24"/>
                <w:lang w:bidi="ar-DZ"/>
              </w:rPr>
            </w:pPr>
            <w:r w:rsidRPr="00834DC1">
              <w:rPr>
                <w:sz w:val="24"/>
                <w:szCs w:val="24"/>
                <w:rtl/>
                <w:lang w:bidi="ar-DZ"/>
              </w:rPr>
              <w:t xml:space="preserve"> </w:t>
            </w:r>
            <w:r w:rsidR="00736084">
              <w:rPr>
                <w:rFonts w:hint="cs"/>
                <w:sz w:val="24"/>
                <w:szCs w:val="24"/>
                <w:rtl/>
                <w:lang w:bidi="ar-DZ"/>
              </w:rPr>
              <w:t>رتب تصاعديا الأعداد النسبية التالية:</w:t>
            </w:r>
          </w:p>
          <w:p w:rsidR="00736084" w:rsidRDefault="00736084" w:rsidP="00736084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736084" w:rsidRDefault="00736084" w:rsidP="00736084">
            <w:pPr>
              <w:bidi/>
              <w:jc w:val="center"/>
              <w:rPr>
                <w:sz w:val="24"/>
                <w:szCs w:val="24"/>
                <w:lang w:bidi="ar-DZ"/>
              </w:rPr>
            </w:pPr>
            <w:r>
              <w:rPr>
                <w:sz w:val="24"/>
                <w:szCs w:val="24"/>
                <w:lang w:bidi="ar-DZ"/>
              </w:rPr>
              <w:t>7 ;-5.6 ; 0 ; 5.5 ; -4.1 ; 3.2 ;1.7</w:t>
            </w:r>
          </w:p>
          <w:p w:rsidR="00736084" w:rsidRDefault="00736084" w:rsidP="00736084">
            <w:pPr>
              <w:bidi/>
              <w:rPr>
                <w:sz w:val="24"/>
                <w:szCs w:val="24"/>
                <w:lang w:bidi="ar-DZ"/>
              </w:rPr>
            </w:pPr>
          </w:p>
          <w:p w:rsidR="00834DC1" w:rsidRPr="00356D66" w:rsidRDefault="00834DC1" w:rsidP="00356D66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937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lang w:bidi="ar-DZ"/>
              </w:rPr>
            </w:pPr>
          </w:p>
          <w:p w:rsidR="00736084" w:rsidRPr="00E82BEB" w:rsidRDefault="00736084" w:rsidP="00736084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نسبة استيعاب هذه </w: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كفاءة</w:t>
            </w:r>
          </w:p>
        </w:tc>
      </w:tr>
      <w:tr w:rsidR="0062334B" w:rsidRPr="003544D9" w:rsidTr="00B714FE">
        <w:trPr>
          <w:trHeight w:val="1617"/>
        </w:trPr>
        <w:tc>
          <w:tcPr>
            <w:tcW w:w="1361" w:type="dxa"/>
          </w:tcPr>
          <w:p w:rsidR="0062334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</w:p>
          <w:p w:rsidR="00736084" w:rsidRPr="00E82BEB" w:rsidRDefault="00736084" w:rsidP="00736084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أنشطة الدعم</w:t>
            </w:r>
          </w:p>
          <w:p w:rsidR="004A5760" w:rsidRDefault="004A5760" w:rsidP="004A5760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4A5760" w:rsidRDefault="004A5760" w:rsidP="004A5760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lang w:bidi="ar-DZ"/>
              </w:rPr>
            </w:pPr>
          </w:p>
          <w:p w:rsidR="00736084" w:rsidRDefault="00736084" w:rsidP="00736084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lang w:bidi="ar-DZ"/>
              </w:rPr>
            </w:pPr>
          </w:p>
          <w:p w:rsidR="00736084" w:rsidRPr="00E82BEB" w:rsidRDefault="00736084" w:rsidP="00736084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5773" w:type="dxa"/>
          </w:tcPr>
          <w:p w:rsidR="00E01A5D" w:rsidRPr="00E01A5D" w:rsidRDefault="0062334B" w:rsidP="00C0716D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A43B30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ن الكتاب المدرسي:</w:t>
            </w:r>
          </w:p>
          <w:p w:rsidR="00E01A5D" w:rsidRPr="00E01A5D" w:rsidRDefault="00E01A5D" w:rsidP="00E01A5D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CB1D86" w:rsidRPr="00C0716D" w:rsidRDefault="00CB1D86" w:rsidP="00F3236D">
            <w:pPr>
              <w:tabs>
                <w:tab w:val="left" w:pos="5200"/>
              </w:tabs>
              <w:bidi/>
              <w:rPr>
                <w:sz w:val="24"/>
                <w:szCs w:val="24"/>
                <w:rtl/>
                <w:lang w:bidi="ar-DZ"/>
              </w:rPr>
            </w:pPr>
            <w:r w:rsidRPr="00C0716D">
              <w:rPr>
                <w:rFonts w:hint="cs"/>
                <w:sz w:val="24"/>
                <w:szCs w:val="24"/>
                <w:rtl/>
                <w:lang w:bidi="ar-DZ"/>
              </w:rPr>
              <w:t xml:space="preserve">حل </w:t>
            </w:r>
            <w:r w:rsidR="00C0716D" w:rsidRPr="00C0716D">
              <w:rPr>
                <w:rFonts w:hint="cs"/>
                <w:sz w:val="24"/>
                <w:szCs w:val="24"/>
                <w:rtl/>
                <w:lang w:bidi="ar-DZ"/>
              </w:rPr>
              <w:t>ال</w:t>
            </w:r>
            <w:r w:rsidRPr="00C0716D">
              <w:rPr>
                <w:rFonts w:hint="cs"/>
                <w:sz w:val="24"/>
                <w:szCs w:val="24"/>
                <w:rtl/>
                <w:lang w:bidi="ar-DZ"/>
              </w:rPr>
              <w:t>تم</w:t>
            </w:r>
            <w:r w:rsidR="00C0716D" w:rsidRPr="00C0716D">
              <w:rPr>
                <w:rFonts w:hint="cs"/>
                <w:sz w:val="24"/>
                <w:szCs w:val="24"/>
                <w:rtl/>
                <w:lang w:bidi="ar-DZ"/>
              </w:rPr>
              <w:t>ا</w:t>
            </w:r>
            <w:r w:rsidRPr="00C0716D">
              <w:rPr>
                <w:rFonts w:hint="cs"/>
                <w:sz w:val="24"/>
                <w:szCs w:val="24"/>
                <w:rtl/>
                <w:lang w:bidi="ar-DZ"/>
              </w:rPr>
              <w:t xml:space="preserve">رين رقم </w:t>
            </w:r>
            <w:r w:rsidR="00F3236D">
              <w:rPr>
                <w:sz w:val="24"/>
                <w:szCs w:val="24"/>
                <w:lang w:bidi="ar-DZ"/>
              </w:rPr>
              <w:t>15</w:t>
            </w:r>
            <w:r w:rsidRPr="00C0716D">
              <w:rPr>
                <w:rFonts w:hint="cs"/>
                <w:sz w:val="24"/>
                <w:szCs w:val="24"/>
                <w:rtl/>
                <w:lang w:bidi="ar-DZ"/>
              </w:rPr>
              <w:t xml:space="preserve"> ص</w:t>
            </w:r>
            <w:r w:rsidR="00C0716D" w:rsidRPr="00C0716D">
              <w:rPr>
                <w:rFonts w:hint="cs"/>
                <w:sz w:val="24"/>
                <w:szCs w:val="24"/>
                <w:rtl/>
                <w:lang w:bidi="ar-DZ"/>
              </w:rPr>
              <w:t>فحة</w:t>
            </w:r>
            <w:r w:rsidRPr="00C0716D"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  <w:r w:rsidR="00F3236D">
              <w:rPr>
                <w:sz w:val="24"/>
                <w:szCs w:val="24"/>
                <w:lang w:bidi="ar-DZ"/>
              </w:rPr>
              <w:t>46</w:t>
            </w:r>
            <w:r w:rsidR="00F3236D">
              <w:rPr>
                <w:rFonts w:hint="cs"/>
                <w:sz w:val="24"/>
                <w:szCs w:val="24"/>
                <w:rtl/>
                <w:lang w:bidi="ar-DZ"/>
              </w:rPr>
              <w:t xml:space="preserve"> و رقم 16 صفحة 47</w:t>
            </w:r>
          </w:p>
          <w:p w:rsidR="00CB1D86" w:rsidRDefault="00CB1D86" w:rsidP="00CB1D86">
            <w:pPr>
              <w:bidi/>
              <w:spacing w:line="276" w:lineRule="auto"/>
              <w:rPr>
                <w:color w:val="FF0000"/>
              </w:rPr>
            </w:pPr>
            <w:r w:rsidRPr="008D2DE4">
              <w:rPr>
                <w:rFonts w:hint="cs"/>
                <w:color w:val="FF0000"/>
                <w:rtl/>
              </w:rPr>
              <w:t xml:space="preserve"> </w:t>
            </w:r>
          </w:p>
          <w:p w:rsidR="00736084" w:rsidRDefault="00736084" w:rsidP="00736084">
            <w:pPr>
              <w:bidi/>
              <w:spacing w:line="276" w:lineRule="auto"/>
              <w:rPr>
                <w:color w:val="FF0000"/>
                <w:sz w:val="28"/>
                <w:szCs w:val="28"/>
                <w:rtl/>
              </w:rPr>
            </w:pPr>
          </w:p>
          <w:p w:rsidR="004A5B62" w:rsidRDefault="004A5B62" w:rsidP="004A5B62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037254" w:rsidRPr="00E01A5D" w:rsidRDefault="00037254" w:rsidP="00037254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937" w:type="dxa"/>
          </w:tcPr>
          <w:p w:rsidR="00736084" w:rsidRDefault="00736084" w:rsidP="0097092D">
            <w:pPr>
              <w:bidi/>
              <w:jc w:val="center"/>
              <w:rPr>
                <w:b/>
                <w:bCs/>
                <w:lang w:bidi="ar-DZ"/>
              </w:rPr>
            </w:pPr>
          </w:p>
          <w:p w:rsidR="0062334B" w:rsidRPr="00C0716D" w:rsidRDefault="0062334B" w:rsidP="00736084">
            <w:pPr>
              <w:bidi/>
              <w:jc w:val="center"/>
              <w:rPr>
                <w:b/>
                <w:bCs/>
                <w:rtl/>
                <w:lang w:bidi="ar-DZ"/>
              </w:rPr>
            </w:pPr>
            <w:r w:rsidRPr="00C0716D">
              <w:rPr>
                <w:rFonts w:hint="cs"/>
                <w:b/>
                <w:bCs/>
                <w:rtl/>
                <w:lang w:bidi="ar-DZ"/>
              </w:rPr>
              <w:t>وضعيات تعالج الأخطاء و الصعوبات و الثغرات التي أبانت عنها مرحلة التقويم النهائي لدى المتعلمين</w:t>
            </w:r>
          </w:p>
        </w:tc>
      </w:tr>
    </w:tbl>
    <w:tbl>
      <w:tblPr>
        <w:tblStyle w:val="Grilledutableau"/>
        <w:tblpPr w:leftFromText="141" w:rightFromText="141" w:vertAnchor="text" w:horzAnchor="margin" w:tblpY="23"/>
        <w:bidiVisual/>
        <w:tblW w:w="0" w:type="auto"/>
        <w:tblLook w:val="04A0"/>
      </w:tblPr>
      <w:tblGrid>
        <w:gridCol w:w="7444"/>
        <w:gridCol w:w="2410"/>
      </w:tblGrid>
      <w:tr w:rsidR="004B0822" w:rsidRPr="00961758" w:rsidTr="00BE5CDC">
        <w:tc>
          <w:tcPr>
            <w:tcW w:w="7444" w:type="dxa"/>
          </w:tcPr>
          <w:p w:rsidR="004B0822" w:rsidRPr="00961758" w:rsidRDefault="004B0822" w:rsidP="00F9760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مستوى:الثانية متوسط</w:t>
            </w:r>
          </w:p>
        </w:tc>
        <w:tc>
          <w:tcPr>
            <w:tcW w:w="2410" w:type="dxa"/>
          </w:tcPr>
          <w:p w:rsidR="004B0822" w:rsidRPr="00961758" w:rsidRDefault="004B0822" w:rsidP="00F9760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تاذ :حمزة محمد</w:t>
            </w:r>
          </w:p>
        </w:tc>
      </w:tr>
      <w:tr w:rsidR="004B0822" w:rsidRPr="00470E1E" w:rsidTr="00BE5CDC">
        <w:tc>
          <w:tcPr>
            <w:tcW w:w="7444" w:type="dxa"/>
          </w:tcPr>
          <w:p w:rsidR="004B0822" w:rsidRPr="00961758" w:rsidRDefault="004B0822" w:rsidP="00F9760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96175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يدان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: </w:t>
            </w:r>
            <w:r w:rsidR="000F48D7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أنشطة عددية </w:t>
            </w:r>
          </w:p>
        </w:tc>
        <w:tc>
          <w:tcPr>
            <w:tcW w:w="2410" w:type="dxa"/>
          </w:tcPr>
          <w:p w:rsidR="004B0822" w:rsidRPr="00470E1E" w:rsidRDefault="00F302FB" w:rsidP="00F9760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قطع :03</w:t>
            </w:r>
          </w:p>
        </w:tc>
      </w:tr>
      <w:tr w:rsidR="004B0822" w:rsidRPr="00470E1E" w:rsidTr="00F9760F">
        <w:tc>
          <w:tcPr>
            <w:tcW w:w="9854" w:type="dxa"/>
            <w:gridSpan w:val="2"/>
          </w:tcPr>
          <w:p w:rsidR="004B0822" w:rsidRPr="00470E1E" w:rsidRDefault="004B0822" w:rsidP="00F9760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الكفاءة المستهدفة: حل وضعيات أو مشكلات حياتية تعتمد على </w:t>
            </w:r>
            <w:r w:rsidR="00056EE7" w:rsidRPr="000D47A2">
              <w:rPr>
                <w:b/>
                <w:bCs/>
                <w:sz w:val="28"/>
                <w:szCs w:val="28"/>
                <w:rtl/>
              </w:rPr>
              <w:t xml:space="preserve"> قراءة إحداثي نقطة معلومة أو وضع نقطة ذات إحداثيين معلومين في مستو منسوب إلى معلم متعامد ومتجانس</w:t>
            </w:r>
          </w:p>
        </w:tc>
      </w:tr>
      <w:tr w:rsidR="004B0822" w:rsidRPr="00470E1E" w:rsidTr="00BE5CDC">
        <w:tc>
          <w:tcPr>
            <w:tcW w:w="7444" w:type="dxa"/>
          </w:tcPr>
          <w:p w:rsidR="004B0822" w:rsidRPr="00470E1E" w:rsidRDefault="004B0822" w:rsidP="00F9760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ضعية التعلمية:</w:t>
            </w:r>
            <w:r w:rsidRPr="00576605">
              <w:rPr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056EE7" w:rsidRPr="000D47A2">
              <w:rPr>
                <w:b/>
                <w:bCs/>
                <w:sz w:val="28"/>
                <w:szCs w:val="28"/>
                <w:rtl/>
              </w:rPr>
              <w:t xml:space="preserve"> قراءة إحداثي نقطة معلومة أو وضع نقطة ذات إحداثيين معلومين في مستو منسوب إلى معلم متعامد ومتجانس</w:t>
            </w:r>
          </w:p>
        </w:tc>
        <w:tc>
          <w:tcPr>
            <w:tcW w:w="2410" w:type="dxa"/>
          </w:tcPr>
          <w:p w:rsidR="004B0822" w:rsidRPr="00470E1E" w:rsidRDefault="004B0822" w:rsidP="00BF332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  <w:r>
              <w:rPr>
                <w:b/>
                <w:bCs/>
                <w:sz w:val="28"/>
                <w:szCs w:val="28"/>
                <w:lang w:bidi="ar-DZ"/>
              </w:rPr>
              <w:t>0</w:t>
            </w:r>
            <w:r w:rsidR="00BF332A">
              <w:rPr>
                <w:b/>
                <w:bCs/>
                <w:sz w:val="28"/>
                <w:szCs w:val="28"/>
                <w:lang w:bidi="ar-DZ"/>
              </w:rPr>
              <w:t>4</w:t>
            </w:r>
          </w:p>
        </w:tc>
      </w:tr>
    </w:tbl>
    <w:p w:rsidR="00646EC5" w:rsidRDefault="00646EC5" w:rsidP="00646EC5">
      <w:pPr>
        <w:bidi/>
        <w:rPr>
          <w:b/>
          <w:bCs/>
          <w:color w:val="FF0000"/>
          <w:sz w:val="28"/>
          <w:szCs w:val="28"/>
          <w:lang w:bidi="ar-DZ"/>
        </w:rPr>
      </w:pPr>
    </w:p>
    <w:tbl>
      <w:tblPr>
        <w:tblStyle w:val="Grilledutableau"/>
        <w:bidiVisual/>
        <w:tblW w:w="0" w:type="auto"/>
        <w:tblLook w:val="04A0"/>
      </w:tblPr>
      <w:tblGrid>
        <w:gridCol w:w="1353"/>
        <w:gridCol w:w="848"/>
        <w:gridCol w:w="4993"/>
        <w:gridCol w:w="740"/>
        <w:gridCol w:w="1920"/>
      </w:tblGrid>
      <w:tr w:rsidR="00DC3646" w:rsidRPr="003544D9" w:rsidTr="00F9760F">
        <w:trPr>
          <w:trHeight w:val="938"/>
        </w:trPr>
        <w:tc>
          <w:tcPr>
            <w:tcW w:w="1353" w:type="dxa"/>
          </w:tcPr>
          <w:p w:rsidR="00DC3646" w:rsidRPr="00165527" w:rsidRDefault="00DC3646" w:rsidP="00F9760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DC3646" w:rsidRPr="00165527" w:rsidRDefault="00DC3646" w:rsidP="00F9760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165527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مراحل الدرس</w:t>
            </w:r>
          </w:p>
        </w:tc>
        <w:tc>
          <w:tcPr>
            <w:tcW w:w="848" w:type="dxa"/>
          </w:tcPr>
          <w:p w:rsidR="00DC3646" w:rsidRPr="00165527" w:rsidRDefault="00DC3646" w:rsidP="00F9760F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DC3646" w:rsidRPr="00165527" w:rsidRDefault="00DC3646" w:rsidP="00F9760F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165527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دة الزمنية</w:t>
            </w:r>
          </w:p>
        </w:tc>
        <w:tc>
          <w:tcPr>
            <w:tcW w:w="5733" w:type="dxa"/>
            <w:gridSpan w:val="2"/>
          </w:tcPr>
          <w:p w:rsidR="00DC3646" w:rsidRPr="00165527" w:rsidRDefault="00DC3646" w:rsidP="00F9760F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DC3646" w:rsidRPr="00165527" w:rsidRDefault="00DC3646" w:rsidP="00F9760F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165527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سير الدرس</w:t>
            </w:r>
          </w:p>
        </w:tc>
        <w:tc>
          <w:tcPr>
            <w:tcW w:w="1920" w:type="dxa"/>
          </w:tcPr>
          <w:p w:rsidR="00DC3646" w:rsidRPr="00165527" w:rsidRDefault="00DC3646" w:rsidP="00F9760F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DC3646" w:rsidRPr="00165527" w:rsidRDefault="00DC3646" w:rsidP="00F9760F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165527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مؤشر الكفاءة</w:t>
            </w:r>
          </w:p>
        </w:tc>
      </w:tr>
      <w:tr w:rsidR="00DC3646" w:rsidRPr="003544D9" w:rsidTr="00F9760F">
        <w:trPr>
          <w:trHeight w:val="730"/>
        </w:trPr>
        <w:tc>
          <w:tcPr>
            <w:tcW w:w="1353" w:type="dxa"/>
          </w:tcPr>
          <w:p w:rsidR="00DC3646" w:rsidRDefault="00DC3646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تشخيصي</w:t>
            </w:r>
          </w:p>
          <w:p w:rsidR="00DC3646" w:rsidRPr="00747D03" w:rsidRDefault="00DC3646" w:rsidP="00F9760F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848" w:type="dxa"/>
          </w:tcPr>
          <w:p w:rsidR="00DC3646" w:rsidRPr="00E82BEB" w:rsidRDefault="00DC3646" w:rsidP="00F9760F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5د </w:t>
            </w:r>
          </w:p>
          <w:p w:rsidR="00DC3646" w:rsidRPr="00E82BEB" w:rsidRDefault="00DC3646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10د</w:t>
            </w:r>
          </w:p>
        </w:tc>
        <w:tc>
          <w:tcPr>
            <w:tcW w:w="5733" w:type="dxa"/>
            <w:gridSpan w:val="2"/>
          </w:tcPr>
          <w:p w:rsidR="000F48D7" w:rsidRDefault="000F48D7" w:rsidP="000F48D7">
            <w:pPr>
              <w:autoSpaceDE w:val="0"/>
              <w:autoSpaceDN w:val="0"/>
              <w:bidi/>
              <w:adjustRightInd w:val="0"/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sz w:val="24"/>
                <w:szCs w:val="24"/>
                <w:lang w:bidi="ar-DZ"/>
              </w:rPr>
              <w:t>A(3 ;5)</w:t>
            </w:r>
          </w:p>
          <w:p w:rsidR="00DC3646" w:rsidRPr="00747D03" w:rsidRDefault="000F48D7" w:rsidP="000F48D7">
            <w:pPr>
              <w:autoSpaceDE w:val="0"/>
              <w:autoSpaceDN w:val="0"/>
              <w:bidi/>
              <w:adjustRightInd w:val="0"/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عين هذه النقطة في معلم متعاند متجانس</w:t>
            </w:r>
          </w:p>
        </w:tc>
        <w:tc>
          <w:tcPr>
            <w:tcW w:w="1920" w:type="dxa"/>
          </w:tcPr>
          <w:p w:rsidR="00DC3646" w:rsidRPr="00E82BEB" w:rsidRDefault="00BF6619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BF6619">
              <w:rPr>
                <w:b/>
                <w:bCs/>
                <w:noProof/>
                <w:color w:val="1F497D" w:themeColor="text2"/>
                <w:sz w:val="28"/>
                <w:szCs w:val="28"/>
                <w:rtl/>
                <w:lang w:eastAsia="fr-FR"/>
              </w:rPr>
              <w:pict>
                <v:shape id="_x0000_s1643" type="#_x0000_t202" style="position:absolute;left:0;text-align:left;margin-left:86.05pt;margin-top:40.6pt;width:127.9pt;height:121.25pt;z-index:251893760;mso-position-horizontal-relative:text;mso-position-vertical-relative:text" o:regroupid="7" filled="f" stroked="f">
                  <v:textbox style="mso-next-textbox:#_x0000_s1643">
                    <w:txbxContent>
                      <w:p w:rsidR="00BF458C" w:rsidRDefault="00BF458C" w:rsidP="00DC3646">
                        <w:pPr>
                          <w:rPr>
                            <w:rFonts w:hint="cs"/>
                            <w:lang w:bidi="ar-DZ"/>
                          </w:rPr>
                        </w:pPr>
                        <w:r w:rsidRPr="008453BC"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1419503" cy="1232452"/>
                              <wp:effectExtent l="19050" t="0" r="9247" b="0"/>
                              <wp:docPr id="58" name="Image 5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5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5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419503" cy="123245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DC3646"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ضبط المكتسبات</w:t>
            </w:r>
          </w:p>
        </w:tc>
      </w:tr>
      <w:tr w:rsidR="00DC3646" w:rsidRPr="003544D9" w:rsidTr="00F9760F">
        <w:trPr>
          <w:trHeight w:val="1985"/>
        </w:trPr>
        <w:tc>
          <w:tcPr>
            <w:tcW w:w="1353" w:type="dxa"/>
            <w:vMerge w:val="restart"/>
          </w:tcPr>
          <w:p w:rsidR="00DC3646" w:rsidRPr="00E82BEB" w:rsidRDefault="00DC3646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DC3646" w:rsidRPr="00E82BEB" w:rsidRDefault="00DC3646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DC3646" w:rsidRPr="00E82BEB" w:rsidRDefault="00DC3646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DC3646" w:rsidRPr="00E82BEB" w:rsidRDefault="00DC3646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DC3646" w:rsidRPr="00E82BEB" w:rsidRDefault="00DC3646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DC3646" w:rsidRPr="00E82BEB" w:rsidRDefault="00DC3646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DC3646" w:rsidRPr="00E82BEB" w:rsidRDefault="00DC3646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بنائي</w:t>
            </w:r>
          </w:p>
        </w:tc>
        <w:tc>
          <w:tcPr>
            <w:tcW w:w="848" w:type="dxa"/>
          </w:tcPr>
          <w:p w:rsidR="00DC3646" w:rsidRPr="00E82BEB" w:rsidRDefault="00DC3646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DC3646" w:rsidRPr="00E82BEB" w:rsidRDefault="00DC3646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20د </w:t>
            </w:r>
          </w:p>
          <w:p w:rsidR="00DC3646" w:rsidRPr="00E82BEB" w:rsidRDefault="00DC3646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DC3646" w:rsidRPr="00E82BEB" w:rsidRDefault="00DC3646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DC3646" w:rsidRPr="00E82BEB" w:rsidRDefault="00DC3646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DC3646" w:rsidRPr="00E82BEB" w:rsidRDefault="00DC3646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25د</w:t>
            </w:r>
          </w:p>
        </w:tc>
        <w:tc>
          <w:tcPr>
            <w:tcW w:w="5733" w:type="dxa"/>
            <w:gridSpan w:val="2"/>
          </w:tcPr>
          <w:p w:rsidR="00DC3646" w:rsidRDefault="00DC3646" w:rsidP="00F9760F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D3649C">
              <w:rPr>
                <w:rFonts w:hint="cs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النشاط:</w:t>
            </w:r>
            <w:r w:rsidRPr="0097092D">
              <w:rPr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</w:p>
          <w:p w:rsidR="008453BC" w:rsidRPr="006F7EBA" w:rsidRDefault="007D3B40" w:rsidP="007D3B40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6F7EBA">
              <w:rPr>
                <w:rFonts w:hint="cs"/>
                <w:sz w:val="24"/>
                <w:szCs w:val="24"/>
                <w:rtl/>
                <w:lang w:bidi="ar-DZ"/>
              </w:rPr>
              <w:t xml:space="preserve">نقرأ احداثيي النقطة </w:t>
            </w:r>
            <w:r w:rsidRPr="006F7EBA">
              <w:rPr>
                <w:sz w:val="24"/>
                <w:szCs w:val="24"/>
                <w:lang w:bidi="ar-DZ"/>
              </w:rPr>
              <w:t>a</w:t>
            </w:r>
            <w:r w:rsidRPr="006F7EBA">
              <w:rPr>
                <w:rFonts w:hint="cs"/>
                <w:sz w:val="24"/>
                <w:szCs w:val="24"/>
                <w:rtl/>
                <w:lang w:bidi="ar-DZ"/>
              </w:rPr>
              <w:t xml:space="preserve"> في المعلم المقابل</w:t>
            </w:r>
          </w:p>
          <w:p w:rsidR="007D3B40" w:rsidRPr="006F7EBA" w:rsidRDefault="007D3B40" w:rsidP="007D3B40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6F7EBA">
              <w:rPr>
                <w:sz w:val="24"/>
                <w:szCs w:val="24"/>
                <w:lang w:bidi="ar-DZ"/>
              </w:rPr>
              <w:t>A(3 ;3)</w:t>
            </w:r>
            <w:r w:rsidRPr="006F7EBA">
              <w:rPr>
                <w:rFonts w:hint="cs"/>
                <w:sz w:val="24"/>
                <w:szCs w:val="24"/>
                <w:rtl/>
                <w:lang w:bidi="ar-DZ"/>
              </w:rPr>
              <w:t>أي فاصلتها 3 على محور الفواصل</w:t>
            </w:r>
          </w:p>
          <w:p w:rsidR="007D3B40" w:rsidRPr="006F7EBA" w:rsidRDefault="007D3B40" w:rsidP="007D3B40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6F7EBA">
              <w:rPr>
                <w:sz w:val="24"/>
                <w:szCs w:val="24"/>
                <w:lang w:bidi="ar-DZ"/>
              </w:rPr>
              <w:t>(ox)</w:t>
            </w:r>
            <w:r w:rsidRPr="006F7EBA">
              <w:rPr>
                <w:rFonts w:hint="cs"/>
                <w:sz w:val="24"/>
                <w:szCs w:val="24"/>
                <w:rtl/>
                <w:lang w:bidi="ar-DZ"/>
              </w:rPr>
              <w:t xml:space="preserve">و ترتيبها 3 على محور التراتيب </w:t>
            </w:r>
            <w:r w:rsidRPr="006F7EBA">
              <w:rPr>
                <w:sz w:val="24"/>
                <w:szCs w:val="24"/>
                <w:lang w:bidi="ar-DZ"/>
              </w:rPr>
              <w:t>(oy)</w:t>
            </w:r>
          </w:p>
          <w:p w:rsidR="007D3B40" w:rsidRDefault="007D3B40" w:rsidP="007D3B40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6F7EBA">
              <w:rPr>
                <w:rFonts w:hint="cs"/>
                <w:sz w:val="24"/>
                <w:szCs w:val="24"/>
                <w:rtl/>
                <w:lang w:bidi="ar-DZ"/>
              </w:rPr>
              <w:t xml:space="preserve">عين احداثيي كل من النقط </w:t>
            </w:r>
            <w:r w:rsidRPr="006F7EBA">
              <w:rPr>
                <w:sz w:val="24"/>
                <w:szCs w:val="24"/>
                <w:lang w:bidi="ar-DZ"/>
              </w:rPr>
              <w:t>d,c,b</w:t>
            </w:r>
            <w:r w:rsidR="006F7EBA">
              <w:rPr>
                <w:rFonts w:hint="cs"/>
                <w:sz w:val="24"/>
                <w:szCs w:val="24"/>
                <w:rtl/>
                <w:lang w:bidi="ar-DZ"/>
              </w:rPr>
              <w:t xml:space="preserve">،ثم استنتج </w:t>
            </w:r>
          </w:p>
          <w:p w:rsidR="006F7EBA" w:rsidRPr="007D3B40" w:rsidRDefault="006F7EBA" w:rsidP="006F7EBA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احداثيي النقطة </w:t>
            </w:r>
            <w:r>
              <w:rPr>
                <w:sz w:val="24"/>
                <w:szCs w:val="24"/>
                <w:lang w:bidi="ar-DZ"/>
              </w:rPr>
              <w:t>o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مبدأ المعلم</w:t>
            </w:r>
          </w:p>
          <w:p w:rsidR="00DC3646" w:rsidRPr="0097092D" w:rsidRDefault="00DC3646" w:rsidP="00F9760F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920" w:type="dxa"/>
            <w:vMerge w:val="restart"/>
          </w:tcPr>
          <w:p w:rsidR="00DC3646" w:rsidRPr="00E82BEB" w:rsidRDefault="00DC3646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DC3646" w:rsidRDefault="00DC3646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صعوبات التي يواجهها التلاميذ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:</w:t>
            </w:r>
          </w:p>
          <w:p w:rsidR="00DC3646" w:rsidRDefault="00DC3646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DE7191" w:rsidRDefault="00DE7191" w:rsidP="00DE7191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DE7191" w:rsidRPr="00DE7191" w:rsidRDefault="00DE7191" w:rsidP="00DE7191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 w:rsidRPr="00DE7191">
              <w:rPr>
                <w:rFonts w:hint="cs"/>
                <w:sz w:val="24"/>
                <w:szCs w:val="24"/>
                <w:rtl/>
                <w:lang w:bidi="ar-DZ"/>
              </w:rPr>
              <w:t>العكس بين احداثيتي النقط و الفاصلة و الترتيب</w:t>
            </w:r>
          </w:p>
          <w:p w:rsidR="00DC3646" w:rsidRDefault="00DC3646" w:rsidP="00F9760F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DC3646" w:rsidRPr="006C75A4" w:rsidRDefault="00BF6619" w:rsidP="00F302FB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BF6619">
              <w:rPr>
                <w:b/>
                <w:bCs/>
                <w:noProof/>
                <w:color w:val="1F497D" w:themeColor="text2"/>
                <w:sz w:val="24"/>
                <w:szCs w:val="24"/>
                <w:rtl/>
                <w:lang w:eastAsia="fr-FR"/>
              </w:rPr>
              <w:pict>
                <v:shape id="_x0000_s1666" type="#_x0000_t202" style="position:absolute;left:0;text-align:left;margin-left:88.85pt;margin-top:54.4pt;width:172.5pt;height:147.2pt;z-index:251897856" filled="f" stroked="f">
                  <v:textbox>
                    <w:txbxContent>
                      <w:p w:rsidR="00BF458C" w:rsidRDefault="00BF458C">
                        <w:r w:rsidRPr="00EE469D"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2024435" cy="1804946"/>
                              <wp:effectExtent l="19050" t="0" r="0" b="0"/>
                              <wp:docPr id="3" name="Image 2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5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6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028316" cy="180840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</w:p>
        </w:tc>
      </w:tr>
      <w:tr w:rsidR="00DC3646" w:rsidRPr="003544D9" w:rsidTr="00F9760F">
        <w:trPr>
          <w:trHeight w:val="3118"/>
        </w:trPr>
        <w:tc>
          <w:tcPr>
            <w:tcW w:w="1353" w:type="dxa"/>
            <w:vMerge/>
          </w:tcPr>
          <w:p w:rsidR="00DC3646" w:rsidRPr="00E82BEB" w:rsidRDefault="00DC3646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848" w:type="dxa"/>
          </w:tcPr>
          <w:p w:rsidR="00DC3646" w:rsidRPr="00E82BEB" w:rsidRDefault="00DC3646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5د</w:t>
            </w:r>
          </w:p>
        </w:tc>
        <w:tc>
          <w:tcPr>
            <w:tcW w:w="5733" w:type="dxa"/>
            <w:gridSpan w:val="2"/>
          </w:tcPr>
          <w:p w:rsidR="009A55EF" w:rsidRDefault="00DC3646" w:rsidP="009A55EF">
            <w:pPr>
              <w:bidi/>
              <w:rPr>
                <w:b/>
                <w:bCs/>
                <w:color w:val="000000" w:themeColor="text1"/>
                <w:sz w:val="24"/>
                <w:szCs w:val="24"/>
                <w:rtl/>
                <w:lang w:bidi="ar-DZ"/>
              </w:rPr>
            </w:pPr>
            <w:r w:rsidRPr="00D3649C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حوصلة:</w:t>
            </w:r>
            <w:r w:rsidRPr="002636A9">
              <w:rPr>
                <w:b/>
                <w:bCs/>
                <w:color w:val="000000" w:themeColor="text1"/>
                <w:sz w:val="24"/>
                <w:szCs w:val="24"/>
                <w:rtl/>
                <w:lang w:bidi="ar-DZ"/>
              </w:rPr>
              <w:t xml:space="preserve"> </w:t>
            </w:r>
          </w:p>
          <w:p w:rsidR="009A55EF" w:rsidRPr="009A55EF" w:rsidRDefault="009A55EF" w:rsidP="009A55EF">
            <w:pPr>
              <w:pStyle w:val="Paragraphedeliste"/>
              <w:numPr>
                <w:ilvl w:val="0"/>
                <w:numId w:val="4"/>
              </w:numPr>
              <w:bidi/>
              <w:rPr>
                <w:sz w:val="24"/>
                <w:szCs w:val="24"/>
                <w:rtl/>
              </w:rPr>
            </w:pPr>
            <w:r w:rsidRPr="009A55EF">
              <w:rPr>
                <w:rFonts w:hint="cs"/>
                <w:sz w:val="24"/>
                <w:szCs w:val="24"/>
                <w:rtl/>
              </w:rPr>
              <w:t>في معلم للمستوي، يمثل موضع نقطة بعددين نسبيين هما احداثيا النقطة:</w:t>
            </w:r>
          </w:p>
          <w:p w:rsidR="009A55EF" w:rsidRPr="009A55EF" w:rsidRDefault="009A55EF" w:rsidP="009A55EF">
            <w:pPr>
              <w:pStyle w:val="Paragraphedeliste"/>
              <w:numPr>
                <w:ilvl w:val="0"/>
                <w:numId w:val="11"/>
              </w:numPr>
              <w:bidi/>
              <w:rPr>
                <w:sz w:val="24"/>
                <w:szCs w:val="24"/>
                <w:rtl/>
              </w:rPr>
            </w:pPr>
            <w:r w:rsidRPr="009A55EF">
              <w:rPr>
                <w:rFonts w:hint="cs"/>
                <w:sz w:val="24"/>
                <w:szCs w:val="24"/>
                <w:rtl/>
              </w:rPr>
              <w:t>يسمى العدد الأول الفاصلة و يقرأ على المحور الأفقي.</w:t>
            </w:r>
          </w:p>
          <w:p w:rsidR="00F302FB" w:rsidRPr="009A55EF" w:rsidRDefault="009A55EF" w:rsidP="009A55EF">
            <w:pPr>
              <w:pStyle w:val="Paragraphedeliste"/>
              <w:numPr>
                <w:ilvl w:val="0"/>
                <w:numId w:val="11"/>
              </w:numPr>
              <w:bidi/>
              <w:rPr>
                <w:sz w:val="24"/>
                <w:szCs w:val="24"/>
                <w:lang w:bidi="ar-DZ"/>
              </w:rPr>
            </w:pPr>
            <w:r w:rsidRPr="009A55EF">
              <w:rPr>
                <w:rFonts w:hint="cs"/>
                <w:sz w:val="24"/>
                <w:szCs w:val="24"/>
                <w:rtl/>
              </w:rPr>
              <w:t>يسمى العدد الثاني الترتيب و يقرأ على المحور العمودي</w:t>
            </w:r>
            <w:r w:rsidRPr="009A55EF">
              <w:rPr>
                <w:rFonts w:hint="cs"/>
                <w:color w:val="000000"/>
                <w:sz w:val="28"/>
                <w:szCs w:val="28"/>
                <w:rtl/>
              </w:rPr>
              <w:t>.</w:t>
            </w:r>
          </w:p>
          <w:p w:rsidR="0018419C" w:rsidRDefault="0018419C" w:rsidP="00F9760F">
            <w:pPr>
              <w:tabs>
                <w:tab w:val="left" w:pos="1317"/>
              </w:tabs>
              <w:bidi/>
              <w:rPr>
                <w:sz w:val="24"/>
                <w:szCs w:val="24"/>
                <w:rtl/>
                <w:lang w:bidi="ar-DZ"/>
              </w:rPr>
            </w:pPr>
          </w:p>
          <w:p w:rsidR="0018419C" w:rsidRPr="009A55EF" w:rsidRDefault="009A55EF" w:rsidP="0018419C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9A55EF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ثال:</w:t>
            </w:r>
          </w:p>
          <w:p w:rsidR="00EE469D" w:rsidRDefault="009A55EF" w:rsidP="00EE469D">
            <w:pPr>
              <w:bidi/>
              <w:rPr>
                <w:color w:val="000000"/>
                <w:sz w:val="28"/>
                <w:szCs w:val="28"/>
                <w:lang w:bidi="ar-DZ"/>
              </w:rPr>
            </w:pPr>
            <w:r w:rsidRPr="009E3A29">
              <w:rPr>
                <w:rFonts w:hint="cs"/>
                <w:color w:val="000000"/>
                <w:sz w:val="28"/>
                <w:szCs w:val="28"/>
                <w:rtl/>
              </w:rPr>
              <w:t xml:space="preserve">فاصلة النقطة </w:t>
            </w:r>
            <w:r w:rsidRPr="009E3A29">
              <w:rPr>
                <w:color w:val="000000"/>
                <w:sz w:val="28"/>
                <w:szCs w:val="28"/>
              </w:rPr>
              <w:t>A</w:t>
            </w:r>
            <w:r w:rsidRPr="009E3A29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هي:</w:t>
            </w:r>
          </w:p>
          <w:p w:rsidR="009A55EF" w:rsidRPr="009E3A29" w:rsidRDefault="009A55EF" w:rsidP="00EE469D">
            <w:pPr>
              <w:bidi/>
              <w:rPr>
                <w:color w:val="000000"/>
                <w:sz w:val="28"/>
                <w:szCs w:val="28"/>
                <w:rtl/>
                <w:lang w:bidi="ar-DZ"/>
              </w:rPr>
            </w:pPr>
            <w:r w:rsidRPr="009E3A29">
              <w:rPr>
                <w:color w:val="000000"/>
                <w:sz w:val="28"/>
                <w:szCs w:val="28"/>
                <w:lang w:bidi="ar-DZ"/>
              </w:rPr>
              <w:t>-3</w:t>
            </w:r>
            <w:r w:rsidRPr="009E3A29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وترتيبها </w:t>
            </w:r>
            <w:r w:rsidRPr="009E3A29">
              <w:rPr>
                <w:color w:val="000000"/>
                <w:sz w:val="28"/>
                <w:szCs w:val="28"/>
                <w:lang w:bidi="ar-DZ"/>
              </w:rPr>
              <w:t>+</w:t>
            </w:r>
            <w:r>
              <w:rPr>
                <w:color w:val="000000"/>
                <w:sz w:val="28"/>
                <w:szCs w:val="28"/>
                <w:lang w:bidi="ar-DZ"/>
              </w:rPr>
              <w:t>2</w:t>
            </w:r>
            <w:r w:rsidRPr="009E3A29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.</w:t>
            </w:r>
          </w:p>
          <w:p w:rsidR="009A55EF" w:rsidRPr="009E3A29" w:rsidRDefault="009A55EF" w:rsidP="00B72A2B">
            <w:pPr>
              <w:bidi/>
              <w:rPr>
                <w:color w:val="000000"/>
                <w:sz w:val="28"/>
                <w:szCs w:val="28"/>
                <w:rtl/>
                <w:lang w:bidi="ar-DZ"/>
              </w:rPr>
            </w:pPr>
            <w:r w:rsidRPr="009E3A29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إحداثيا </w:t>
            </w:r>
            <w:r w:rsidRPr="009E3A29">
              <w:rPr>
                <w:color w:val="000000"/>
                <w:sz w:val="28"/>
                <w:szCs w:val="28"/>
                <w:lang w:bidi="ar-DZ"/>
              </w:rPr>
              <w:t>A</w:t>
            </w:r>
            <w:r w:rsidRPr="009E3A29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هما </w:t>
            </w:r>
            <w:r w:rsidRPr="009E3A29">
              <w:rPr>
                <w:color w:val="000000"/>
                <w:sz w:val="28"/>
                <w:szCs w:val="28"/>
                <w:lang w:bidi="ar-DZ"/>
              </w:rPr>
              <w:t>(-3 ;</w:t>
            </w:r>
            <w:r>
              <w:rPr>
                <w:color w:val="000000"/>
                <w:sz w:val="28"/>
                <w:szCs w:val="28"/>
                <w:lang w:bidi="ar-DZ"/>
              </w:rPr>
              <w:t>2</w:t>
            </w:r>
            <w:r w:rsidRPr="009E3A29">
              <w:rPr>
                <w:color w:val="000000"/>
                <w:sz w:val="28"/>
                <w:szCs w:val="28"/>
                <w:lang w:bidi="ar-DZ"/>
              </w:rPr>
              <w:t>)</w:t>
            </w:r>
          </w:p>
          <w:p w:rsidR="00EE469D" w:rsidRDefault="009A55EF" w:rsidP="00B72A2B">
            <w:pPr>
              <w:bidi/>
              <w:rPr>
                <w:color w:val="000000"/>
                <w:sz w:val="28"/>
                <w:szCs w:val="28"/>
                <w:lang w:bidi="ar-DZ"/>
              </w:rPr>
            </w:pPr>
            <w:r w:rsidRPr="009E3A29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و نكتب:    </w:t>
            </w:r>
            <w:r w:rsidRPr="009E3A29">
              <w:rPr>
                <w:color w:val="000000"/>
                <w:sz w:val="28"/>
                <w:szCs w:val="28"/>
                <w:lang w:bidi="ar-DZ"/>
              </w:rPr>
              <w:t>A(-3 ;</w:t>
            </w:r>
            <w:r>
              <w:rPr>
                <w:color w:val="000000"/>
                <w:sz w:val="28"/>
                <w:szCs w:val="28"/>
                <w:lang w:bidi="ar-DZ"/>
              </w:rPr>
              <w:t>2</w:t>
            </w:r>
            <w:r w:rsidRPr="009E3A29">
              <w:rPr>
                <w:color w:val="000000"/>
                <w:sz w:val="28"/>
                <w:szCs w:val="28"/>
                <w:lang w:bidi="ar-DZ"/>
              </w:rPr>
              <w:t>)</w:t>
            </w:r>
          </w:p>
          <w:p w:rsidR="009A55EF" w:rsidRDefault="009A55EF" w:rsidP="00EE469D">
            <w:pPr>
              <w:bidi/>
              <w:rPr>
                <w:color w:val="000000"/>
                <w:sz w:val="28"/>
                <w:szCs w:val="28"/>
                <w:lang w:bidi="ar-DZ"/>
              </w:rPr>
            </w:pPr>
            <w:r w:rsidRPr="009E3A29">
              <w:rPr>
                <w:color w:val="000000"/>
                <w:sz w:val="28"/>
                <w:szCs w:val="28"/>
                <w:lang w:bidi="ar-DZ"/>
              </w:rPr>
              <w:t>B(-</w:t>
            </w:r>
            <w:r>
              <w:rPr>
                <w:color w:val="000000"/>
                <w:sz w:val="28"/>
                <w:szCs w:val="28"/>
                <w:lang w:bidi="ar-DZ"/>
              </w:rPr>
              <w:t>6</w:t>
            </w:r>
            <w:r w:rsidRPr="009E3A29">
              <w:rPr>
                <w:color w:val="000000"/>
                <w:sz w:val="28"/>
                <w:szCs w:val="28"/>
                <w:lang w:bidi="ar-DZ"/>
              </w:rPr>
              <w:t> ;-4)   ;   C(</w:t>
            </w:r>
            <w:r>
              <w:rPr>
                <w:color w:val="000000"/>
                <w:sz w:val="28"/>
                <w:szCs w:val="28"/>
                <w:lang w:bidi="ar-DZ"/>
              </w:rPr>
              <w:t>8</w:t>
            </w:r>
            <w:r w:rsidRPr="009E3A29">
              <w:rPr>
                <w:color w:val="000000"/>
                <w:sz w:val="28"/>
                <w:szCs w:val="28"/>
                <w:lang w:bidi="ar-DZ"/>
              </w:rPr>
              <w:t> ;0)</w:t>
            </w:r>
          </w:p>
          <w:p w:rsidR="00EE469D" w:rsidRPr="009E3A29" w:rsidRDefault="00EE469D" w:rsidP="00EE469D">
            <w:pPr>
              <w:bidi/>
              <w:rPr>
                <w:color w:val="000000"/>
                <w:sz w:val="28"/>
                <w:szCs w:val="28"/>
                <w:lang w:bidi="ar-DZ"/>
              </w:rPr>
            </w:pPr>
          </w:p>
          <w:p w:rsidR="0018419C" w:rsidRDefault="0018419C" w:rsidP="0018419C">
            <w:pPr>
              <w:bidi/>
              <w:rPr>
                <w:sz w:val="24"/>
                <w:szCs w:val="24"/>
                <w:lang w:bidi="ar-DZ"/>
              </w:rPr>
            </w:pPr>
          </w:p>
          <w:p w:rsidR="005D51A9" w:rsidRPr="0018419C" w:rsidRDefault="005D51A9" w:rsidP="005D51A9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920" w:type="dxa"/>
            <w:vMerge/>
          </w:tcPr>
          <w:p w:rsidR="00DC3646" w:rsidRPr="00E82BEB" w:rsidRDefault="00DC3646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DC3646" w:rsidRPr="003544D9" w:rsidTr="002E32BA">
        <w:trPr>
          <w:trHeight w:val="1194"/>
        </w:trPr>
        <w:tc>
          <w:tcPr>
            <w:tcW w:w="1353" w:type="dxa"/>
          </w:tcPr>
          <w:p w:rsidR="00DC3646" w:rsidRPr="00E82BEB" w:rsidRDefault="00DC3646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DC3646" w:rsidRPr="00E82BEB" w:rsidRDefault="00DC3646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نهائي</w:t>
            </w:r>
          </w:p>
        </w:tc>
        <w:tc>
          <w:tcPr>
            <w:tcW w:w="848" w:type="dxa"/>
          </w:tcPr>
          <w:p w:rsidR="00DC3646" w:rsidRPr="00E82BEB" w:rsidRDefault="00DC3646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5د</w:t>
            </w:r>
          </w:p>
        </w:tc>
        <w:tc>
          <w:tcPr>
            <w:tcW w:w="5733" w:type="dxa"/>
            <w:gridSpan w:val="2"/>
          </w:tcPr>
          <w:p w:rsidR="00DC3646" w:rsidRPr="00DA4B3C" w:rsidRDefault="00DC3646" w:rsidP="00F9760F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250068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تطبيق:</w:t>
            </w:r>
          </w:p>
          <w:p w:rsidR="00DA4B3C" w:rsidRPr="00DA4B3C" w:rsidRDefault="00DA4B3C" w:rsidP="00DA4B3C">
            <w:pPr>
              <w:pStyle w:val="Paragraphedeliste"/>
              <w:numPr>
                <w:ilvl w:val="0"/>
                <w:numId w:val="14"/>
              </w:numPr>
              <w:bidi/>
              <w:rPr>
                <w:sz w:val="24"/>
                <w:szCs w:val="24"/>
                <w:lang w:bidi="ar-DZ"/>
              </w:rPr>
            </w:pPr>
            <w:r w:rsidRPr="00DA4B3C">
              <w:rPr>
                <w:rFonts w:hint="cs"/>
                <w:sz w:val="24"/>
                <w:szCs w:val="24"/>
                <w:rtl/>
                <w:lang w:bidi="ar-DZ"/>
              </w:rPr>
              <w:t xml:space="preserve">أكتب احداثيات النقط </w:t>
            </w:r>
            <w:r w:rsidRPr="00DA4B3C">
              <w:rPr>
                <w:sz w:val="24"/>
                <w:szCs w:val="24"/>
                <w:lang w:bidi="ar-DZ"/>
              </w:rPr>
              <w:t>E,S ,V</w:t>
            </w:r>
            <w:r w:rsidRPr="00DA4B3C"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</w:p>
          <w:p w:rsidR="00DA4B3C" w:rsidRDefault="00DA4B3C" w:rsidP="00DA4B3C">
            <w:pPr>
              <w:pStyle w:val="Paragraphedeliste"/>
              <w:numPr>
                <w:ilvl w:val="0"/>
                <w:numId w:val="14"/>
              </w:numPr>
              <w:bidi/>
              <w:rPr>
                <w:sz w:val="24"/>
                <w:szCs w:val="24"/>
                <w:lang w:bidi="ar-DZ"/>
              </w:rPr>
            </w:pPr>
            <w:r w:rsidRPr="00DA4B3C">
              <w:rPr>
                <w:rFonts w:hint="cs"/>
                <w:sz w:val="24"/>
                <w:szCs w:val="24"/>
                <w:rtl/>
                <w:lang w:bidi="ar-DZ"/>
              </w:rPr>
              <w:t xml:space="preserve">عين النقطة </w:t>
            </w:r>
            <w:r w:rsidRPr="00DA4B3C">
              <w:rPr>
                <w:sz w:val="24"/>
                <w:szCs w:val="24"/>
                <w:lang w:bidi="ar-DZ"/>
              </w:rPr>
              <w:t>R</w:t>
            </w:r>
            <w:r w:rsidRPr="00DA4B3C">
              <w:rPr>
                <w:rFonts w:hint="cs"/>
                <w:sz w:val="24"/>
                <w:szCs w:val="24"/>
                <w:rtl/>
                <w:lang w:bidi="ar-DZ"/>
              </w:rPr>
              <w:t xml:space="preserve"> لتشكل حرف </w:t>
            </w:r>
            <w:r w:rsidRPr="00DA4B3C">
              <w:rPr>
                <w:sz w:val="24"/>
                <w:szCs w:val="24"/>
                <w:lang w:bidi="ar-DZ"/>
              </w:rPr>
              <w:t>T</w:t>
            </w:r>
            <w:r w:rsidRPr="00DA4B3C">
              <w:rPr>
                <w:rFonts w:hint="cs"/>
                <w:sz w:val="24"/>
                <w:szCs w:val="24"/>
                <w:rtl/>
                <w:lang w:bidi="ar-DZ"/>
              </w:rPr>
              <w:t xml:space="preserve"> على</w:t>
            </w:r>
          </w:p>
          <w:p w:rsidR="00DA4B3C" w:rsidRPr="00DA4B3C" w:rsidRDefault="00DA4B3C" w:rsidP="00DA4B3C">
            <w:pPr>
              <w:bidi/>
              <w:rPr>
                <w:sz w:val="24"/>
                <w:szCs w:val="24"/>
                <w:lang w:bidi="ar-DZ"/>
              </w:rPr>
            </w:pPr>
            <w:r w:rsidRPr="00DA4B3C">
              <w:rPr>
                <w:rFonts w:hint="cs"/>
                <w:sz w:val="24"/>
                <w:szCs w:val="24"/>
                <w:rtl/>
                <w:lang w:bidi="ar-DZ"/>
              </w:rPr>
              <w:t xml:space="preserve"> هذا المعلم للمستوي و أعطى احداثياتها</w:t>
            </w:r>
          </w:p>
          <w:p w:rsidR="00DA4B3C" w:rsidRPr="00DA4B3C" w:rsidRDefault="00DA4B3C" w:rsidP="00DA4B3C">
            <w:pPr>
              <w:pStyle w:val="Paragraphedeliste"/>
              <w:numPr>
                <w:ilvl w:val="0"/>
                <w:numId w:val="14"/>
              </w:numPr>
              <w:bidi/>
              <w:rPr>
                <w:b/>
                <w:bCs/>
                <w:color w:val="1F497D" w:themeColor="text2"/>
                <w:sz w:val="24"/>
                <w:szCs w:val="24"/>
                <w:lang w:bidi="ar-DZ"/>
              </w:rPr>
            </w:pPr>
            <w:r w:rsidRPr="00DA4B3C">
              <w:rPr>
                <w:rFonts w:hint="cs"/>
                <w:sz w:val="24"/>
                <w:szCs w:val="24"/>
                <w:rtl/>
                <w:lang w:bidi="ar-DZ"/>
              </w:rPr>
              <w:t>ماذا تلاحظ بالنسبة لترتيب النقط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  <w:r w:rsidRPr="00DA4B3C">
              <w:rPr>
                <w:sz w:val="24"/>
                <w:szCs w:val="24"/>
                <w:lang w:bidi="ar-DZ"/>
              </w:rPr>
              <w:t>E,S</w:t>
            </w:r>
            <w:r>
              <w:rPr>
                <w:sz w:val="24"/>
                <w:szCs w:val="24"/>
                <w:lang w:bidi="ar-DZ"/>
              </w:rPr>
              <w:t>,R</w:t>
            </w:r>
            <w:r w:rsidRPr="00DA4B3C"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</w:p>
          <w:p w:rsidR="00DA4B3C" w:rsidRPr="00DA4B3C" w:rsidRDefault="00DA4B3C" w:rsidP="00DA4B3C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DA4B3C">
              <w:rPr>
                <w:rFonts w:hint="cs"/>
                <w:sz w:val="24"/>
                <w:szCs w:val="24"/>
                <w:rtl/>
                <w:lang w:bidi="ar-DZ"/>
              </w:rPr>
              <w:t>و ماذا نقول عن وضعيتهم</w:t>
            </w:r>
          </w:p>
          <w:p w:rsidR="00DC3646" w:rsidRPr="007C109A" w:rsidRDefault="00600FD4" w:rsidP="00DA4B3C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sz w:val="24"/>
                <w:szCs w:val="24"/>
                <w:lang w:bidi="ar-DZ"/>
              </w:rPr>
              <w:t xml:space="preserve"> </w:t>
            </w:r>
          </w:p>
        </w:tc>
        <w:tc>
          <w:tcPr>
            <w:tcW w:w="1920" w:type="dxa"/>
          </w:tcPr>
          <w:p w:rsidR="00DC3646" w:rsidRPr="00E82BEB" w:rsidRDefault="00BF6619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BF6619">
              <w:rPr>
                <w:noProof/>
                <w:sz w:val="24"/>
                <w:szCs w:val="24"/>
                <w:rtl/>
                <w:lang w:eastAsia="fr-FR"/>
              </w:rPr>
              <w:pict>
                <v:shape id="_x0000_s1662" type="#_x0000_t75" style="position:absolute;left:0;text-align:left;margin-left:91.3pt;margin-top:.85pt;width:108.7pt;height:99.15pt;z-index:251895808;mso-position-horizontal-relative:text;mso-position-vertical-relative:text">
                  <v:imagedata r:id="rId17" o:title=""/>
                </v:shape>
              </w:pict>
            </w:r>
          </w:p>
          <w:p w:rsidR="00DC3646" w:rsidRPr="00E82BEB" w:rsidRDefault="00DC3646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DC3646" w:rsidRPr="00E82BEB" w:rsidRDefault="00DC3646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نسبة استيعاب هذه </w:t>
            </w:r>
          </w:p>
          <w:p w:rsidR="00DC3646" w:rsidRPr="00E82BEB" w:rsidRDefault="00DC3646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كفاءة</w:t>
            </w:r>
          </w:p>
        </w:tc>
      </w:tr>
      <w:tr w:rsidR="00DC3646" w:rsidRPr="003544D9" w:rsidTr="00F9760F">
        <w:trPr>
          <w:trHeight w:val="134"/>
        </w:trPr>
        <w:tc>
          <w:tcPr>
            <w:tcW w:w="1353" w:type="dxa"/>
          </w:tcPr>
          <w:p w:rsidR="00DC3646" w:rsidRDefault="00DC3646" w:rsidP="00F9760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DC3646" w:rsidRPr="00E82BEB" w:rsidRDefault="00DC3646" w:rsidP="00F9760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أنشطة الدعم</w:t>
            </w:r>
          </w:p>
          <w:p w:rsidR="00DC3646" w:rsidRPr="00E82BEB" w:rsidRDefault="00DC3646" w:rsidP="00F9760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DC3646" w:rsidRPr="00E82BEB" w:rsidRDefault="00DC3646" w:rsidP="00F9760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DC3646" w:rsidRPr="00E82BEB" w:rsidRDefault="00DC3646" w:rsidP="00F9760F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848" w:type="dxa"/>
          </w:tcPr>
          <w:p w:rsidR="00DC3646" w:rsidRDefault="00DC3646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DC3646" w:rsidRDefault="00DC3646" w:rsidP="00F9760F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DC3646" w:rsidRDefault="00DC3646" w:rsidP="00F9760F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DC3646" w:rsidRDefault="00DC3646" w:rsidP="00F9760F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DC3646" w:rsidRPr="00EC0B50" w:rsidRDefault="00DC3646" w:rsidP="00F9760F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5733" w:type="dxa"/>
            <w:gridSpan w:val="2"/>
          </w:tcPr>
          <w:p w:rsidR="00DC3646" w:rsidRPr="000C6AE2" w:rsidRDefault="00DC3646" w:rsidP="00F9760F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0C6AE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ن الكتاب المدرسي:</w:t>
            </w:r>
          </w:p>
          <w:p w:rsidR="00DC3646" w:rsidRPr="009560BC" w:rsidRDefault="00DC3646" w:rsidP="00F9760F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DC3646" w:rsidRPr="009560BC" w:rsidRDefault="00DC3646" w:rsidP="00AF73F0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حل التمارين </w:t>
            </w:r>
            <w:r w:rsidR="00AF73F0">
              <w:rPr>
                <w:rFonts w:hint="cs"/>
                <w:sz w:val="24"/>
                <w:szCs w:val="24"/>
                <w:rtl/>
                <w:lang w:bidi="ar-DZ"/>
              </w:rPr>
              <w:t xml:space="preserve">22 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و </w:t>
            </w:r>
            <w:r w:rsidR="00AF73F0">
              <w:rPr>
                <w:rFonts w:hint="cs"/>
                <w:sz w:val="24"/>
                <w:szCs w:val="24"/>
                <w:rtl/>
                <w:lang w:bidi="ar-DZ"/>
              </w:rPr>
              <w:t>23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صفحة </w:t>
            </w:r>
            <w:r w:rsidR="00AF73F0">
              <w:rPr>
                <w:rFonts w:hint="cs"/>
                <w:sz w:val="24"/>
                <w:szCs w:val="24"/>
                <w:rtl/>
                <w:lang w:bidi="ar-DZ"/>
              </w:rPr>
              <w:t>47</w:t>
            </w:r>
          </w:p>
        </w:tc>
        <w:tc>
          <w:tcPr>
            <w:tcW w:w="1920" w:type="dxa"/>
          </w:tcPr>
          <w:p w:rsidR="00DC3646" w:rsidRDefault="00DC3646" w:rsidP="002E32BA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DC3646" w:rsidRDefault="00DC3646" w:rsidP="00F976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وضعيات تعالج الأخطاء و الصعوبات و الثغرات التي أبانت عنها مرحلة التقويم النهائي لدى المتعلمين</w:t>
            </w:r>
          </w:p>
          <w:p w:rsidR="00DC3646" w:rsidRPr="00165527" w:rsidRDefault="00DC3646" w:rsidP="00F9760F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</w:p>
        </w:tc>
      </w:tr>
      <w:tr w:rsidR="00DC3646" w:rsidRPr="00961758" w:rsidTr="00BE5CDC">
        <w:tc>
          <w:tcPr>
            <w:tcW w:w="7194" w:type="dxa"/>
            <w:gridSpan w:val="3"/>
          </w:tcPr>
          <w:p w:rsidR="00DC3646" w:rsidRPr="00961758" w:rsidRDefault="00DC3646" w:rsidP="00355D7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مستوى:ا</w:t>
            </w:r>
            <w:r w:rsidR="00355D7D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لثانية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متوسط</w:t>
            </w:r>
          </w:p>
        </w:tc>
        <w:tc>
          <w:tcPr>
            <w:tcW w:w="2660" w:type="dxa"/>
            <w:gridSpan w:val="2"/>
          </w:tcPr>
          <w:p w:rsidR="00DC3646" w:rsidRPr="00961758" w:rsidRDefault="00DC3646" w:rsidP="00F9760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تاذ :حمزة محمد</w:t>
            </w:r>
          </w:p>
        </w:tc>
      </w:tr>
      <w:tr w:rsidR="00DC3646" w:rsidRPr="00470E1E" w:rsidTr="00BE5CDC">
        <w:tc>
          <w:tcPr>
            <w:tcW w:w="7194" w:type="dxa"/>
            <w:gridSpan w:val="3"/>
          </w:tcPr>
          <w:p w:rsidR="00DC3646" w:rsidRPr="00961758" w:rsidRDefault="00DC3646" w:rsidP="00F9760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96175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يدان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: أنشطة عددية </w:t>
            </w:r>
          </w:p>
        </w:tc>
        <w:tc>
          <w:tcPr>
            <w:tcW w:w="2660" w:type="dxa"/>
            <w:gridSpan w:val="2"/>
          </w:tcPr>
          <w:p w:rsidR="00DC3646" w:rsidRPr="00470E1E" w:rsidRDefault="00F302FB" w:rsidP="00F9760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قطع :03</w:t>
            </w:r>
          </w:p>
        </w:tc>
      </w:tr>
      <w:tr w:rsidR="00DC3646" w:rsidRPr="00470E1E" w:rsidTr="00F9760F">
        <w:tc>
          <w:tcPr>
            <w:tcW w:w="9854" w:type="dxa"/>
            <w:gridSpan w:val="5"/>
          </w:tcPr>
          <w:p w:rsidR="00DC3646" w:rsidRPr="00470E1E" w:rsidRDefault="00DC3646" w:rsidP="00E66F9E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الكفاءة المستهدفة: حل وضعيات أو مشكلات حياتية تعتمد على </w:t>
            </w:r>
            <w:r w:rsidR="00E66F9E" w:rsidRPr="000D47A2">
              <w:rPr>
                <w:b/>
                <w:bCs/>
                <w:sz w:val="28"/>
                <w:szCs w:val="28"/>
                <w:rtl/>
              </w:rPr>
              <w:t xml:space="preserve">جمع </w:t>
            </w:r>
            <w:r w:rsidR="00E66F9E" w:rsidRPr="000D47A2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="00E66F9E" w:rsidRPr="000D47A2">
              <w:rPr>
                <w:b/>
                <w:bCs/>
                <w:sz w:val="28"/>
                <w:szCs w:val="28"/>
                <w:rtl/>
              </w:rPr>
              <w:t>عددين نسبيين</w:t>
            </w:r>
          </w:p>
        </w:tc>
      </w:tr>
      <w:tr w:rsidR="00DC3646" w:rsidRPr="00470E1E" w:rsidTr="00BE5CDC">
        <w:tc>
          <w:tcPr>
            <w:tcW w:w="7194" w:type="dxa"/>
            <w:gridSpan w:val="3"/>
          </w:tcPr>
          <w:p w:rsidR="00DC3646" w:rsidRPr="00470E1E" w:rsidRDefault="00DC3646" w:rsidP="00F9760F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ضعية التعلمية: :</w:t>
            </w:r>
            <w:r w:rsidRPr="00576605">
              <w:rPr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E66F9E" w:rsidRPr="000D47A2">
              <w:rPr>
                <w:b/>
                <w:bCs/>
                <w:sz w:val="28"/>
                <w:szCs w:val="28"/>
                <w:rtl/>
              </w:rPr>
              <w:t xml:space="preserve">جمع </w:t>
            </w:r>
            <w:r w:rsidR="00E66F9E" w:rsidRPr="000D47A2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="00E66F9E" w:rsidRPr="000D47A2">
              <w:rPr>
                <w:b/>
                <w:bCs/>
                <w:sz w:val="28"/>
                <w:szCs w:val="28"/>
                <w:rtl/>
              </w:rPr>
              <w:t>عددين نسبيين</w:t>
            </w:r>
          </w:p>
        </w:tc>
        <w:tc>
          <w:tcPr>
            <w:tcW w:w="2660" w:type="dxa"/>
            <w:gridSpan w:val="2"/>
          </w:tcPr>
          <w:p w:rsidR="00DC3646" w:rsidRPr="00470E1E" w:rsidRDefault="00DC3646" w:rsidP="00FA5A98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0</w:t>
            </w:r>
            <w:r w:rsidR="00FA5A9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5</w:t>
            </w:r>
          </w:p>
        </w:tc>
      </w:tr>
    </w:tbl>
    <w:p w:rsidR="00DC3646" w:rsidRDefault="00DC3646" w:rsidP="00DC3646">
      <w:pPr>
        <w:bidi/>
        <w:rPr>
          <w:b/>
          <w:bCs/>
          <w:color w:val="FF0000"/>
          <w:sz w:val="28"/>
          <w:szCs w:val="28"/>
          <w:lang w:bidi="ar-DZ"/>
        </w:rPr>
      </w:pPr>
    </w:p>
    <w:tbl>
      <w:tblPr>
        <w:tblStyle w:val="Grilledutableau"/>
        <w:bidiVisual/>
        <w:tblW w:w="9854" w:type="dxa"/>
        <w:tblLook w:val="04A0"/>
      </w:tblPr>
      <w:tblGrid>
        <w:gridCol w:w="1311"/>
        <w:gridCol w:w="783"/>
        <w:gridCol w:w="5242"/>
        <w:gridCol w:w="692"/>
        <w:gridCol w:w="1826"/>
      </w:tblGrid>
      <w:tr w:rsidR="001D4F55" w:rsidRPr="003544D9" w:rsidTr="00DC3646">
        <w:trPr>
          <w:trHeight w:val="938"/>
        </w:trPr>
        <w:tc>
          <w:tcPr>
            <w:tcW w:w="1311" w:type="dxa"/>
          </w:tcPr>
          <w:p w:rsidR="001D4F55" w:rsidRPr="00E82BEB" w:rsidRDefault="001D4F55" w:rsidP="001D4F55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1D4F55" w:rsidRPr="00E82BEB" w:rsidRDefault="001D4F55" w:rsidP="001D4F55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راحل الدرس</w:t>
            </w:r>
          </w:p>
        </w:tc>
        <w:tc>
          <w:tcPr>
            <w:tcW w:w="783" w:type="dxa"/>
          </w:tcPr>
          <w:p w:rsidR="001D4F55" w:rsidRPr="00E82BEB" w:rsidRDefault="001D4F55" w:rsidP="001D4F5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1D4F55" w:rsidRPr="00E82BEB" w:rsidRDefault="001D4F55" w:rsidP="001D4F5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مدة الزمنية</w:t>
            </w:r>
          </w:p>
        </w:tc>
        <w:tc>
          <w:tcPr>
            <w:tcW w:w="5934" w:type="dxa"/>
            <w:gridSpan w:val="2"/>
          </w:tcPr>
          <w:p w:rsidR="001D4F55" w:rsidRPr="00E82BEB" w:rsidRDefault="001D4F55" w:rsidP="001D4F5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1D4F55" w:rsidRPr="00E82BEB" w:rsidRDefault="001D4F55" w:rsidP="001D4F5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سير الدرس</w:t>
            </w:r>
          </w:p>
        </w:tc>
        <w:tc>
          <w:tcPr>
            <w:tcW w:w="1826" w:type="dxa"/>
          </w:tcPr>
          <w:p w:rsidR="001D4F55" w:rsidRPr="00E82BEB" w:rsidRDefault="001D4F55" w:rsidP="001D4F5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1D4F55" w:rsidRPr="00E82BEB" w:rsidRDefault="001D4F55" w:rsidP="001D4F5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مؤشر الكفاءة</w:t>
            </w:r>
          </w:p>
        </w:tc>
      </w:tr>
      <w:tr w:rsidR="001D4F55" w:rsidRPr="003544D9" w:rsidTr="00DC3646">
        <w:trPr>
          <w:trHeight w:val="836"/>
        </w:trPr>
        <w:tc>
          <w:tcPr>
            <w:tcW w:w="1311" w:type="dxa"/>
          </w:tcPr>
          <w:p w:rsidR="001D4F55" w:rsidRPr="00E82BEB" w:rsidRDefault="001D4F55" w:rsidP="001D4F5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تشخيصي</w:t>
            </w:r>
          </w:p>
        </w:tc>
        <w:tc>
          <w:tcPr>
            <w:tcW w:w="783" w:type="dxa"/>
          </w:tcPr>
          <w:p w:rsidR="001D4F55" w:rsidRPr="00E82BEB" w:rsidRDefault="001D4F55" w:rsidP="001D4F55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5د </w:t>
            </w:r>
          </w:p>
          <w:p w:rsidR="001D4F55" w:rsidRPr="00E82BEB" w:rsidRDefault="001D4F55" w:rsidP="001D4F5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10د</w:t>
            </w:r>
          </w:p>
        </w:tc>
        <w:tc>
          <w:tcPr>
            <w:tcW w:w="5934" w:type="dxa"/>
            <w:gridSpan w:val="2"/>
          </w:tcPr>
          <w:p w:rsidR="004134E7" w:rsidRDefault="004134E7" w:rsidP="007D115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7D1159" w:rsidRPr="004134E7" w:rsidRDefault="00BF6619" w:rsidP="004134E7">
            <w:pPr>
              <w:bidi/>
              <w:rPr>
                <w:sz w:val="24"/>
                <w:szCs w:val="24"/>
                <w:lang w:bidi="ar-DZ"/>
              </w:rPr>
            </w:pPr>
            <w:r w:rsidRPr="00BF6619">
              <w:rPr>
                <w:noProof/>
                <w:color w:val="1F497D" w:themeColor="text2"/>
                <w:sz w:val="28"/>
                <w:szCs w:val="28"/>
                <w:lang w:eastAsia="fr-FR"/>
              </w:rPr>
              <w:pict>
                <v:shape id="_x0000_s1527" type="#_x0000_t202" style="position:absolute;left:0;text-align:left;margin-left:-.75pt;margin-top:27.35pt;width:83.8pt;height:92.9pt;z-index:251827200" filled="f" stroked="f">
                  <v:textbox style="mso-next-textbox:#_x0000_s1527">
                    <w:txbxContent>
                      <w:p w:rsidR="00BF458C" w:rsidRPr="00B072C1" w:rsidRDefault="00BF458C" w:rsidP="00AA55AD">
                        <w:r w:rsidRPr="007B20B6"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776081" cy="1129085"/>
                              <wp:effectExtent l="19050" t="0" r="4969" b="0"/>
                              <wp:docPr id="97" name="Image 9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9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8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777786" cy="113156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4134E7" w:rsidRPr="004134E7">
              <w:rPr>
                <w:rFonts w:hint="cs"/>
                <w:sz w:val="24"/>
                <w:szCs w:val="24"/>
                <w:rtl/>
                <w:lang w:bidi="ar-DZ"/>
              </w:rPr>
              <w:t>سجل فريق كرة اليد 22 هدف و سجل عليه 17ما هو فارق الأهداف؟</w:t>
            </w:r>
          </w:p>
        </w:tc>
        <w:tc>
          <w:tcPr>
            <w:tcW w:w="1826" w:type="dxa"/>
          </w:tcPr>
          <w:p w:rsidR="001D4F55" w:rsidRPr="00E82BEB" w:rsidRDefault="001D4F55" w:rsidP="001D4F5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1D4F55" w:rsidRPr="00E82BEB" w:rsidRDefault="001D4F55" w:rsidP="001D4F5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ضبط المكتسبات</w:t>
            </w:r>
          </w:p>
        </w:tc>
      </w:tr>
      <w:tr w:rsidR="001D4F55" w:rsidRPr="003544D9" w:rsidTr="00DC3646">
        <w:trPr>
          <w:trHeight w:val="1841"/>
        </w:trPr>
        <w:tc>
          <w:tcPr>
            <w:tcW w:w="1311" w:type="dxa"/>
            <w:vMerge w:val="restart"/>
          </w:tcPr>
          <w:p w:rsidR="001D4F55" w:rsidRPr="00E82BEB" w:rsidRDefault="001D4F55" w:rsidP="001D4F5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1D4F55" w:rsidRPr="00E82BEB" w:rsidRDefault="001D4F55" w:rsidP="001D4F5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1D4F55" w:rsidRPr="00E82BEB" w:rsidRDefault="001D4F55" w:rsidP="001D4F5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1D4F55" w:rsidRPr="00E82BEB" w:rsidRDefault="001D4F55" w:rsidP="001D4F5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1D4F55" w:rsidRPr="00E82BEB" w:rsidRDefault="001D4F55" w:rsidP="001D4F5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1D4F55" w:rsidRPr="00E82BEB" w:rsidRDefault="001D4F55" w:rsidP="001D4F5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1D4F55" w:rsidRPr="00E82BEB" w:rsidRDefault="001D4F55" w:rsidP="001D4F5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بنائي</w:t>
            </w:r>
          </w:p>
        </w:tc>
        <w:tc>
          <w:tcPr>
            <w:tcW w:w="783" w:type="dxa"/>
          </w:tcPr>
          <w:p w:rsidR="001D4F55" w:rsidRPr="00E82BEB" w:rsidRDefault="001D4F55" w:rsidP="001D4F5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1D4F55" w:rsidRPr="00E82BEB" w:rsidRDefault="001D4F55" w:rsidP="001D4F5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20د </w:t>
            </w:r>
          </w:p>
          <w:p w:rsidR="001D4F55" w:rsidRPr="00E82BEB" w:rsidRDefault="001D4F55" w:rsidP="001D4F5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1D4F55" w:rsidRPr="00E82BEB" w:rsidRDefault="001D4F55" w:rsidP="001D4F5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1D4F55" w:rsidRPr="00E82BEB" w:rsidRDefault="001D4F55" w:rsidP="001D4F5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25د</w:t>
            </w:r>
          </w:p>
        </w:tc>
        <w:tc>
          <w:tcPr>
            <w:tcW w:w="5934" w:type="dxa"/>
            <w:gridSpan w:val="2"/>
          </w:tcPr>
          <w:p w:rsidR="00F302FB" w:rsidRDefault="001D4F55" w:rsidP="00F302FB">
            <w:pPr>
              <w:bidi/>
              <w:rPr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</w:pPr>
            <w:r w:rsidRPr="001A2CEF">
              <w:rPr>
                <w:rFonts w:hint="cs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النشاط:</w:t>
            </w:r>
          </w:p>
          <w:p w:rsidR="00F45969" w:rsidRDefault="00F45969" w:rsidP="00F45969">
            <w:pPr>
              <w:bidi/>
              <w:rPr>
                <w:b/>
                <w:bCs/>
                <w:color w:val="1F497D" w:themeColor="text2"/>
                <w:sz w:val="28"/>
                <w:szCs w:val="28"/>
                <w:lang w:bidi="ar-DZ"/>
              </w:rPr>
            </w:pPr>
          </w:p>
          <w:p w:rsidR="005E136F" w:rsidRPr="003B3146" w:rsidRDefault="003B3146" w:rsidP="003B3146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3B3146">
              <w:rPr>
                <w:rFonts w:hint="cs"/>
                <w:sz w:val="24"/>
                <w:szCs w:val="24"/>
                <w:rtl/>
                <w:lang w:bidi="ar-DZ"/>
              </w:rPr>
              <w:t>صعد رجل إطفاء تسع درجات على السلم ثم</w:t>
            </w:r>
          </w:p>
          <w:p w:rsidR="003B3146" w:rsidRPr="003B3146" w:rsidRDefault="003B3146" w:rsidP="003B3146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3B3146">
              <w:rPr>
                <w:rFonts w:hint="cs"/>
                <w:sz w:val="24"/>
                <w:szCs w:val="24"/>
                <w:rtl/>
                <w:lang w:bidi="ar-DZ"/>
              </w:rPr>
              <w:t>نزل أربع درجات ليتمكن من إطفاء الحريق،</w:t>
            </w:r>
          </w:p>
          <w:p w:rsidR="003B3146" w:rsidRPr="003B3146" w:rsidRDefault="003B3146" w:rsidP="003B3146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3B3146">
              <w:rPr>
                <w:rFonts w:hint="cs"/>
                <w:sz w:val="24"/>
                <w:szCs w:val="24"/>
                <w:rtl/>
                <w:lang w:bidi="ar-DZ"/>
              </w:rPr>
              <w:t>على أي درجة من السلم يقف رجل الإطفاء؟</w:t>
            </w:r>
          </w:p>
          <w:p w:rsidR="001D4F55" w:rsidRDefault="00AA55AD" w:rsidP="00AA55AD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903109">
              <w:rPr>
                <w:sz w:val="24"/>
                <w:szCs w:val="24"/>
                <w:lang w:bidi="ar-DZ"/>
              </w:rPr>
              <w:t xml:space="preserve"> </w:t>
            </w:r>
            <w:r>
              <w:rPr>
                <w:b/>
                <w:bCs/>
                <w:sz w:val="24"/>
                <w:szCs w:val="24"/>
                <w:lang w:bidi="ar-DZ"/>
              </w:rPr>
              <w:t xml:space="preserve">  </w:t>
            </w:r>
          </w:p>
          <w:p w:rsidR="00F45969" w:rsidRPr="00AA55AD" w:rsidRDefault="00F45969" w:rsidP="00F45969">
            <w:pPr>
              <w:bidi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826" w:type="dxa"/>
            <w:vMerge w:val="restart"/>
          </w:tcPr>
          <w:p w:rsidR="001D4F55" w:rsidRPr="00E82BEB" w:rsidRDefault="001D4F55" w:rsidP="001D4F5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1D4F55" w:rsidRPr="00E82BEB" w:rsidRDefault="001D4F55" w:rsidP="001D4F5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1D4F55" w:rsidRPr="00E82BEB" w:rsidRDefault="001D4F55" w:rsidP="001D4F5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1D4F55" w:rsidRPr="00E82BEB" w:rsidRDefault="001D4F55" w:rsidP="001D4F5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1D4F55" w:rsidRPr="00E82BEB" w:rsidRDefault="001D4F55" w:rsidP="001D4F5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1D4F55" w:rsidRDefault="001D4F55" w:rsidP="001D4F5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صعوبات التي يواجهها التلاميذ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:</w:t>
            </w:r>
          </w:p>
          <w:p w:rsidR="002D2302" w:rsidRDefault="002D2302" w:rsidP="002D2302">
            <w:pPr>
              <w:autoSpaceDE w:val="0"/>
              <w:autoSpaceDN w:val="0"/>
              <w:bidi/>
              <w:adjustRightInd w:val="0"/>
              <w:jc w:val="center"/>
              <w:rPr>
                <w:rFonts w:ascii="Arial-BoldMT" w:cs="Arial-BoldMT"/>
                <w:b/>
                <w:bCs/>
                <w:rtl/>
              </w:rPr>
            </w:pPr>
          </w:p>
          <w:p w:rsidR="002D2302" w:rsidRDefault="002D2302" w:rsidP="002D2302">
            <w:pPr>
              <w:autoSpaceDE w:val="0"/>
              <w:autoSpaceDN w:val="0"/>
              <w:bidi/>
              <w:adjustRightInd w:val="0"/>
              <w:jc w:val="center"/>
              <w:rPr>
                <w:rFonts w:ascii="Arial-BoldMT" w:cs="Arial-BoldMT"/>
                <w:b/>
                <w:bCs/>
                <w:rtl/>
              </w:rPr>
            </w:pPr>
          </w:p>
          <w:p w:rsidR="001D4F55" w:rsidRPr="00FE34EA" w:rsidRDefault="00FE34EA" w:rsidP="002D2302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 w:rsidRPr="00FE34EA">
              <w:rPr>
                <w:rFonts w:hint="cs"/>
                <w:sz w:val="24"/>
                <w:szCs w:val="24"/>
                <w:rtl/>
                <w:lang w:bidi="ar-DZ"/>
              </w:rPr>
              <w:t>صعوبات في الإشارات</w:t>
            </w:r>
          </w:p>
        </w:tc>
      </w:tr>
      <w:tr w:rsidR="001D4F55" w:rsidRPr="003544D9" w:rsidTr="00DC3646">
        <w:trPr>
          <w:trHeight w:val="1617"/>
        </w:trPr>
        <w:tc>
          <w:tcPr>
            <w:tcW w:w="1311" w:type="dxa"/>
            <w:vMerge/>
          </w:tcPr>
          <w:p w:rsidR="001D4F55" w:rsidRPr="00E82BEB" w:rsidRDefault="001D4F55" w:rsidP="001D4F5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1D4F55" w:rsidRPr="00E82BEB" w:rsidRDefault="001D4F55" w:rsidP="001D4F5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5د</w:t>
            </w:r>
          </w:p>
        </w:tc>
        <w:tc>
          <w:tcPr>
            <w:tcW w:w="5934" w:type="dxa"/>
            <w:gridSpan w:val="2"/>
          </w:tcPr>
          <w:p w:rsidR="00F302FB" w:rsidRDefault="001D4F55" w:rsidP="00F302FB">
            <w:pPr>
              <w:bidi/>
              <w:rPr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</w:pPr>
            <w:r w:rsidRPr="004A6328">
              <w:rPr>
                <w:rFonts w:hint="cs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الحوصلة:</w:t>
            </w:r>
            <w:r w:rsidR="00F302FB" w:rsidRPr="005C4C66">
              <w:rPr>
                <w:rFonts w:hint="cs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 xml:space="preserve"> </w:t>
            </w:r>
          </w:p>
          <w:p w:rsidR="00F45969" w:rsidRDefault="00F45969" w:rsidP="00F45969">
            <w:pPr>
              <w:bidi/>
              <w:rPr>
                <w:b/>
                <w:bCs/>
                <w:color w:val="1F497D" w:themeColor="text2"/>
                <w:sz w:val="28"/>
                <w:szCs w:val="28"/>
                <w:lang w:bidi="ar-DZ"/>
              </w:rPr>
            </w:pPr>
          </w:p>
          <w:p w:rsidR="003F4B66" w:rsidRPr="0025745E" w:rsidRDefault="003F4B66" w:rsidP="003F4B66">
            <w:pPr>
              <w:numPr>
                <w:ilvl w:val="0"/>
                <w:numId w:val="12"/>
              </w:numPr>
              <w:bidi/>
              <w:rPr>
                <w:color w:val="000000"/>
                <w:sz w:val="24"/>
                <w:szCs w:val="24"/>
                <w:rtl/>
              </w:rPr>
            </w:pPr>
            <w:r w:rsidRPr="0025745E">
              <w:rPr>
                <w:rFonts w:hint="cs"/>
                <w:color w:val="000000"/>
                <w:sz w:val="24"/>
                <w:szCs w:val="24"/>
                <w:rtl/>
              </w:rPr>
              <w:t>لجمع عددين نسبيين من نفس الإشارة:</w:t>
            </w:r>
          </w:p>
          <w:p w:rsidR="003F4B66" w:rsidRDefault="003F4B66" w:rsidP="003F4B66">
            <w:pPr>
              <w:jc w:val="right"/>
              <w:rPr>
                <w:color w:val="000000"/>
                <w:sz w:val="24"/>
                <w:szCs w:val="24"/>
                <w:rtl/>
              </w:rPr>
            </w:pPr>
            <w:r w:rsidRPr="0025745E">
              <w:rPr>
                <w:rFonts w:hint="cs"/>
                <w:color w:val="000000"/>
                <w:sz w:val="24"/>
                <w:szCs w:val="24"/>
                <w:rtl/>
              </w:rPr>
              <w:t>نجمع مسافتيهما إلى الصفر و نضع أمام النتيجة الإشارة المشتركة.</w:t>
            </w:r>
          </w:p>
          <w:p w:rsidR="007A5CAC" w:rsidRPr="0025745E" w:rsidRDefault="007A5CAC" w:rsidP="003F4B66">
            <w:pPr>
              <w:jc w:val="right"/>
              <w:rPr>
                <w:color w:val="000000"/>
                <w:sz w:val="24"/>
                <w:szCs w:val="24"/>
                <w:rtl/>
              </w:rPr>
            </w:pPr>
          </w:p>
          <w:p w:rsidR="003F4B66" w:rsidRPr="0025745E" w:rsidRDefault="003F4B66" w:rsidP="003F4B66">
            <w:pPr>
              <w:numPr>
                <w:ilvl w:val="0"/>
                <w:numId w:val="12"/>
              </w:numPr>
              <w:bidi/>
              <w:rPr>
                <w:color w:val="000000"/>
                <w:sz w:val="24"/>
                <w:szCs w:val="24"/>
              </w:rPr>
            </w:pPr>
            <w:r w:rsidRPr="0025745E">
              <w:rPr>
                <w:rFonts w:hint="cs"/>
                <w:color w:val="000000"/>
                <w:sz w:val="24"/>
                <w:szCs w:val="24"/>
                <w:rtl/>
              </w:rPr>
              <w:t>لجمع عددين نسبيين من إشارتين مختلفتين:</w:t>
            </w:r>
          </w:p>
          <w:p w:rsidR="003F4B66" w:rsidRPr="0025745E" w:rsidRDefault="003F4B66" w:rsidP="003F4B66">
            <w:pPr>
              <w:jc w:val="right"/>
              <w:rPr>
                <w:color w:val="000000"/>
                <w:sz w:val="24"/>
                <w:szCs w:val="24"/>
              </w:rPr>
            </w:pPr>
            <w:r w:rsidRPr="0025745E">
              <w:rPr>
                <w:rFonts w:hint="cs"/>
                <w:color w:val="000000"/>
                <w:sz w:val="24"/>
                <w:szCs w:val="24"/>
                <w:rtl/>
              </w:rPr>
              <w:t>نطرح المسافة الأصغر إلى الصفر من المسافة الأكبر إلى الصفر و نضع أمام النتيجة إشارة العدد النسبي الذي له أكبر مسافة إلى الصفر.</w:t>
            </w:r>
          </w:p>
          <w:p w:rsidR="003F4B66" w:rsidRPr="002405FE" w:rsidRDefault="003F4B66" w:rsidP="003F4B66">
            <w:pPr>
              <w:jc w:val="right"/>
              <w:rPr>
                <w:color w:val="000000"/>
                <w:sz w:val="28"/>
                <w:szCs w:val="28"/>
                <w:rtl/>
              </w:rPr>
            </w:pPr>
          </w:p>
          <w:p w:rsidR="003F4B66" w:rsidRDefault="003F4B66" w:rsidP="003F4B66">
            <w:pPr>
              <w:jc w:val="right"/>
              <w:rPr>
                <w:b/>
                <w:bCs/>
                <w:color w:val="FF0000"/>
                <w:sz w:val="28"/>
                <w:szCs w:val="28"/>
                <w:rtl/>
              </w:rPr>
            </w:pPr>
            <w:r w:rsidRPr="003F4B66">
              <w:rPr>
                <w:rFonts w:hint="cs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مثال:</w:t>
            </w:r>
          </w:p>
          <w:p w:rsidR="003F4B66" w:rsidRPr="0025745E" w:rsidRDefault="003F4B66" w:rsidP="003F4B66">
            <w:pPr>
              <w:jc w:val="center"/>
              <w:rPr>
                <w:color w:val="000000"/>
                <w:sz w:val="24"/>
                <w:szCs w:val="24"/>
              </w:rPr>
            </w:pPr>
            <w:r w:rsidRPr="0025745E">
              <w:rPr>
                <w:color w:val="000000"/>
                <w:sz w:val="24"/>
                <w:szCs w:val="24"/>
              </w:rPr>
              <w:t>(-4,2)+(-8)=-12,2</w:t>
            </w:r>
          </w:p>
          <w:p w:rsidR="003F4B66" w:rsidRPr="0025745E" w:rsidRDefault="003F4B66" w:rsidP="003F4B66">
            <w:pPr>
              <w:jc w:val="center"/>
              <w:rPr>
                <w:color w:val="000000"/>
                <w:sz w:val="24"/>
                <w:szCs w:val="24"/>
              </w:rPr>
            </w:pPr>
            <w:r w:rsidRPr="0025745E">
              <w:rPr>
                <w:color w:val="000000"/>
                <w:sz w:val="24"/>
                <w:szCs w:val="24"/>
              </w:rPr>
              <w:t>(+4,2)+(+8)=+12,2</w:t>
            </w:r>
          </w:p>
          <w:p w:rsidR="003F4B66" w:rsidRPr="0025745E" w:rsidRDefault="003F4B66" w:rsidP="003F4B66">
            <w:pPr>
              <w:jc w:val="center"/>
              <w:rPr>
                <w:color w:val="000000"/>
                <w:sz w:val="24"/>
                <w:szCs w:val="24"/>
              </w:rPr>
            </w:pPr>
            <w:r w:rsidRPr="0025745E">
              <w:rPr>
                <w:color w:val="000000"/>
                <w:sz w:val="24"/>
                <w:szCs w:val="24"/>
              </w:rPr>
              <w:t>(-2)+(+9)=+7</w:t>
            </w:r>
          </w:p>
          <w:p w:rsidR="003F4B66" w:rsidRPr="0025745E" w:rsidRDefault="003F4B66" w:rsidP="003F4B66">
            <w:pPr>
              <w:jc w:val="center"/>
              <w:rPr>
                <w:color w:val="000000"/>
                <w:sz w:val="24"/>
                <w:szCs w:val="24"/>
              </w:rPr>
            </w:pPr>
            <w:r w:rsidRPr="0025745E">
              <w:rPr>
                <w:color w:val="000000"/>
                <w:sz w:val="24"/>
                <w:szCs w:val="24"/>
              </w:rPr>
              <w:t>(+2,5)+(-9)=-6,5</w:t>
            </w:r>
          </w:p>
          <w:p w:rsidR="003F4B66" w:rsidRPr="001C5612" w:rsidRDefault="003F4B66" w:rsidP="003F4B66">
            <w:pPr>
              <w:bidi/>
              <w:rPr>
                <w:sz w:val="28"/>
                <w:szCs w:val="28"/>
                <w:lang w:bidi="ar-DZ"/>
              </w:rPr>
            </w:pPr>
          </w:p>
          <w:p w:rsidR="001D4F55" w:rsidRPr="00B21FAD" w:rsidRDefault="001D4F55" w:rsidP="00B21FAD">
            <w:pPr>
              <w:bidi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826" w:type="dxa"/>
            <w:vMerge/>
          </w:tcPr>
          <w:p w:rsidR="001D4F55" w:rsidRPr="00E82BEB" w:rsidRDefault="001D4F55" w:rsidP="001D4F5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1D4F55" w:rsidRPr="003544D9" w:rsidTr="00DC3646">
        <w:trPr>
          <w:trHeight w:val="954"/>
        </w:trPr>
        <w:tc>
          <w:tcPr>
            <w:tcW w:w="1311" w:type="dxa"/>
          </w:tcPr>
          <w:p w:rsidR="00F45969" w:rsidRDefault="00F45969" w:rsidP="001D4F5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F45969" w:rsidRDefault="00F45969" w:rsidP="00F4596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1D4F55" w:rsidRDefault="001D4F55" w:rsidP="00F4596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نهائي</w:t>
            </w:r>
          </w:p>
          <w:p w:rsidR="001D4F55" w:rsidRDefault="001D4F55" w:rsidP="001D4F55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1D4F55" w:rsidRPr="00FA761D" w:rsidRDefault="001D4F55" w:rsidP="001D4F55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1D4F55" w:rsidRPr="00E82BEB" w:rsidRDefault="001D4F55" w:rsidP="001D4F5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5د</w:t>
            </w:r>
          </w:p>
        </w:tc>
        <w:tc>
          <w:tcPr>
            <w:tcW w:w="5934" w:type="dxa"/>
            <w:gridSpan w:val="2"/>
          </w:tcPr>
          <w:p w:rsidR="00F302FB" w:rsidRPr="009D2973" w:rsidRDefault="001D4F55" w:rsidP="00F302FB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4A6328">
              <w:rPr>
                <w:rFonts w:hint="cs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تطبيق:</w:t>
            </w:r>
            <w:r w:rsidR="009D2973" w:rsidRPr="009D2973">
              <w:rPr>
                <w:rFonts w:hint="cs"/>
                <w:sz w:val="24"/>
                <w:szCs w:val="24"/>
                <w:rtl/>
                <w:lang w:bidi="ar-DZ"/>
              </w:rPr>
              <w:t>أحسب ما يلي:</w:t>
            </w:r>
          </w:p>
          <w:p w:rsidR="009D2973" w:rsidRDefault="009D2973" w:rsidP="009D2973">
            <w:pPr>
              <w:bidi/>
              <w:jc w:val="center"/>
              <w:rPr>
                <w:sz w:val="24"/>
                <w:szCs w:val="24"/>
                <w:lang w:bidi="ar-DZ"/>
              </w:rPr>
            </w:pPr>
            <w:r w:rsidRPr="009D2973">
              <w:rPr>
                <w:sz w:val="24"/>
                <w:szCs w:val="24"/>
                <w:lang w:bidi="ar-DZ"/>
              </w:rPr>
              <w:t>(-9)+(+5)</w:t>
            </w:r>
          </w:p>
          <w:p w:rsidR="00710FCA" w:rsidRPr="009D2973" w:rsidRDefault="00710FCA" w:rsidP="00710FCA">
            <w:pPr>
              <w:bidi/>
              <w:jc w:val="center"/>
              <w:rPr>
                <w:sz w:val="24"/>
                <w:szCs w:val="24"/>
                <w:lang w:bidi="ar-DZ"/>
              </w:rPr>
            </w:pPr>
          </w:p>
          <w:p w:rsidR="0019136E" w:rsidRPr="009D2973" w:rsidRDefault="009D2973" w:rsidP="0019136E">
            <w:pPr>
              <w:bidi/>
              <w:jc w:val="center"/>
              <w:rPr>
                <w:sz w:val="24"/>
                <w:szCs w:val="24"/>
                <w:lang w:bidi="ar-DZ"/>
              </w:rPr>
            </w:pPr>
            <w:r w:rsidRPr="009D2973">
              <w:rPr>
                <w:sz w:val="24"/>
                <w:szCs w:val="24"/>
                <w:lang w:bidi="ar-DZ"/>
              </w:rPr>
              <w:t>(-3.2)+(-5)</w:t>
            </w:r>
          </w:p>
          <w:p w:rsidR="0019136E" w:rsidRDefault="0019136E" w:rsidP="0019136E">
            <w:pPr>
              <w:bidi/>
              <w:jc w:val="center"/>
              <w:rPr>
                <w:b/>
                <w:bCs/>
                <w:sz w:val="24"/>
                <w:szCs w:val="24"/>
                <w:lang w:bidi="ar-DZ"/>
              </w:rPr>
            </w:pPr>
          </w:p>
          <w:p w:rsidR="0019136E" w:rsidRDefault="0019136E" w:rsidP="0019136E">
            <w:pPr>
              <w:bidi/>
              <w:jc w:val="center"/>
              <w:rPr>
                <w:b/>
                <w:bCs/>
                <w:sz w:val="24"/>
                <w:szCs w:val="24"/>
                <w:lang w:bidi="ar-DZ"/>
              </w:rPr>
            </w:pPr>
          </w:p>
          <w:p w:rsidR="0019136E" w:rsidRDefault="0019136E" w:rsidP="0019136E">
            <w:pPr>
              <w:bidi/>
              <w:jc w:val="center"/>
              <w:rPr>
                <w:b/>
                <w:bCs/>
                <w:sz w:val="24"/>
                <w:szCs w:val="24"/>
                <w:lang w:bidi="ar-DZ"/>
              </w:rPr>
            </w:pPr>
          </w:p>
          <w:p w:rsidR="0019136E" w:rsidRPr="00E82BEB" w:rsidRDefault="0019136E" w:rsidP="0019136E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826" w:type="dxa"/>
          </w:tcPr>
          <w:p w:rsidR="00F45969" w:rsidRDefault="00F45969" w:rsidP="001D4F5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F45969" w:rsidRDefault="00F45969" w:rsidP="00F4596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1D4F55" w:rsidRPr="00E82BEB" w:rsidRDefault="001D4F55" w:rsidP="00F4596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نسبة استيعاب هذه </w:t>
            </w:r>
          </w:p>
          <w:p w:rsidR="001D4F55" w:rsidRPr="00E82BEB" w:rsidRDefault="001D4F55" w:rsidP="001D4F5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كفاءة</w:t>
            </w:r>
          </w:p>
        </w:tc>
      </w:tr>
      <w:tr w:rsidR="001D4F55" w:rsidRPr="003544D9" w:rsidTr="00DC3646">
        <w:trPr>
          <w:trHeight w:val="1410"/>
        </w:trPr>
        <w:tc>
          <w:tcPr>
            <w:tcW w:w="1311" w:type="dxa"/>
          </w:tcPr>
          <w:p w:rsidR="001D4F55" w:rsidRPr="00E82BEB" w:rsidRDefault="001D4F55" w:rsidP="001D4F55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</w:p>
          <w:p w:rsidR="001D4F55" w:rsidRPr="00E82BEB" w:rsidRDefault="001D4F55" w:rsidP="001D4F55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1D4F55" w:rsidRPr="00E82BEB" w:rsidRDefault="001D4F55" w:rsidP="001D4F55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أنشطة الدعم</w:t>
            </w:r>
          </w:p>
          <w:p w:rsidR="001D4F55" w:rsidRDefault="001D4F55" w:rsidP="001D4F55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1D4F55" w:rsidRPr="00E82BEB" w:rsidRDefault="001D4F55" w:rsidP="001D4F55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783" w:type="dxa"/>
          </w:tcPr>
          <w:p w:rsidR="001D4F55" w:rsidRDefault="001D4F55" w:rsidP="001D4F55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1D4F55" w:rsidRPr="0052492E" w:rsidRDefault="001D4F55" w:rsidP="001D4F55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1D4F55" w:rsidRDefault="001D4F55" w:rsidP="001D4F55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1D4F55" w:rsidRDefault="001D4F55" w:rsidP="001D4F55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1D4F55" w:rsidRPr="0052492E" w:rsidRDefault="001D4F55" w:rsidP="001D4F55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5934" w:type="dxa"/>
            <w:gridSpan w:val="2"/>
          </w:tcPr>
          <w:p w:rsidR="001D4F55" w:rsidRDefault="001D4F55" w:rsidP="001D4F55">
            <w:pPr>
              <w:bidi/>
              <w:rPr>
                <w:b/>
                <w:bCs/>
                <w:color w:val="1F497D" w:themeColor="text2"/>
                <w:sz w:val="28"/>
                <w:szCs w:val="28"/>
                <w:lang w:bidi="ar-DZ"/>
              </w:rPr>
            </w:pPr>
            <w:r w:rsidRPr="004A6328">
              <w:rPr>
                <w:rFonts w:hint="cs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من الكتاب المدرسي:</w:t>
            </w:r>
          </w:p>
          <w:p w:rsidR="00972039" w:rsidRDefault="00972039" w:rsidP="00972039">
            <w:pPr>
              <w:bidi/>
              <w:rPr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</w:pPr>
          </w:p>
          <w:p w:rsidR="001D4F55" w:rsidRPr="0005621F" w:rsidRDefault="001D4F55" w:rsidP="00972039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05621F">
              <w:rPr>
                <w:rFonts w:hint="cs"/>
                <w:sz w:val="24"/>
                <w:szCs w:val="24"/>
                <w:rtl/>
                <w:lang w:bidi="ar-DZ"/>
              </w:rPr>
              <w:t xml:space="preserve">حل التمارين </w:t>
            </w:r>
            <w:r w:rsidRPr="0005621F">
              <w:rPr>
                <w:rFonts w:hint="cs"/>
                <w:sz w:val="24"/>
                <w:szCs w:val="24"/>
                <w:rtl/>
              </w:rPr>
              <w:t xml:space="preserve">رقم  </w:t>
            </w:r>
            <w:r w:rsidR="00972039">
              <w:rPr>
                <w:rFonts w:hint="cs"/>
                <w:sz w:val="24"/>
                <w:szCs w:val="24"/>
                <w:rtl/>
              </w:rPr>
              <w:t xml:space="preserve"> </w:t>
            </w:r>
            <w:r w:rsidR="00972039">
              <w:rPr>
                <w:rFonts w:hint="cs"/>
                <w:sz w:val="24"/>
                <w:szCs w:val="24"/>
                <w:rtl/>
                <w:lang w:bidi="ar-DZ"/>
              </w:rPr>
              <w:t xml:space="preserve">25 و28 </w:t>
            </w:r>
            <w:r w:rsidRPr="0005621F">
              <w:rPr>
                <w:rFonts w:hint="cs"/>
                <w:sz w:val="24"/>
                <w:szCs w:val="24"/>
                <w:rtl/>
              </w:rPr>
              <w:t>ص</w:t>
            </w:r>
            <w:r w:rsidR="005C4C66" w:rsidRPr="0005621F">
              <w:rPr>
                <w:rFonts w:hint="cs"/>
                <w:sz w:val="24"/>
                <w:szCs w:val="24"/>
                <w:rtl/>
              </w:rPr>
              <w:t>فحة</w:t>
            </w:r>
            <w:r w:rsidRPr="0005621F">
              <w:rPr>
                <w:rFonts w:hint="cs"/>
                <w:sz w:val="24"/>
                <w:szCs w:val="24"/>
                <w:rtl/>
              </w:rPr>
              <w:t xml:space="preserve">   </w:t>
            </w:r>
            <w:r w:rsidR="00972039">
              <w:rPr>
                <w:rFonts w:hint="cs"/>
                <w:sz w:val="24"/>
                <w:szCs w:val="24"/>
                <w:rtl/>
              </w:rPr>
              <w:t>48</w:t>
            </w:r>
          </w:p>
          <w:p w:rsidR="001D4F55" w:rsidRPr="005C4C66" w:rsidRDefault="001D4F55" w:rsidP="001D4F55">
            <w:pPr>
              <w:bidi/>
              <w:rPr>
                <w:sz w:val="28"/>
                <w:szCs w:val="28"/>
                <w:rtl/>
                <w:lang w:bidi="ar-DZ"/>
              </w:rPr>
            </w:pPr>
          </w:p>
          <w:p w:rsidR="001D4F55" w:rsidRPr="00FA761D" w:rsidRDefault="001D4F55" w:rsidP="001D4F55">
            <w:pPr>
              <w:tabs>
                <w:tab w:val="left" w:pos="1037"/>
              </w:tabs>
              <w:bidi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826" w:type="dxa"/>
          </w:tcPr>
          <w:p w:rsidR="00F45969" w:rsidRDefault="00F45969" w:rsidP="001D4F55">
            <w:pPr>
              <w:bidi/>
              <w:jc w:val="center"/>
              <w:rPr>
                <w:b/>
                <w:bCs/>
                <w:rtl/>
                <w:lang w:bidi="ar-DZ"/>
              </w:rPr>
            </w:pPr>
          </w:p>
          <w:p w:rsidR="001D4F55" w:rsidRDefault="001D4F55" w:rsidP="00F45969">
            <w:pPr>
              <w:bidi/>
              <w:jc w:val="center"/>
              <w:rPr>
                <w:b/>
                <w:bCs/>
                <w:rtl/>
                <w:lang w:bidi="ar-DZ"/>
              </w:rPr>
            </w:pPr>
            <w:r w:rsidRPr="005C4C66">
              <w:rPr>
                <w:rFonts w:hint="cs"/>
                <w:b/>
                <w:bCs/>
                <w:rtl/>
                <w:lang w:bidi="ar-DZ"/>
              </w:rPr>
              <w:t>وضعيات تعالج الأخطاء و الصعوبات و الثغرات التي أبانت عنها مرحلة التقويم النهائي لدى المتعلمين</w:t>
            </w:r>
          </w:p>
          <w:p w:rsidR="00F45969" w:rsidRPr="005C4C66" w:rsidRDefault="00F45969" w:rsidP="00F45969">
            <w:pPr>
              <w:bidi/>
              <w:jc w:val="center"/>
              <w:rPr>
                <w:b/>
                <w:bCs/>
                <w:rtl/>
                <w:lang w:bidi="ar-DZ"/>
              </w:rPr>
            </w:pPr>
          </w:p>
        </w:tc>
      </w:tr>
      <w:tr w:rsidR="0062334B" w:rsidTr="00BE5CDC">
        <w:tc>
          <w:tcPr>
            <w:tcW w:w="7336" w:type="dxa"/>
            <w:gridSpan w:val="3"/>
          </w:tcPr>
          <w:p w:rsidR="0062334B" w:rsidRPr="00961758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مستوى:</w:t>
            </w:r>
            <w:r w:rsidR="00065764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ثانية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متوسط</w:t>
            </w:r>
          </w:p>
        </w:tc>
        <w:tc>
          <w:tcPr>
            <w:tcW w:w="2518" w:type="dxa"/>
            <w:gridSpan w:val="2"/>
          </w:tcPr>
          <w:p w:rsidR="0062334B" w:rsidRPr="00961758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تاذ :حمزة محمد</w:t>
            </w:r>
          </w:p>
        </w:tc>
      </w:tr>
      <w:tr w:rsidR="0062334B" w:rsidTr="00BE5CDC">
        <w:tc>
          <w:tcPr>
            <w:tcW w:w="7336" w:type="dxa"/>
            <w:gridSpan w:val="3"/>
          </w:tcPr>
          <w:p w:rsidR="0062334B" w:rsidRPr="00961758" w:rsidRDefault="0062334B" w:rsidP="00005A4E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96175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يدان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:</w:t>
            </w:r>
            <w:r w:rsidR="00747FC6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DA761F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أنشطة هندسية</w:t>
            </w:r>
          </w:p>
        </w:tc>
        <w:tc>
          <w:tcPr>
            <w:tcW w:w="2518" w:type="dxa"/>
            <w:gridSpan w:val="2"/>
          </w:tcPr>
          <w:p w:rsidR="0062334B" w:rsidRPr="00470E1E" w:rsidRDefault="00F302F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قطع :03</w:t>
            </w:r>
          </w:p>
        </w:tc>
      </w:tr>
      <w:tr w:rsidR="0062334B" w:rsidTr="00DC3646">
        <w:tc>
          <w:tcPr>
            <w:tcW w:w="9854" w:type="dxa"/>
            <w:gridSpan w:val="5"/>
          </w:tcPr>
          <w:p w:rsidR="0062334B" w:rsidRPr="00470E1E" w:rsidRDefault="0062334B" w:rsidP="002762D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كفاءة المستهدفة:</w:t>
            </w:r>
            <w:r w:rsidR="00747FC6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حل وضعيات أو مشكلات حياتية تعتمد على </w:t>
            </w:r>
            <w:r w:rsidR="006B6354" w:rsidRPr="000D47A2">
              <w:rPr>
                <w:b/>
                <w:bCs/>
                <w:sz w:val="28"/>
                <w:szCs w:val="28"/>
                <w:rtl/>
              </w:rPr>
              <w:t>طرح عددين نسبيين</w:t>
            </w:r>
          </w:p>
        </w:tc>
      </w:tr>
      <w:tr w:rsidR="0062334B" w:rsidTr="00BE5CDC">
        <w:tc>
          <w:tcPr>
            <w:tcW w:w="7336" w:type="dxa"/>
            <w:gridSpan w:val="3"/>
          </w:tcPr>
          <w:p w:rsidR="0062334B" w:rsidRPr="00470E1E" w:rsidRDefault="0062334B" w:rsidP="002762DA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ضعية التعلمية:</w:t>
            </w:r>
            <w:r w:rsidR="00747FC6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6B6354" w:rsidRPr="000D47A2">
              <w:rPr>
                <w:b/>
                <w:bCs/>
                <w:sz w:val="28"/>
                <w:szCs w:val="28"/>
                <w:rtl/>
              </w:rPr>
              <w:t>طرح عددين نسبيين</w:t>
            </w:r>
          </w:p>
        </w:tc>
        <w:tc>
          <w:tcPr>
            <w:tcW w:w="2518" w:type="dxa"/>
            <w:gridSpan w:val="2"/>
          </w:tcPr>
          <w:p w:rsidR="0062334B" w:rsidRPr="00470E1E" w:rsidRDefault="0062334B" w:rsidP="0092357B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  <w:r w:rsidR="000143DA">
              <w:rPr>
                <w:b/>
                <w:bCs/>
                <w:sz w:val="28"/>
                <w:szCs w:val="28"/>
                <w:lang w:bidi="ar-DZ"/>
              </w:rPr>
              <w:t>0</w:t>
            </w:r>
            <w:r w:rsidR="0092357B">
              <w:rPr>
                <w:b/>
                <w:bCs/>
                <w:sz w:val="28"/>
                <w:szCs w:val="28"/>
                <w:lang w:bidi="ar-DZ"/>
              </w:rPr>
              <w:t>6</w:t>
            </w:r>
          </w:p>
        </w:tc>
      </w:tr>
    </w:tbl>
    <w:p w:rsidR="0062334B" w:rsidRDefault="0062334B" w:rsidP="0062334B">
      <w:pPr>
        <w:bidi/>
        <w:rPr>
          <w:b/>
          <w:bCs/>
          <w:color w:val="FF0000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0" w:type="auto"/>
        <w:tblLook w:val="04A0"/>
      </w:tblPr>
      <w:tblGrid>
        <w:gridCol w:w="1286"/>
        <w:gridCol w:w="848"/>
        <w:gridCol w:w="5202"/>
        <w:gridCol w:w="709"/>
        <w:gridCol w:w="1809"/>
      </w:tblGrid>
      <w:tr w:rsidR="00763C0F" w:rsidRPr="003544D9" w:rsidTr="0053290E">
        <w:trPr>
          <w:trHeight w:val="938"/>
        </w:trPr>
        <w:tc>
          <w:tcPr>
            <w:tcW w:w="1286" w:type="dxa"/>
          </w:tcPr>
          <w:p w:rsidR="0062334B" w:rsidRPr="007F1C26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62334B" w:rsidRPr="007F1C26" w:rsidRDefault="0062334B" w:rsidP="0097092D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7F1C26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مراحل الدرس</w:t>
            </w:r>
          </w:p>
        </w:tc>
        <w:tc>
          <w:tcPr>
            <w:tcW w:w="848" w:type="dxa"/>
          </w:tcPr>
          <w:p w:rsidR="0062334B" w:rsidRPr="007F1C26" w:rsidRDefault="0062334B" w:rsidP="0097092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62334B" w:rsidRPr="007F1C26" w:rsidRDefault="0062334B" w:rsidP="0097092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7F1C26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دة الزمنية</w:t>
            </w:r>
          </w:p>
        </w:tc>
        <w:tc>
          <w:tcPr>
            <w:tcW w:w="5911" w:type="dxa"/>
            <w:gridSpan w:val="2"/>
          </w:tcPr>
          <w:p w:rsidR="0062334B" w:rsidRPr="007F1C26" w:rsidRDefault="0062334B" w:rsidP="0097092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62334B" w:rsidRPr="007F1C26" w:rsidRDefault="0062334B" w:rsidP="0097092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7F1C26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سير الدرس</w:t>
            </w:r>
          </w:p>
        </w:tc>
        <w:tc>
          <w:tcPr>
            <w:tcW w:w="1809" w:type="dxa"/>
          </w:tcPr>
          <w:p w:rsidR="0062334B" w:rsidRPr="007F1C26" w:rsidRDefault="0062334B" w:rsidP="0097092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62334B" w:rsidRPr="007F1C26" w:rsidRDefault="0062334B" w:rsidP="0097092D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7F1C26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مؤشر الكفاءة</w:t>
            </w:r>
          </w:p>
        </w:tc>
      </w:tr>
      <w:tr w:rsidR="00763C0F" w:rsidRPr="003544D9" w:rsidTr="0053290E">
        <w:trPr>
          <w:trHeight w:val="1181"/>
        </w:trPr>
        <w:tc>
          <w:tcPr>
            <w:tcW w:w="1286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تشخيصي</w:t>
            </w:r>
          </w:p>
        </w:tc>
        <w:tc>
          <w:tcPr>
            <w:tcW w:w="848" w:type="dxa"/>
          </w:tcPr>
          <w:p w:rsidR="0062334B" w:rsidRPr="00E82BEB" w:rsidRDefault="0062334B" w:rsidP="0097092D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5د </w: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10د</w:t>
            </w:r>
          </w:p>
        </w:tc>
        <w:tc>
          <w:tcPr>
            <w:tcW w:w="5911" w:type="dxa"/>
            <w:gridSpan w:val="2"/>
          </w:tcPr>
          <w:p w:rsidR="00580B63" w:rsidRDefault="00580B63" w:rsidP="00580B63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3C4FF7" w:rsidRPr="005F31FF" w:rsidRDefault="00580B63" w:rsidP="00580B63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ما هو معاكس (1.2-)؟</w:t>
            </w:r>
          </w:p>
        </w:tc>
        <w:tc>
          <w:tcPr>
            <w:tcW w:w="1809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ضبط المكتسبات</w:t>
            </w:r>
          </w:p>
        </w:tc>
      </w:tr>
      <w:tr w:rsidR="00763C0F" w:rsidRPr="003544D9" w:rsidTr="0053290E">
        <w:trPr>
          <w:trHeight w:val="1985"/>
        </w:trPr>
        <w:tc>
          <w:tcPr>
            <w:tcW w:w="1286" w:type="dxa"/>
            <w:vMerge w:val="restart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بنائي</w:t>
            </w:r>
          </w:p>
        </w:tc>
        <w:tc>
          <w:tcPr>
            <w:tcW w:w="848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20د </w: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25د</w:t>
            </w:r>
          </w:p>
        </w:tc>
        <w:tc>
          <w:tcPr>
            <w:tcW w:w="5911" w:type="dxa"/>
            <w:gridSpan w:val="2"/>
          </w:tcPr>
          <w:p w:rsidR="00F67103" w:rsidRDefault="00F26467" w:rsidP="00FB2EEA">
            <w:pPr>
              <w:bidi/>
              <w:rPr>
                <w:color w:val="1F497D" w:themeColor="text2"/>
                <w:sz w:val="28"/>
                <w:szCs w:val="28"/>
                <w:rtl/>
                <w:lang w:bidi="ar-DZ"/>
              </w:rPr>
            </w:pPr>
            <w:r w:rsidRPr="00495877">
              <w:rPr>
                <w:rFonts w:hint="cs"/>
                <w:color w:val="1F497D" w:themeColor="text2"/>
                <w:sz w:val="28"/>
                <w:szCs w:val="28"/>
                <w:rtl/>
                <w:lang w:bidi="ar-DZ"/>
              </w:rPr>
              <w:t>النشاط:</w:t>
            </w:r>
          </w:p>
          <w:p w:rsidR="0086611F" w:rsidRDefault="0086611F" w:rsidP="0086611F">
            <w:pPr>
              <w:bidi/>
              <w:rPr>
                <w:color w:val="1F497D" w:themeColor="text2"/>
                <w:sz w:val="28"/>
                <w:szCs w:val="28"/>
                <w:rtl/>
                <w:lang w:bidi="ar-DZ"/>
              </w:rPr>
            </w:pPr>
          </w:p>
          <w:p w:rsidR="00F67103" w:rsidRDefault="00D92143" w:rsidP="00F67103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F67103">
              <w:rPr>
                <w:rFonts w:hint="cs"/>
                <w:sz w:val="24"/>
                <w:szCs w:val="24"/>
                <w:rtl/>
                <w:lang w:bidi="ar-DZ"/>
              </w:rPr>
              <w:t xml:space="preserve">جبل تاهات في الصحراء الجزائرية هو أعلى قمة في </w:t>
            </w:r>
          </w:p>
          <w:p w:rsidR="00F67103" w:rsidRDefault="00D92143" w:rsidP="00F67103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F67103">
              <w:rPr>
                <w:rFonts w:hint="cs"/>
                <w:sz w:val="24"/>
                <w:szCs w:val="24"/>
                <w:rtl/>
                <w:lang w:bidi="ar-DZ"/>
              </w:rPr>
              <w:t xml:space="preserve">الجزائر بعلو </w:t>
            </w:r>
            <w:r w:rsidRPr="00F67103">
              <w:rPr>
                <w:sz w:val="24"/>
                <w:szCs w:val="24"/>
                <w:lang w:bidi="ar-DZ"/>
              </w:rPr>
              <w:t>3003m</w:t>
            </w:r>
            <w:r w:rsidRPr="00F67103">
              <w:rPr>
                <w:rFonts w:hint="cs"/>
                <w:sz w:val="24"/>
                <w:szCs w:val="24"/>
                <w:rtl/>
                <w:lang w:bidi="ar-DZ"/>
              </w:rPr>
              <w:t xml:space="preserve"> فوق سطح البحر، أما شط </w:t>
            </w:r>
          </w:p>
          <w:p w:rsidR="00F67103" w:rsidRDefault="00D92143" w:rsidP="00F67103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F67103">
              <w:rPr>
                <w:rFonts w:hint="cs"/>
                <w:sz w:val="24"/>
                <w:szCs w:val="24"/>
                <w:rtl/>
                <w:lang w:bidi="ar-DZ"/>
              </w:rPr>
              <w:t xml:space="preserve">ملغيغ </w:t>
            </w:r>
            <w:r w:rsidR="00FB2EEA" w:rsidRPr="00F67103">
              <w:rPr>
                <w:rFonts w:hint="cs"/>
                <w:sz w:val="24"/>
                <w:szCs w:val="24"/>
                <w:rtl/>
                <w:lang w:bidi="ar-DZ"/>
              </w:rPr>
              <w:t xml:space="preserve">في شرق الجزائر فيعتبر أخفض منطقة </w:t>
            </w:r>
            <w:r w:rsidR="00FB2EEA" w:rsidRPr="00F67103">
              <w:rPr>
                <w:sz w:val="24"/>
                <w:szCs w:val="24"/>
                <w:lang w:bidi="ar-DZ"/>
              </w:rPr>
              <w:t>40m</w:t>
            </w:r>
            <w:r w:rsidR="00FB2EEA" w:rsidRPr="00F67103"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</w:p>
          <w:p w:rsidR="00F67103" w:rsidRDefault="00FB2EEA" w:rsidP="00F67103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F67103">
              <w:rPr>
                <w:rFonts w:hint="cs"/>
                <w:sz w:val="24"/>
                <w:szCs w:val="24"/>
                <w:rtl/>
                <w:lang w:bidi="ar-DZ"/>
              </w:rPr>
              <w:t>تحت مستوى سطح البحر، ما الفرق في العلو بين</w:t>
            </w:r>
          </w:p>
          <w:p w:rsidR="002762DA" w:rsidRPr="00F67103" w:rsidRDefault="00FB2EEA" w:rsidP="00F67103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F67103">
              <w:rPr>
                <w:rFonts w:hint="cs"/>
                <w:sz w:val="24"/>
                <w:szCs w:val="24"/>
                <w:rtl/>
                <w:lang w:bidi="ar-DZ"/>
              </w:rPr>
              <w:t xml:space="preserve"> المنطقتين؟ </w:t>
            </w:r>
            <w:r w:rsidR="00F9760F" w:rsidRPr="00F67103">
              <w:rPr>
                <w:noProof/>
                <w:sz w:val="24"/>
                <w:szCs w:val="24"/>
                <w:lang w:eastAsia="fr-FR"/>
              </w:rPr>
              <w:t xml:space="preserve"> </w:t>
            </w:r>
          </w:p>
          <w:p w:rsidR="005F31FF" w:rsidRDefault="005F31FF" w:rsidP="005F31FF">
            <w:pPr>
              <w:bidi/>
              <w:rPr>
                <w:b/>
                <w:bCs/>
                <w:sz w:val="24"/>
                <w:szCs w:val="24"/>
                <w:lang w:bidi="ar-DZ"/>
              </w:rPr>
            </w:pPr>
          </w:p>
          <w:p w:rsidR="00D51E25" w:rsidRPr="00E82BEB" w:rsidRDefault="00D51E25" w:rsidP="00D51E25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1809" w:type="dxa"/>
            <w:vMerge w:val="restart"/>
          </w:tcPr>
          <w:p w:rsidR="0062334B" w:rsidRPr="00E82BEB" w:rsidRDefault="00BF6619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b/>
                <w:bCs/>
                <w:noProof/>
                <w:sz w:val="24"/>
                <w:szCs w:val="24"/>
                <w:rtl/>
                <w:lang w:eastAsia="fr-FR"/>
              </w:rPr>
              <w:pict>
                <v:group id="_x0000_s1671" style="position:absolute;left:0;text-align:left;margin-left:85.4pt;margin-top:9.35pt;width:92.65pt;height:117.75pt;z-index:251899904;mso-position-horizontal-relative:text;mso-position-vertical-relative:text" coordorigin="2803,3033" coordsize="1853,2355">
                  <v:shape id="_x0000_s1466" type="#_x0000_t202" style="position:absolute;left:2823;top:3033;width:1833;height:1270" filled="f" stroked="f">
                    <v:textbox style="mso-next-textbox:#_x0000_s1466">
                      <w:txbxContent>
                        <w:p w:rsidR="00BF458C" w:rsidRDefault="00BF458C" w:rsidP="00F26467">
                          <w:r>
                            <w:rPr>
                              <w:noProof/>
                              <w:lang w:eastAsia="fr-FR"/>
                            </w:rPr>
                            <w:drawing>
                              <wp:inline distT="0" distB="0" distL="0" distR="0">
                                <wp:extent cx="990765" cy="689801"/>
                                <wp:effectExtent l="19050" t="0" r="0" b="0"/>
                                <wp:docPr id="21" name="Image 20" descr="Tahat_matin.jpg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Tahat_matin.jpg"/>
                                        <pic:cNvPicPr/>
                                      </pic:nvPicPr>
                                      <pic:blipFill>
                                        <a:blip r:embed="rId19"/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997078" cy="694197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_x0000_s1670" type="#_x0000_t202" style="position:absolute;left:2803;top:4118;width:1833;height:1270" filled="f" stroked="f">
                    <v:textbox style="mso-next-textbox:#_x0000_s1670">
                      <w:txbxContent>
                        <w:p w:rsidR="00BF458C" w:rsidRDefault="00BF458C" w:rsidP="007C252A">
                          <w:r>
                            <w:rPr>
                              <w:noProof/>
                              <w:lang w:eastAsia="fr-FR"/>
                            </w:rPr>
                            <w:drawing>
                              <wp:inline distT="0" distB="0" distL="0" distR="0">
                                <wp:extent cx="976051" cy="652007"/>
                                <wp:effectExtent l="19050" t="0" r="0" b="0"/>
                                <wp:docPr id="22" name="Image 21" descr="téléchargement (18).jpg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téléchargement (18).jpg"/>
                                        <pic:cNvPicPr/>
                                      </pic:nvPicPr>
                                      <pic:blipFill>
                                        <a:blip r:embed="rId20"/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981075" cy="655363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53290E" w:rsidRDefault="0053290E" w:rsidP="0097092D">
            <w:pPr>
              <w:bidi/>
              <w:jc w:val="center"/>
              <w:rPr>
                <w:b/>
                <w:bCs/>
                <w:sz w:val="24"/>
                <w:szCs w:val="24"/>
                <w:lang w:bidi="ar-DZ"/>
              </w:rPr>
            </w:pPr>
          </w:p>
          <w:p w:rsidR="0062334B" w:rsidRDefault="0062334B" w:rsidP="0053290E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صعوبات التي يواجهها التلاميذ</w:t>
            </w:r>
            <w:r w:rsidR="00763C0F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:</w:t>
            </w:r>
          </w:p>
          <w:p w:rsidR="00763C0F" w:rsidRDefault="00763C0F" w:rsidP="00763C0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DD602A" w:rsidRDefault="00DD602A" w:rsidP="002A570A">
            <w:pPr>
              <w:bidi/>
              <w:jc w:val="center"/>
              <w:rPr>
                <w:rFonts w:cs="Arial"/>
                <w:noProof/>
                <w:sz w:val="24"/>
                <w:szCs w:val="24"/>
                <w:rtl/>
                <w:lang w:eastAsia="fr-FR"/>
              </w:rPr>
            </w:pPr>
          </w:p>
          <w:p w:rsidR="00763C0F" w:rsidRPr="00763C0F" w:rsidRDefault="00570DE4" w:rsidP="00DD602A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 w:rsidRPr="00FE34EA">
              <w:rPr>
                <w:rFonts w:hint="cs"/>
                <w:sz w:val="24"/>
                <w:szCs w:val="24"/>
                <w:rtl/>
                <w:lang w:bidi="ar-DZ"/>
              </w:rPr>
              <w:t>صعوبات في الإشارات</w:t>
            </w:r>
          </w:p>
        </w:tc>
      </w:tr>
      <w:tr w:rsidR="00763C0F" w:rsidRPr="003544D9" w:rsidTr="0053290E">
        <w:trPr>
          <w:trHeight w:val="1617"/>
        </w:trPr>
        <w:tc>
          <w:tcPr>
            <w:tcW w:w="1286" w:type="dxa"/>
            <w:vMerge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848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5د</w:t>
            </w:r>
          </w:p>
        </w:tc>
        <w:tc>
          <w:tcPr>
            <w:tcW w:w="5911" w:type="dxa"/>
            <w:gridSpan w:val="2"/>
          </w:tcPr>
          <w:p w:rsidR="003C2F88" w:rsidRDefault="0062334B" w:rsidP="00F302FB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7F1C26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حوصلة:</w:t>
            </w:r>
          </w:p>
          <w:p w:rsidR="0086611F" w:rsidRDefault="0086611F" w:rsidP="0086611F">
            <w:pPr>
              <w:bidi/>
              <w:rPr>
                <w:b/>
                <w:bCs/>
                <w:color w:val="1F497D" w:themeColor="text2"/>
                <w:sz w:val="24"/>
                <w:szCs w:val="24"/>
                <w:lang w:bidi="ar-DZ"/>
              </w:rPr>
            </w:pPr>
          </w:p>
          <w:p w:rsidR="003C2F88" w:rsidRDefault="003C2F88" w:rsidP="00DD77B4">
            <w:pPr>
              <w:pStyle w:val="Paragraphedeliste"/>
              <w:numPr>
                <w:ilvl w:val="0"/>
                <w:numId w:val="12"/>
              </w:numPr>
              <w:bidi/>
              <w:rPr>
                <w:color w:val="000000"/>
                <w:sz w:val="24"/>
                <w:szCs w:val="24"/>
              </w:rPr>
            </w:pPr>
            <w:r w:rsidRPr="00D764D1">
              <w:rPr>
                <w:rFonts w:hint="cs"/>
                <w:color w:val="000000"/>
                <w:sz w:val="24"/>
                <w:szCs w:val="24"/>
                <w:rtl/>
              </w:rPr>
              <w:t>لطرح عدد</w:t>
            </w:r>
            <w:r w:rsidR="00DD77B4">
              <w:rPr>
                <w:rFonts w:hint="cs"/>
                <w:color w:val="000000"/>
                <w:sz w:val="24"/>
                <w:szCs w:val="24"/>
                <w:rtl/>
              </w:rPr>
              <w:t>ين</w:t>
            </w:r>
            <w:r w:rsidRPr="00D764D1">
              <w:rPr>
                <w:rFonts w:hint="cs"/>
                <w:color w:val="000000"/>
                <w:sz w:val="24"/>
                <w:szCs w:val="24"/>
                <w:rtl/>
              </w:rPr>
              <w:t xml:space="preserve"> نسبي</w:t>
            </w:r>
            <w:r w:rsidR="00DD77B4">
              <w:rPr>
                <w:rFonts w:hint="cs"/>
                <w:color w:val="000000"/>
                <w:sz w:val="24"/>
                <w:szCs w:val="24"/>
                <w:rtl/>
              </w:rPr>
              <w:t>ين</w:t>
            </w:r>
            <w:r w:rsidRPr="00D764D1">
              <w:rPr>
                <w:rFonts w:hint="cs"/>
                <w:color w:val="000000"/>
                <w:sz w:val="24"/>
                <w:szCs w:val="24"/>
                <w:rtl/>
              </w:rPr>
              <w:t xml:space="preserve"> نضيف </w:t>
            </w:r>
            <w:r w:rsidR="00DD77B4">
              <w:rPr>
                <w:rFonts w:hint="cs"/>
                <w:color w:val="000000"/>
                <w:sz w:val="24"/>
                <w:szCs w:val="24"/>
                <w:rtl/>
              </w:rPr>
              <w:t xml:space="preserve">للأول </w:t>
            </w:r>
            <w:r w:rsidRPr="00D764D1">
              <w:rPr>
                <w:rFonts w:hint="cs"/>
                <w:color w:val="000000"/>
                <w:sz w:val="24"/>
                <w:szCs w:val="24"/>
                <w:rtl/>
              </w:rPr>
              <w:t>معاكس</w:t>
            </w:r>
            <w:r w:rsidR="00DD77B4">
              <w:rPr>
                <w:rFonts w:hint="cs"/>
                <w:color w:val="000000"/>
                <w:sz w:val="24"/>
                <w:szCs w:val="24"/>
                <w:rtl/>
              </w:rPr>
              <w:t xml:space="preserve"> الثاني</w:t>
            </w:r>
            <w:r w:rsidRPr="00D764D1">
              <w:rPr>
                <w:rFonts w:hint="cs"/>
                <w:color w:val="000000"/>
                <w:sz w:val="24"/>
                <w:szCs w:val="24"/>
                <w:rtl/>
              </w:rPr>
              <w:t>.</w:t>
            </w:r>
          </w:p>
          <w:p w:rsidR="0053290E" w:rsidRPr="00DD77B4" w:rsidRDefault="0053290E" w:rsidP="00DD77B4">
            <w:pPr>
              <w:bidi/>
              <w:rPr>
                <w:color w:val="000000"/>
                <w:sz w:val="24"/>
                <w:szCs w:val="24"/>
                <w:rtl/>
              </w:rPr>
            </w:pPr>
          </w:p>
          <w:p w:rsidR="003C2F88" w:rsidRPr="00D764D1" w:rsidRDefault="003C2F88" w:rsidP="003C2F88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3C2F88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ثال:</w:t>
            </w:r>
          </w:p>
          <w:p w:rsidR="003C2F88" w:rsidRPr="00D764D1" w:rsidRDefault="003C2F88" w:rsidP="003C2F88">
            <w:pPr>
              <w:bidi/>
              <w:jc w:val="center"/>
              <w:rPr>
                <w:color w:val="000000"/>
                <w:sz w:val="24"/>
                <w:szCs w:val="24"/>
              </w:rPr>
            </w:pPr>
            <w:r w:rsidRPr="00D764D1">
              <w:rPr>
                <w:color w:val="000000"/>
                <w:sz w:val="24"/>
                <w:szCs w:val="24"/>
              </w:rPr>
              <w:t>(+13)-(-9)=(+13)</w:t>
            </w:r>
            <w:r w:rsidRPr="00D764D1">
              <w:rPr>
                <w:color w:val="FF0000"/>
                <w:sz w:val="24"/>
                <w:szCs w:val="24"/>
              </w:rPr>
              <w:t>+</w:t>
            </w:r>
            <w:r w:rsidRPr="00D764D1">
              <w:rPr>
                <w:color w:val="000000"/>
                <w:sz w:val="24"/>
                <w:szCs w:val="24"/>
              </w:rPr>
              <w:t>(+9)=+22</w:t>
            </w:r>
          </w:p>
          <w:p w:rsidR="003C2F88" w:rsidRPr="00D764D1" w:rsidRDefault="003C2F88" w:rsidP="003C2F88">
            <w:pPr>
              <w:bidi/>
              <w:jc w:val="center"/>
              <w:rPr>
                <w:color w:val="000000"/>
                <w:sz w:val="24"/>
                <w:szCs w:val="24"/>
                <w:rtl/>
                <w:lang w:bidi="ar-DZ"/>
              </w:rPr>
            </w:pPr>
            <w:r w:rsidRPr="00D764D1">
              <w:rPr>
                <w:color w:val="000000"/>
                <w:sz w:val="24"/>
                <w:szCs w:val="24"/>
                <w:lang w:bidi="ar-DZ"/>
              </w:rPr>
              <w:t>(+9)</w:t>
            </w:r>
            <w:r w:rsidRPr="00D764D1">
              <w:rPr>
                <w:rFonts w:hint="cs"/>
                <w:color w:val="000000"/>
                <w:sz w:val="24"/>
                <w:szCs w:val="24"/>
                <w:rtl/>
                <w:lang w:bidi="ar-DZ"/>
              </w:rPr>
              <w:t xml:space="preserve"> هو معاكس للعدد </w:t>
            </w:r>
            <w:r w:rsidRPr="00D764D1">
              <w:rPr>
                <w:color w:val="000000"/>
                <w:sz w:val="24"/>
                <w:szCs w:val="24"/>
                <w:lang w:bidi="ar-DZ"/>
              </w:rPr>
              <w:t>(-9)</w:t>
            </w:r>
            <w:r w:rsidRPr="00D764D1">
              <w:rPr>
                <w:rFonts w:hint="cs"/>
                <w:color w:val="000000"/>
                <w:sz w:val="24"/>
                <w:szCs w:val="24"/>
                <w:rtl/>
                <w:lang w:bidi="ar-DZ"/>
              </w:rPr>
              <w:t>.</w:t>
            </w:r>
          </w:p>
          <w:p w:rsidR="003C2F88" w:rsidRPr="00D764D1" w:rsidRDefault="003C2F88" w:rsidP="003C2F88">
            <w:pPr>
              <w:bidi/>
              <w:jc w:val="center"/>
              <w:rPr>
                <w:color w:val="000000"/>
                <w:sz w:val="24"/>
                <w:szCs w:val="24"/>
                <w:rtl/>
              </w:rPr>
            </w:pPr>
            <w:r w:rsidRPr="00D764D1">
              <w:rPr>
                <w:color w:val="000000"/>
                <w:sz w:val="24"/>
                <w:szCs w:val="24"/>
              </w:rPr>
              <w:t>(-8)-(+5,5)=(-8)</w:t>
            </w:r>
            <w:r w:rsidRPr="00D764D1">
              <w:rPr>
                <w:color w:val="FF0000"/>
                <w:sz w:val="24"/>
                <w:szCs w:val="24"/>
              </w:rPr>
              <w:t>+</w:t>
            </w:r>
            <w:r w:rsidRPr="00D764D1">
              <w:rPr>
                <w:color w:val="000000"/>
                <w:sz w:val="24"/>
                <w:szCs w:val="24"/>
              </w:rPr>
              <w:t>(-5,5)=-13,5</w:t>
            </w:r>
          </w:p>
          <w:p w:rsidR="003C2F88" w:rsidRPr="00D764D1" w:rsidRDefault="003C2F88" w:rsidP="003C2F88">
            <w:pPr>
              <w:bidi/>
              <w:jc w:val="center"/>
              <w:rPr>
                <w:color w:val="000000"/>
                <w:sz w:val="24"/>
                <w:szCs w:val="24"/>
                <w:rtl/>
                <w:lang w:bidi="ar-DZ"/>
              </w:rPr>
            </w:pPr>
            <w:r w:rsidRPr="00D764D1">
              <w:rPr>
                <w:color w:val="000000"/>
                <w:sz w:val="24"/>
                <w:szCs w:val="24"/>
              </w:rPr>
              <w:t>(-5,5)</w:t>
            </w:r>
            <w:r w:rsidRPr="00D764D1">
              <w:rPr>
                <w:rFonts w:hint="cs"/>
                <w:color w:val="000000"/>
                <w:sz w:val="24"/>
                <w:szCs w:val="24"/>
                <w:rtl/>
                <w:lang w:bidi="ar-DZ"/>
              </w:rPr>
              <w:t xml:space="preserve"> هو معاكس للعدد </w:t>
            </w:r>
            <w:r w:rsidRPr="00D764D1">
              <w:rPr>
                <w:color w:val="000000"/>
                <w:sz w:val="24"/>
                <w:szCs w:val="24"/>
                <w:lang w:bidi="ar-DZ"/>
              </w:rPr>
              <w:t>(+5,5)</w:t>
            </w:r>
            <w:r w:rsidRPr="00D764D1">
              <w:rPr>
                <w:rFonts w:hint="cs"/>
                <w:color w:val="000000"/>
                <w:sz w:val="24"/>
                <w:szCs w:val="24"/>
                <w:rtl/>
                <w:lang w:bidi="ar-DZ"/>
              </w:rPr>
              <w:t>.</w:t>
            </w:r>
          </w:p>
          <w:p w:rsidR="003C2F88" w:rsidRPr="00D764D1" w:rsidRDefault="003C2F88" w:rsidP="003C2F88">
            <w:pPr>
              <w:rPr>
                <w:b/>
                <w:bCs/>
                <w:color w:val="FF0000"/>
                <w:sz w:val="24"/>
                <w:szCs w:val="24"/>
                <w:rtl/>
              </w:rPr>
            </w:pPr>
          </w:p>
          <w:p w:rsidR="00F302FB" w:rsidRPr="00625482" w:rsidRDefault="00F302FB" w:rsidP="003C2F88">
            <w:pPr>
              <w:bidi/>
              <w:rPr>
                <w:b/>
                <w:bCs/>
                <w:color w:val="000000" w:themeColor="text1"/>
                <w:sz w:val="24"/>
                <w:szCs w:val="24"/>
                <w:lang w:bidi="ar-DZ"/>
              </w:rPr>
            </w:pPr>
          </w:p>
          <w:p w:rsidR="002463FE" w:rsidRPr="00625482" w:rsidRDefault="002463FE" w:rsidP="002463FE">
            <w:pPr>
              <w:bidi/>
              <w:rPr>
                <w:b/>
                <w:bCs/>
                <w:color w:val="000000" w:themeColor="text1"/>
                <w:sz w:val="24"/>
                <w:szCs w:val="24"/>
                <w:rtl/>
                <w:lang w:bidi="ar-DZ"/>
              </w:rPr>
            </w:pPr>
          </w:p>
        </w:tc>
        <w:tc>
          <w:tcPr>
            <w:tcW w:w="1809" w:type="dxa"/>
            <w:vMerge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763C0F" w:rsidRPr="003544D9" w:rsidTr="0053290E">
        <w:trPr>
          <w:trHeight w:val="1097"/>
        </w:trPr>
        <w:tc>
          <w:tcPr>
            <w:tcW w:w="1286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نهائي</w:t>
            </w:r>
          </w:p>
        </w:tc>
        <w:tc>
          <w:tcPr>
            <w:tcW w:w="848" w:type="dxa"/>
          </w:tcPr>
          <w:p w:rsidR="00C87408" w:rsidRDefault="00C87408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C87408" w:rsidRDefault="00C87408" w:rsidP="00C87408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C87408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5</w:t>
            </w:r>
            <w:r w:rsidR="00C87408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د</w:t>
            </w:r>
          </w:p>
        </w:tc>
        <w:tc>
          <w:tcPr>
            <w:tcW w:w="5911" w:type="dxa"/>
            <w:gridSpan w:val="2"/>
          </w:tcPr>
          <w:p w:rsidR="0062334B" w:rsidRDefault="0062334B" w:rsidP="0097092D">
            <w:pPr>
              <w:bidi/>
              <w:rPr>
                <w:b/>
                <w:bCs/>
                <w:color w:val="1F497D" w:themeColor="text2"/>
                <w:sz w:val="24"/>
                <w:szCs w:val="24"/>
                <w:lang w:bidi="ar-DZ"/>
              </w:rPr>
            </w:pPr>
            <w:r w:rsidRPr="00A41D95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تطبيق:</w:t>
            </w:r>
          </w:p>
          <w:p w:rsidR="0053290E" w:rsidRDefault="0053290E" w:rsidP="0053290E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</w:p>
          <w:p w:rsidR="00F67103" w:rsidRPr="00F67103" w:rsidRDefault="00F67103" w:rsidP="00F67103">
            <w:pPr>
              <w:bidi/>
              <w:rPr>
                <w:rFonts w:cs="Arial"/>
                <w:noProof/>
                <w:sz w:val="24"/>
                <w:szCs w:val="24"/>
                <w:rtl/>
                <w:lang w:eastAsia="fr-FR"/>
              </w:rPr>
            </w:pPr>
            <w:r w:rsidRPr="00F67103">
              <w:rPr>
                <w:rFonts w:cs="Arial" w:hint="cs"/>
                <w:noProof/>
                <w:sz w:val="24"/>
                <w:szCs w:val="24"/>
                <w:rtl/>
                <w:lang w:eastAsia="fr-FR"/>
              </w:rPr>
              <w:t>سافر أحمد في الطائرة فسمع من الطيار أن درجة الحرارة داخل الطائرة 21</w:t>
            </w:r>
            <w:r w:rsidRPr="00F67103">
              <w:rPr>
                <w:rFonts w:cs="Arial" w:hint="cs"/>
                <w:noProof/>
                <w:sz w:val="24"/>
                <w:szCs w:val="24"/>
                <w:vertAlign w:val="superscript"/>
                <w:rtl/>
                <w:lang w:eastAsia="fr-FR"/>
              </w:rPr>
              <w:t>0</w:t>
            </w:r>
            <w:r w:rsidRPr="00F67103">
              <w:rPr>
                <w:rFonts w:cs="Arial" w:hint="cs"/>
                <w:noProof/>
                <w:sz w:val="24"/>
                <w:szCs w:val="24"/>
                <w:rtl/>
                <w:lang w:eastAsia="fr-FR"/>
              </w:rPr>
              <w:t xml:space="preserve"> و درجة الحرارة خارجها 55</w:t>
            </w:r>
            <w:r w:rsidRPr="00F67103">
              <w:rPr>
                <w:rFonts w:cs="Arial" w:hint="cs"/>
                <w:noProof/>
                <w:sz w:val="24"/>
                <w:szCs w:val="24"/>
                <w:vertAlign w:val="superscript"/>
                <w:rtl/>
                <w:lang w:eastAsia="fr-FR"/>
              </w:rPr>
              <w:t>0</w:t>
            </w:r>
            <w:r w:rsidRPr="00F67103">
              <w:rPr>
                <w:rFonts w:cs="Arial" w:hint="cs"/>
                <w:noProof/>
                <w:sz w:val="24"/>
                <w:szCs w:val="24"/>
                <w:rtl/>
                <w:lang w:eastAsia="fr-FR"/>
              </w:rPr>
              <w:t xml:space="preserve"> تحت الصفر.</w:t>
            </w:r>
          </w:p>
          <w:p w:rsidR="0062334B" w:rsidRDefault="00F67103" w:rsidP="00F67103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F67103">
              <w:rPr>
                <w:rFonts w:cs="Arial" w:hint="cs"/>
                <w:noProof/>
                <w:sz w:val="24"/>
                <w:szCs w:val="24"/>
                <w:rtl/>
                <w:lang w:eastAsia="fr-FR"/>
              </w:rPr>
              <w:t>أوجد الفرق بين الدرجتين</w:t>
            </w:r>
          </w:p>
          <w:p w:rsidR="008F7FDA" w:rsidRDefault="008F7FDA" w:rsidP="008F7FDA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8F7FDA" w:rsidRPr="00DD602A" w:rsidRDefault="008F7FDA" w:rsidP="008F7FDA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809" w:type="dxa"/>
          </w:tcPr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نسبة استيعاب هذه </w:t>
            </w:r>
          </w:p>
          <w:p w:rsidR="0062334B" w:rsidRPr="00E82BE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كفاءة</w:t>
            </w:r>
          </w:p>
        </w:tc>
      </w:tr>
      <w:tr w:rsidR="00763C0F" w:rsidRPr="003544D9" w:rsidTr="0053290E">
        <w:trPr>
          <w:trHeight w:val="134"/>
        </w:trPr>
        <w:tc>
          <w:tcPr>
            <w:tcW w:w="1286" w:type="dxa"/>
          </w:tcPr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أنشطة الدعم</w:t>
            </w: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E82BEB" w:rsidRDefault="0062334B" w:rsidP="0097092D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84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8F7FDA" w:rsidRPr="00E82BEB" w:rsidRDefault="008F7FDA" w:rsidP="008F7FDA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5911" w:type="dxa"/>
            <w:gridSpan w:val="2"/>
          </w:tcPr>
          <w:p w:rsidR="00D31C66" w:rsidRDefault="00D31C66" w:rsidP="00D31C66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</w:p>
          <w:p w:rsidR="00763C0F" w:rsidRDefault="0062334B" w:rsidP="00D31C66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763C0F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ن الكتاب المدرسي:</w:t>
            </w:r>
          </w:p>
          <w:p w:rsidR="00763C0F" w:rsidRPr="00763C0F" w:rsidRDefault="00763C0F" w:rsidP="00763C0F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763C0F" w:rsidRDefault="00763C0F" w:rsidP="00972039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حل التمارين التالية: </w:t>
            </w:r>
            <w:r w:rsidR="00972039">
              <w:rPr>
                <w:sz w:val="24"/>
                <w:szCs w:val="24"/>
                <w:lang w:bidi="ar-DZ"/>
              </w:rPr>
              <w:t>31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و </w:t>
            </w:r>
            <w:r w:rsidR="00972039">
              <w:rPr>
                <w:sz w:val="24"/>
                <w:szCs w:val="24"/>
                <w:lang w:bidi="ar-DZ"/>
              </w:rPr>
              <w:t>35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صفحة </w:t>
            </w:r>
            <w:r w:rsidR="00972039">
              <w:rPr>
                <w:sz w:val="24"/>
                <w:szCs w:val="24"/>
                <w:lang w:bidi="ar-DZ"/>
              </w:rPr>
              <w:t>48</w:t>
            </w:r>
          </w:p>
          <w:p w:rsidR="00763C0F" w:rsidRDefault="00763C0F" w:rsidP="00763C0F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763C0F" w:rsidRDefault="00763C0F" w:rsidP="00763C0F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763C0F" w:rsidRDefault="00763C0F" w:rsidP="00763C0F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B00F73" w:rsidRPr="00763C0F" w:rsidRDefault="00B00F73" w:rsidP="00B00F73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809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5941E2" w:rsidRDefault="0062334B" w:rsidP="0097092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وضعيات تعالج الأخطاء و الصعوبات و الثغرات التي أبانت عنها مرحلة التقويم النهائي لدى المتعلمين</w:t>
            </w:r>
          </w:p>
          <w:p w:rsidR="0086611F" w:rsidRDefault="0086611F" w:rsidP="0086611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62334B" w:rsidRPr="005941E2" w:rsidRDefault="0062334B" w:rsidP="005941E2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</w:tr>
      <w:tr w:rsidR="003A43EE" w:rsidTr="00BE5CDC">
        <w:tc>
          <w:tcPr>
            <w:tcW w:w="7336" w:type="dxa"/>
            <w:gridSpan w:val="3"/>
          </w:tcPr>
          <w:p w:rsidR="003A43EE" w:rsidRPr="00961758" w:rsidRDefault="003A43EE" w:rsidP="00903109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مستوى:الثانية متوسط</w:t>
            </w:r>
          </w:p>
        </w:tc>
        <w:tc>
          <w:tcPr>
            <w:tcW w:w="2518" w:type="dxa"/>
            <w:gridSpan w:val="2"/>
          </w:tcPr>
          <w:p w:rsidR="003A43EE" w:rsidRPr="00961758" w:rsidRDefault="003A43EE" w:rsidP="00903109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تاذ :حمزة محمد</w:t>
            </w:r>
          </w:p>
        </w:tc>
      </w:tr>
      <w:tr w:rsidR="003A43EE" w:rsidTr="00BE5CDC">
        <w:tc>
          <w:tcPr>
            <w:tcW w:w="7336" w:type="dxa"/>
            <w:gridSpan w:val="3"/>
          </w:tcPr>
          <w:p w:rsidR="003A43EE" w:rsidRPr="00961758" w:rsidRDefault="003A43EE" w:rsidP="00903109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96175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يدان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: أنشطة هندسية</w:t>
            </w:r>
          </w:p>
        </w:tc>
        <w:tc>
          <w:tcPr>
            <w:tcW w:w="2518" w:type="dxa"/>
            <w:gridSpan w:val="2"/>
          </w:tcPr>
          <w:p w:rsidR="003A43EE" w:rsidRPr="00470E1E" w:rsidRDefault="00F302FB" w:rsidP="00903109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قطع :03</w:t>
            </w:r>
          </w:p>
        </w:tc>
      </w:tr>
      <w:tr w:rsidR="003A43EE" w:rsidTr="00903109">
        <w:tc>
          <w:tcPr>
            <w:tcW w:w="9854" w:type="dxa"/>
            <w:gridSpan w:val="5"/>
          </w:tcPr>
          <w:p w:rsidR="003A43EE" w:rsidRPr="00470E1E" w:rsidRDefault="003A43EE" w:rsidP="00903109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الكفاءة المستهدفة: حل وضعيات أو مشكلات حياتية تعتمد </w:t>
            </w:r>
            <w:r w:rsidR="006B6354" w:rsidRPr="000D47A2">
              <w:rPr>
                <w:b/>
                <w:bCs/>
                <w:sz w:val="28"/>
                <w:szCs w:val="28"/>
                <w:rtl/>
              </w:rPr>
              <w:t>حساب مجموع جبري</w:t>
            </w:r>
          </w:p>
        </w:tc>
      </w:tr>
      <w:tr w:rsidR="003A43EE" w:rsidTr="00BE5CDC">
        <w:tc>
          <w:tcPr>
            <w:tcW w:w="7336" w:type="dxa"/>
            <w:gridSpan w:val="3"/>
          </w:tcPr>
          <w:p w:rsidR="003A43EE" w:rsidRPr="00470E1E" w:rsidRDefault="003A43EE" w:rsidP="00903109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ضعية التعلمية: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6B6354" w:rsidRPr="000D47A2">
              <w:rPr>
                <w:b/>
                <w:bCs/>
                <w:sz w:val="28"/>
                <w:szCs w:val="28"/>
                <w:rtl/>
              </w:rPr>
              <w:t>حساب مجموع جبري</w:t>
            </w:r>
          </w:p>
        </w:tc>
        <w:tc>
          <w:tcPr>
            <w:tcW w:w="2518" w:type="dxa"/>
            <w:gridSpan w:val="2"/>
          </w:tcPr>
          <w:p w:rsidR="003A43EE" w:rsidRPr="00470E1E" w:rsidRDefault="003A43EE" w:rsidP="004128C6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  <w:r w:rsidR="000143DA">
              <w:rPr>
                <w:b/>
                <w:bCs/>
                <w:sz w:val="28"/>
                <w:szCs w:val="28"/>
                <w:lang w:bidi="ar-DZ"/>
              </w:rPr>
              <w:t>0</w:t>
            </w:r>
            <w:r w:rsidR="004128C6">
              <w:rPr>
                <w:b/>
                <w:bCs/>
                <w:sz w:val="28"/>
                <w:szCs w:val="28"/>
                <w:lang w:bidi="ar-DZ"/>
              </w:rPr>
              <w:t>7</w:t>
            </w:r>
          </w:p>
        </w:tc>
      </w:tr>
    </w:tbl>
    <w:p w:rsidR="00B07FE8" w:rsidRDefault="00B07FE8" w:rsidP="00B07FE8">
      <w:pPr>
        <w:bidi/>
        <w:jc w:val="center"/>
        <w:rPr>
          <w:b/>
          <w:bCs/>
          <w:color w:val="1F497D" w:themeColor="text2"/>
          <w:sz w:val="36"/>
          <w:szCs w:val="36"/>
          <w:rtl/>
          <w:lang w:bidi="ar-DZ"/>
        </w:rPr>
      </w:pPr>
    </w:p>
    <w:tbl>
      <w:tblPr>
        <w:tblStyle w:val="Grilledutableau"/>
        <w:bidiVisual/>
        <w:tblW w:w="9888" w:type="dxa"/>
        <w:tblLook w:val="04A0"/>
      </w:tblPr>
      <w:tblGrid>
        <w:gridCol w:w="1353"/>
        <w:gridCol w:w="848"/>
        <w:gridCol w:w="5135"/>
        <w:gridCol w:w="850"/>
        <w:gridCol w:w="1702"/>
      </w:tblGrid>
      <w:tr w:rsidR="003A43EE" w:rsidRPr="003544D9" w:rsidTr="0086611F">
        <w:trPr>
          <w:trHeight w:val="938"/>
        </w:trPr>
        <w:tc>
          <w:tcPr>
            <w:tcW w:w="1353" w:type="dxa"/>
          </w:tcPr>
          <w:p w:rsidR="003A43EE" w:rsidRPr="00165527" w:rsidRDefault="003A43EE" w:rsidP="00903109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3A43EE" w:rsidRPr="00165527" w:rsidRDefault="003A43EE" w:rsidP="00903109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165527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مراحل الدرس</w:t>
            </w:r>
          </w:p>
        </w:tc>
        <w:tc>
          <w:tcPr>
            <w:tcW w:w="848" w:type="dxa"/>
          </w:tcPr>
          <w:p w:rsidR="003A43EE" w:rsidRPr="00165527" w:rsidRDefault="003A43EE" w:rsidP="00903109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3A43EE" w:rsidRPr="00165527" w:rsidRDefault="003A43EE" w:rsidP="00903109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165527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دة الزمنية</w:t>
            </w:r>
          </w:p>
        </w:tc>
        <w:tc>
          <w:tcPr>
            <w:tcW w:w="5985" w:type="dxa"/>
            <w:gridSpan w:val="2"/>
          </w:tcPr>
          <w:p w:rsidR="003A43EE" w:rsidRPr="00165527" w:rsidRDefault="003A43EE" w:rsidP="00903109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3A43EE" w:rsidRPr="00165527" w:rsidRDefault="003A43EE" w:rsidP="00903109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165527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سير الدرس</w:t>
            </w:r>
          </w:p>
        </w:tc>
        <w:tc>
          <w:tcPr>
            <w:tcW w:w="1702" w:type="dxa"/>
          </w:tcPr>
          <w:p w:rsidR="003A43EE" w:rsidRPr="00165527" w:rsidRDefault="003A43EE" w:rsidP="00903109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3A43EE" w:rsidRPr="00165527" w:rsidRDefault="003A43EE" w:rsidP="00903109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165527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مؤشر الكفاءة</w:t>
            </w:r>
          </w:p>
        </w:tc>
      </w:tr>
      <w:tr w:rsidR="003A43EE" w:rsidRPr="003544D9" w:rsidTr="0086611F">
        <w:trPr>
          <w:trHeight w:val="786"/>
        </w:trPr>
        <w:tc>
          <w:tcPr>
            <w:tcW w:w="1353" w:type="dxa"/>
          </w:tcPr>
          <w:p w:rsidR="003A43EE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تشخيصي</w:t>
            </w:r>
          </w:p>
          <w:p w:rsidR="003A43EE" w:rsidRPr="00747D03" w:rsidRDefault="003A43EE" w:rsidP="00903109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848" w:type="dxa"/>
          </w:tcPr>
          <w:p w:rsidR="003A43EE" w:rsidRPr="00E82BEB" w:rsidRDefault="003A43EE" w:rsidP="00903109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5د </w:t>
            </w:r>
          </w:p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10د</w:t>
            </w:r>
          </w:p>
        </w:tc>
        <w:tc>
          <w:tcPr>
            <w:tcW w:w="5985" w:type="dxa"/>
            <w:gridSpan w:val="2"/>
          </w:tcPr>
          <w:p w:rsidR="006A74B7" w:rsidRDefault="006A74B7" w:rsidP="006A74B7">
            <w:pPr>
              <w:autoSpaceDE w:val="0"/>
              <w:autoSpaceDN w:val="0"/>
              <w:bidi/>
              <w:adjustRightInd w:val="0"/>
              <w:rPr>
                <w:rFonts w:ascii="TimesNewRomanPS-BoldMT" w:eastAsia="TimesNewRomanPS-BoldMT"/>
                <w:sz w:val="24"/>
                <w:szCs w:val="24"/>
                <w:rtl/>
                <w:lang w:bidi="ar-DZ"/>
              </w:rPr>
            </w:pPr>
            <w:r>
              <w:rPr>
                <w:rFonts w:ascii="TimesNewRomanPS-BoldMT" w:eastAsia="TimesNewRomanPS-BoldMT" w:hint="cs"/>
                <w:sz w:val="24"/>
                <w:szCs w:val="24"/>
                <w:rtl/>
                <w:lang w:bidi="ar-DZ"/>
              </w:rPr>
              <w:t>أحسب:</w:t>
            </w:r>
          </w:p>
          <w:p w:rsidR="003A43EE" w:rsidRPr="00B94141" w:rsidRDefault="006A74B7" w:rsidP="006A74B7">
            <w:pPr>
              <w:autoSpaceDE w:val="0"/>
              <w:autoSpaceDN w:val="0"/>
              <w:bidi/>
              <w:adjustRightInd w:val="0"/>
              <w:jc w:val="center"/>
              <w:rPr>
                <w:rFonts w:ascii="TimesNewRomanPS-BoldMT" w:eastAsia="TimesNewRomanPS-BoldMT"/>
                <w:sz w:val="24"/>
                <w:szCs w:val="24"/>
                <w:rtl/>
                <w:lang w:bidi="ar-DZ"/>
              </w:rPr>
            </w:pPr>
            <w:r>
              <w:rPr>
                <w:rFonts w:eastAsia="TimesNewRomanPS-BoldMT"/>
                <w:sz w:val="24"/>
                <w:szCs w:val="24"/>
                <w:lang w:bidi="ar-DZ"/>
              </w:rPr>
              <w:t>(+5)-(+8) ;(-3)-(-7)</w:t>
            </w:r>
            <w:r>
              <w:rPr>
                <w:rFonts w:ascii="TimesNewRomanPS-BoldMT" w:eastAsia="TimesNewRomanPS-BoldMT" w:hint="cs"/>
                <w:sz w:val="24"/>
                <w:szCs w:val="24"/>
                <w:rtl/>
                <w:lang w:bidi="ar-DZ"/>
              </w:rPr>
              <w:t xml:space="preserve"> </w:t>
            </w:r>
          </w:p>
        </w:tc>
        <w:tc>
          <w:tcPr>
            <w:tcW w:w="1702" w:type="dxa"/>
          </w:tcPr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ضبط المكتسبات</w:t>
            </w:r>
          </w:p>
        </w:tc>
      </w:tr>
      <w:tr w:rsidR="003A43EE" w:rsidRPr="003544D9" w:rsidTr="0086611F">
        <w:trPr>
          <w:trHeight w:val="1649"/>
        </w:trPr>
        <w:tc>
          <w:tcPr>
            <w:tcW w:w="1353" w:type="dxa"/>
            <w:vMerge w:val="restart"/>
          </w:tcPr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بنائي</w:t>
            </w:r>
          </w:p>
        </w:tc>
        <w:tc>
          <w:tcPr>
            <w:tcW w:w="848" w:type="dxa"/>
          </w:tcPr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20د </w:t>
            </w:r>
          </w:p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25د</w:t>
            </w:r>
          </w:p>
        </w:tc>
        <w:tc>
          <w:tcPr>
            <w:tcW w:w="5985" w:type="dxa"/>
            <w:gridSpan w:val="2"/>
          </w:tcPr>
          <w:p w:rsidR="00C36A6F" w:rsidRDefault="003A43EE" w:rsidP="00D87939">
            <w:pPr>
              <w:bidi/>
              <w:rPr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</w:pPr>
            <w:r w:rsidRPr="00D3649C">
              <w:rPr>
                <w:rFonts w:hint="cs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النشاط:</w:t>
            </w:r>
          </w:p>
          <w:p w:rsidR="00C36A6F" w:rsidRDefault="00F302FB" w:rsidP="00C36A6F">
            <w:pPr>
              <w:bidi/>
              <w:rPr>
                <w:noProof/>
                <w:rtl/>
                <w:lang w:eastAsia="fr-FR" w:bidi="ar-DZ"/>
              </w:rPr>
            </w:pPr>
            <w:r w:rsidRPr="004977D8">
              <w:rPr>
                <w:noProof/>
                <w:rtl/>
                <w:lang w:eastAsia="fr-FR"/>
              </w:rPr>
              <w:t xml:space="preserve"> </w:t>
            </w:r>
            <w:r w:rsidR="00C36A6F">
              <w:rPr>
                <w:rFonts w:hint="cs"/>
                <w:noProof/>
                <w:rtl/>
                <w:lang w:eastAsia="fr-FR" w:bidi="ar-DZ"/>
              </w:rPr>
              <w:t>لعب علي وخالد إحدى ألعاب الحاسوب المؤلفة من ثلاث</w:t>
            </w:r>
          </w:p>
          <w:p w:rsidR="00C36A6F" w:rsidRDefault="00C36A6F" w:rsidP="00C36A6F">
            <w:pPr>
              <w:bidi/>
              <w:rPr>
                <w:noProof/>
                <w:rtl/>
                <w:lang w:eastAsia="fr-FR" w:bidi="ar-DZ"/>
              </w:rPr>
            </w:pPr>
            <w:r>
              <w:rPr>
                <w:rFonts w:hint="cs"/>
                <w:noProof/>
                <w:rtl/>
                <w:lang w:eastAsia="fr-FR" w:bidi="ar-DZ"/>
              </w:rPr>
              <w:t>مراحل و تم تسجيل عدد النقاط التي حصل عليها كل من</w:t>
            </w:r>
          </w:p>
          <w:p w:rsidR="00E64DF2" w:rsidRDefault="00C36A6F" w:rsidP="00C36A6F">
            <w:pPr>
              <w:bidi/>
              <w:rPr>
                <w:noProof/>
                <w:rtl/>
                <w:lang w:eastAsia="fr-FR" w:bidi="ar-DZ"/>
              </w:rPr>
            </w:pPr>
            <w:r>
              <w:rPr>
                <w:rFonts w:hint="cs"/>
                <w:noProof/>
                <w:rtl/>
                <w:lang w:eastAsia="fr-FR" w:bidi="ar-DZ"/>
              </w:rPr>
              <w:t>منهما كما في الجدول التالي:</w:t>
            </w:r>
          </w:p>
          <w:tbl>
            <w:tblPr>
              <w:tblStyle w:val="Tramemoyenne1-Accent11"/>
              <w:bidiVisual/>
              <w:tblW w:w="0" w:type="auto"/>
              <w:tblLook w:val="04A0"/>
            </w:tblPr>
            <w:tblGrid>
              <w:gridCol w:w="823"/>
              <w:gridCol w:w="850"/>
              <w:gridCol w:w="851"/>
            </w:tblGrid>
            <w:tr w:rsidR="00C36A6F" w:rsidTr="00C36A6F">
              <w:trPr>
                <w:cnfStyle w:val="100000000000"/>
              </w:trPr>
              <w:tc>
                <w:tcPr>
                  <w:cnfStyle w:val="001000000000"/>
                  <w:tcW w:w="8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36A6F" w:rsidRPr="00C36A6F" w:rsidRDefault="00C36A6F" w:rsidP="00C36A6F">
                  <w:pPr>
                    <w:bidi/>
                    <w:jc w:val="center"/>
                    <w:rPr>
                      <w:b w:val="0"/>
                      <w:bCs w:val="0"/>
                      <w:color w:val="000000" w:themeColor="text1"/>
                      <w:sz w:val="24"/>
                      <w:szCs w:val="24"/>
                      <w:rtl/>
                      <w:lang w:bidi="ar-DZ"/>
                    </w:rPr>
                  </w:pPr>
                  <w:r w:rsidRPr="00C36A6F">
                    <w:rPr>
                      <w:rFonts w:hint="cs"/>
                      <w:b w:val="0"/>
                      <w:bCs w:val="0"/>
                      <w:color w:val="000000" w:themeColor="text1"/>
                      <w:sz w:val="24"/>
                      <w:szCs w:val="24"/>
                      <w:rtl/>
                      <w:lang w:bidi="ar-DZ"/>
                    </w:rPr>
                    <w:t>المرحلة</w:t>
                  </w:r>
                </w:p>
              </w:tc>
              <w:tc>
                <w:tcPr>
                  <w:tcW w:w="8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36A6F" w:rsidRPr="00C36A6F" w:rsidRDefault="00C36A6F" w:rsidP="00C36A6F">
                  <w:pPr>
                    <w:bidi/>
                    <w:jc w:val="center"/>
                    <w:cnfStyle w:val="100000000000"/>
                    <w:rPr>
                      <w:b w:val="0"/>
                      <w:bCs w:val="0"/>
                      <w:color w:val="000000" w:themeColor="text1"/>
                      <w:sz w:val="24"/>
                      <w:szCs w:val="24"/>
                      <w:rtl/>
                      <w:lang w:bidi="ar-DZ"/>
                    </w:rPr>
                  </w:pPr>
                  <w:r w:rsidRPr="00C36A6F">
                    <w:rPr>
                      <w:rFonts w:hint="cs"/>
                      <w:b w:val="0"/>
                      <w:bCs w:val="0"/>
                      <w:color w:val="000000" w:themeColor="text1"/>
                      <w:sz w:val="24"/>
                      <w:szCs w:val="24"/>
                      <w:rtl/>
                      <w:lang w:bidi="ar-DZ"/>
                    </w:rPr>
                    <w:t>علي</w: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36A6F" w:rsidRPr="00C36A6F" w:rsidRDefault="00C36A6F" w:rsidP="00C36A6F">
                  <w:pPr>
                    <w:bidi/>
                    <w:jc w:val="center"/>
                    <w:cnfStyle w:val="100000000000"/>
                    <w:rPr>
                      <w:b w:val="0"/>
                      <w:bCs w:val="0"/>
                      <w:color w:val="000000" w:themeColor="text1"/>
                      <w:sz w:val="24"/>
                      <w:szCs w:val="24"/>
                      <w:rtl/>
                      <w:lang w:bidi="ar-DZ"/>
                    </w:rPr>
                  </w:pPr>
                  <w:r w:rsidRPr="00C36A6F">
                    <w:rPr>
                      <w:rFonts w:hint="cs"/>
                      <w:b w:val="0"/>
                      <w:bCs w:val="0"/>
                      <w:color w:val="000000" w:themeColor="text1"/>
                      <w:sz w:val="24"/>
                      <w:szCs w:val="24"/>
                      <w:rtl/>
                      <w:lang w:bidi="ar-DZ"/>
                    </w:rPr>
                    <w:t>خالد</w:t>
                  </w:r>
                </w:p>
              </w:tc>
            </w:tr>
            <w:tr w:rsidR="00C36A6F" w:rsidTr="00C36A6F">
              <w:trPr>
                <w:cnfStyle w:val="000000100000"/>
              </w:trPr>
              <w:tc>
                <w:tcPr>
                  <w:cnfStyle w:val="001000000000"/>
                  <w:tcW w:w="8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36A6F" w:rsidRPr="00C36A6F" w:rsidRDefault="00C36A6F" w:rsidP="00C36A6F">
                  <w:pPr>
                    <w:bidi/>
                    <w:jc w:val="center"/>
                    <w:rPr>
                      <w:b w:val="0"/>
                      <w:bCs w:val="0"/>
                      <w:sz w:val="24"/>
                      <w:szCs w:val="24"/>
                      <w:rtl/>
                      <w:lang w:bidi="ar-DZ"/>
                    </w:rPr>
                  </w:pPr>
                  <w:r w:rsidRPr="00C36A6F">
                    <w:rPr>
                      <w:rFonts w:hint="cs"/>
                      <w:b w:val="0"/>
                      <w:bCs w:val="0"/>
                      <w:sz w:val="24"/>
                      <w:szCs w:val="24"/>
                      <w:rtl/>
                      <w:lang w:bidi="ar-DZ"/>
                    </w:rPr>
                    <w:t>1</w:t>
                  </w:r>
                </w:p>
              </w:tc>
              <w:tc>
                <w:tcPr>
                  <w:tcW w:w="8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36A6F" w:rsidRPr="00C36A6F" w:rsidRDefault="00C36A6F" w:rsidP="00C36A6F">
                  <w:pPr>
                    <w:bidi/>
                    <w:jc w:val="center"/>
                    <w:cnfStyle w:val="000000100000"/>
                    <w:rPr>
                      <w:sz w:val="24"/>
                      <w:szCs w:val="24"/>
                      <w:rtl/>
                      <w:lang w:bidi="ar-DZ"/>
                    </w:rPr>
                  </w:pPr>
                  <w:r w:rsidRPr="00C36A6F">
                    <w:rPr>
                      <w:rFonts w:hint="cs"/>
                      <w:sz w:val="24"/>
                      <w:szCs w:val="24"/>
                      <w:rtl/>
                      <w:lang w:bidi="ar-DZ"/>
                    </w:rPr>
                    <w:t>10+</w: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36A6F" w:rsidRPr="00C36A6F" w:rsidRDefault="00C36A6F" w:rsidP="00C36A6F">
                  <w:pPr>
                    <w:bidi/>
                    <w:jc w:val="center"/>
                    <w:cnfStyle w:val="000000100000"/>
                    <w:rPr>
                      <w:sz w:val="24"/>
                      <w:szCs w:val="24"/>
                      <w:rtl/>
                      <w:lang w:bidi="ar-DZ"/>
                    </w:rPr>
                  </w:pPr>
                  <w:r w:rsidRPr="00C36A6F">
                    <w:rPr>
                      <w:rFonts w:hint="cs"/>
                      <w:sz w:val="24"/>
                      <w:szCs w:val="24"/>
                      <w:rtl/>
                      <w:lang w:bidi="ar-DZ"/>
                    </w:rPr>
                    <w:t>8+</w:t>
                  </w:r>
                </w:p>
              </w:tc>
            </w:tr>
            <w:tr w:rsidR="00C36A6F" w:rsidTr="00C36A6F">
              <w:trPr>
                <w:cnfStyle w:val="000000010000"/>
              </w:trPr>
              <w:tc>
                <w:tcPr>
                  <w:cnfStyle w:val="001000000000"/>
                  <w:tcW w:w="8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36A6F" w:rsidRPr="00C36A6F" w:rsidRDefault="00C36A6F" w:rsidP="00C36A6F">
                  <w:pPr>
                    <w:bidi/>
                    <w:jc w:val="center"/>
                    <w:rPr>
                      <w:b w:val="0"/>
                      <w:bCs w:val="0"/>
                      <w:sz w:val="24"/>
                      <w:szCs w:val="24"/>
                      <w:rtl/>
                      <w:lang w:bidi="ar-DZ"/>
                    </w:rPr>
                  </w:pPr>
                  <w:r w:rsidRPr="00C36A6F">
                    <w:rPr>
                      <w:rFonts w:hint="cs"/>
                      <w:b w:val="0"/>
                      <w:bCs w:val="0"/>
                      <w:sz w:val="24"/>
                      <w:szCs w:val="24"/>
                      <w:rtl/>
                      <w:lang w:bidi="ar-DZ"/>
                    </w:rPr>
                    <w:t>2</w:t>
                  </w:r>
                </w:p>
              </w:tc>
              <w:tc>
                <w:tcPr>
                  <w:tcW w:w="8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36A6F" w:rsidRPr="00C36A6F" w:rsidRDefault="00C36A6F" w:rsidP="00C36A6F">
                  <w:pPr>
                    <w:bidi/>
                    <w:jc w:val="center"/>
                    <w:cnfStyle w:val="000000010000"/>
                    <w:rPr>
                      <w:sz w:val="24"/>
                      <w:szCs w:val="24"/>
                      <w:rtl/>
                      <w:lang w:bidi="ar-DZ"/>
                    </w:rPr>
                  </w:pPr>
                  <w:r w:rsidRPr="00C36A6F">
                    <w:rPr>
                      <w:rFonts w:hint="cs"/>
                      <w:sz w:val="24"/>
                      <w:szCs w:val="24"/>
                      <w:rtl/>
                      <w:lang w:bidi="ar-DZ"/>
                    </w:rPr>
                    <w:t>5-</w: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36A6F" w:rsidRPr="00C36A6F" w:rsidRDefault="00C36A6F" w:rsidP="00C36A6F">
                  <w:pPr>
                    <w:bidi/>
                    <w:jc w:val="center"/>
                    <w:cnfStyle w:val="000000010000"/>
                    <w:rPr>
                      <w:sz w:val="24"/>
                      <w:szCs w:val="24"/>
                      <w:rtl/>
                      <w:lang w:bidi="ar-DZ"/>
                    </w:rPr>
                  </w:pPr>
                  <w:r w:rsidRPr="00C36A6F">
                    <w:rPr>
                      <w:rFonts w:hint="cs"/>
                      <w:sz w:val="24"/>
                      <w:szCs w:val="24"/>
                      <w:rtl/>
                      <w:lang w:bidi="ar-DZ"/>
                    </w:rPr>
                    <w:t>10-</w:t>
                  </w:r>
                </w:p>
              </w:tc>
            </w:tr>
            <w:tr w:rsidR="00C36A6F" w:rsidTr="00C36A6F">
              <w:trPr>
                <w:cnfStyle w:val="000000100000"/>
              </w:trPr>
              <w:tc>
                <w:tcPr>
                  <w:cnfStyle w:val="001000000000"/>
                  <w:tcW w:w="8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36A6F" w:rsidRPr="00C36A6F" w:rsidRDefault="00C36A6F" w:rsidP="00C36A6F">
                  <w:pPr>
                    <w:bidi/>
                    <w:jc w:val="center"/>
                    <w:rPr>
                      <w:b w:val="0"/>
                      <w:bCs w:val="0"/>
                      <w:sz w:val="24"/>
                      <w:szCs w:val="24"/>
                      <w:rtl/>
                      <w:lang w:bidi="ar-DZ"/>
                    </w:rPr>
                  </w:pPr>
                  <w:r w:rsidRPr="00C36A6F">
                    <w:rPr>
                      <w:rFonts w:hint="cs"/>
                      <w:b w:val="0"/>
                      <w:bCs w:val="0"/>
                      <w:sz w:val="24"/>
                      <w:szCs w:val="24"/>
                      <w:rtl/>
                      <w:lang w:bidi="ar-DZ"/>
                    </w:rPr>
                    <w:t>3</w:t>
                  </w:r>
                </w:p>
              </w:tc>
              <w:tc>
                <w:tcPr>
                  <w:tcW w:w="8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36A6F" w:rsidRPr="00C36A6F" w:rsidRDefault="00C36A6F" w:rsidP="00C36A6F">
                  <w:pPr>
                    <w:bidi/>
                    <w:jc w:val="center"/>
                    <w:cnfStyle w:val="000000100000"/>
                    <w:rPr>
                      <w:sz w:val="24"/>
                      <w:szCs w:val="24"/>
                      <w:rtl/>
                      <w:lang w:bidi="ar-DZ"/>
                    </w:rPr>
                  </w:pPr>
                  <w:r w:rsidRPr="00C36A6F">
                    <w:rPr>
                      <w:rFonts w:hint="cs"/>
                      <w:sz w:val="24"/>
                      <w:szCs w:val="24"/>
                      <w:rtl/>
                      <w:lang w:bidi="ar-DZ"/>
                    </w:rPr>
                    <w:t>15+</w: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36A6F" w:rsidRPr="00C36A6F" w:rsidRDefault="00C36A6F" w:rsidP="00C36A6F">
                  <w:pPr>
                    <w:bidi/>
                    <w:jc w:val="center"/>
                    <w:cnfStyle w:val="000000100000"/>
                    <w:rPr>
                      <w:sz w:val="24"/>
                      <w:szCs w:val="24"/>
                      <w:rtl/>
                      <w:lang w:bidi="ar-DZ"/>
                    </w:rPr>
                  </w:pPr>
                  <w:r w:rsidRPr="00C36A6F">
                    <w:rPr>
                      <w:rFonts w:hint="cs"/>
                      <w:sz w:val="24"/>
                      <w:szCs w:val="24"/>
                      <w:rtl/>
                      <w:lang w:bidi="ar-DZ"/>
                    </w:rPr>
                    <w:t>13</w:t>
                  </w:r>
                </w:p>
              </w:tc>
            </w:tr>
          </w:tbl>
          <w:p w:rsidR="003A43EE" w:rsidRDefault="00C36A6F" w:rsidP="00C36A6F">
            <w:pPr>
              <w:bidi/>
              <w:rPr>
                <w:noProof/>
                <w:rtl/>
                <w:lang w:eastAsia="fr-FR" w:bidi="ar-DZ"/>
              </w:rPr>
            </w:pPr>
            <w:r>
              <w:rPr>
                <w:rFonts w:hint="cs"/>
                <w:noProof/>
                <w:rtl/>
                <w:lang w:eastAsia="fr-FR" w:bidi="ar-DZ"/>
              </w:rPr>
              <w:t>ترى أي منهما الفائز؟</w:t>
            </w:r>
          </w:p>
          <w:p w:rsidR="00C778A0" w:rsidRPr="00E64DF2" w:rsidRDefault="00C778A0" w:rsidP="00C778A0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702" w:type="dxa"/>
            <w:vMerge w:val="restart"/>
          </w:tcPr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A43EE" w:rsidRDefault="00BF6619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BF6619">
              <w:rPr>
                <w:b/>
                <w:bCs/>
                <w:noProof/>
                <w:color w:val="1F497D" w:themeColor="text2"/>
                <w:sz w:val="28"/>
                <w:szCs w:val="28"/>
                <w:rtl/>
                <w:lang w:eastAsia="fr-FR"/>
              </w:rPr>
              <w:pict>
                <v:shape id="_x0000_s1519" type="#_x0000_t202" style="position:absolute;left:0;text-align:left;margin-left:90.3pt;margin-top:3.35pt;width:85pt;height:92.1pt;z-index:251820032" filled="f" stroked="f">
                  <v:textbox style="mso-next-textbox:#_x0000_s1519">
                    <w:txbxContent>
                      <w:p w:rsidR="00BF458C" w:rsidRPr="00C36A6F" w:rsidRDefault="00BF458C" w:rsidP="00C36A6F">
                        <w:r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830354" cy="1073426"/>
                              <wp:effectExtent l="19050" t="0" r="7846" b="0"/>
                              <wp:docPr id="44" name="Image 43" descr="images (10).jp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images (10).jpg"/>
                                      <pic:cNvPicPr/>
                                    </pic:nvPicPr>
                                    <pic:blipFill>
                                      <a:blip r:embed="rId21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827684" cy="106997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3A43EE"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صعوبات التي يواجهها التلاميذ</w:t>
            </w:r>
            <w:r w:rsidR="003A43EE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:</w:t>
            </w:r>
          </w:p>
          <w:p w:rsidR="003A43EE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F03DFC" w:rsidRPr="001328F2" w:rsidRDefault="001328F2" w:rsidP="001328F2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 w:rsidRPr="001328F2">
              <w:rPr>
                <w:rFonts w:hint="cs"/>
                <w:sz w:val="24"/>
                <w:szCs w:val="24"/>
                <w:rtl/>
                <w:lang w:bidi="ar-DZ"/>
              </w:rPr>
              <w:t>عندما تكون الحدود أعداد عشرية</w:t>
            </w:r>
          </w:p>
          <w:p w:rsidR="00F03DFC" w:rsidRDefault="00F03DFC" w:rsidP="00F03DFC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3A43EE" w:rsidRPr="00F03DFC" w:rsidRDefault="003A43EE" w:rsidP="00F03DFC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</w:p>
        </w:tc>
      </w:tr>
      <w:tr w:rsidR="003A43EE" w:rsidRPr="003544D9" w:rsidTr="00C778A0">
        <w:trPr>
          <w:trHeight w:val="4071"/>
        </w:trPr>
        <w:tc>
          <w:tcPr>
            <w:tcW w:w="1353" w:type="dxa"/>
            <w:vMerge/>
          </w:tcPr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848" w:type="dxa"/>
          </w:tcPr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5د</w:t>
            </w:r>
          </w:p>
        </w:tc>
        <w:tc>
          <w:tcPr>
            <w:tcW w:w="5985" w:type="dxa"/>
            <w:gridSpan w:val="2"/>
          </w:tcPr>
          <w:p w:rsidR="00F302FB" w:rsidRDefault="003A43EE" w:rsidP="00F302FB">
            <w:pPr>
              <w:bidi/>
              <w:rPr>
                <w:b/>
                <w:bCs/>
                <w:color w:val="000000" w:themeColor="text1"/>
                <w:sz w:val="24"/>
                <w:szCs w:val="24"/>
                <w:lang w:bidi="ar-DZ"/>
              </w:rPr>
            </w:pPr>
            <w:r w:rsidRPr="00D3649C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حوصلة:</w:t>
            </w:r>
            <w:r w:rsidRPr="002636A9">
              <w:rPr>
                <w:b/>
                <w:bCs/>
                <w:color w:val="000000" w:themeColor="text1"/>
                <w:sz w:val="24"/>
                <w:szCs w:val="24"/>
                <w:rtl/>
                <w:lang w:bidi="ar-DZ"/>
              </w:rPr>
              <w:t xml:space="preserve"> </w:t>
            </w:r>
          </w:p>
          <w:p w:rsidR="008E64F2" w:rsidRPr="008E64F2" w:rsidRDefault="008E64F2" w:rsidP="008E64F2">
            <w:pPr>
              <w:pStyle w:val="Paragraphedeliste"/>
              <w:numPr>
                <w:ilvl w:val="0"/>
                <w:numId w:val="12"/>
              </w:numPr>
              <w:bidi/>
              <w:rPr>
                <w:color w:val="000000"/>
                <w:sz w:val="24"/>
                <w:szCs w:val="24"/>
                <w:rtl/>
                <w:lang w:bidi="ar-DZ"/>
              </w:rPr>
            </w:pPr>
            <w:r w:rsidRPr="008E64F2">
              <w:rPr>
                <w:rFonts w:hint="cs"/>
                <w:color w:val="000000"/>
                <w:sz w:val="24"/>
                <w:szCs w:val="24"/>
                <w:rtl/>
                <w:lang w:bidi="ar-DZ"/>
              </w:rPr>
              <w:t>المجموع الجبري هو سلسلة عمليات جمع و طرح لأعداد نسبية.</w:t>
            </w:r>
          </w:p>
          <w:p w:rsidR="008E64F2" w:rsidRPr="008E64F2" w:rsidRDefault="008E64F2" w:rsidP="008E64F2">
            <w:pPr>
              <w:bidi/>
              <w:rPr>
                <w:color w:val="000000"/>
                <w:sz w:val="24"/>
                <w:szCs w:val="24"/>
                <w:rtl/>
                <w:lang w:bidi="ar-DZ"/>
              </w:rPr>
            </w:pPr>
            <w:r w:rsidRPr="008E64F2">
              <w:rPr>
                <w:rFonts w:hint="cs"/>
                <w:color w:val="000000"/>
                <w:sz w:val="24"/>
                <w:szCs w:val="24"/>
                <w:rtl/>
                <w:lang w:bidi="ar-DZ"/>
              </w:rPr>
              <w:t>لحساب مجموع جبري نتبع ما يلي:</w:t>
            </w:r>
          </w:p>
          <w:p w:rsidR="008E64F2" w:rsidRPr="008E64F2" w:rsidRDefault="008E64F2" w:rsidP="008E64F2">
            <w:pPr>
              <w:numPr>
                <w:ilvl w:val="0"/>
                <w:numId w:val="13"/>
              </w:numPr>
              <w:bidi/>
              <w:rPr>
                <w:color w:val="000000"/>
                <w:sz w:val="24"/>
                <w:szCs w:val="24"/>
                <w:lang w:bidi="ar-DZ"/>
              </w:rPr>
            </w:pPr>
            <w:r w:rsidRPr="008E64F2">
              <w:rPr>
                <w:rFonts w:hint="cs"/>
                <w:color w:val="000000"/>
                <w:sz w:val="24"/>
                <w:szCs w:val="24"/>
                <w:rtl/>
                <w:lang w:bidi="ar-DZ"/>
              </w:rPr>
              <w:t>نعين عمليات الطرح و نحولها إلى جمع الأعداد النسبية المعاكسة لكل عدد.</w:t>
            </w:r>
          </w:p>
          <w:p w:rsidR="008E64F2" w:rsidRPr="008E64F2" w:rsidRDefault="008E64F2" w:rsidP="008E64F2">
            <w:pPr>
              <w:numPr>
                <w:ilvl w:val="0"/>
                <w:numId w:val="13"/>
              </w:numPr>
              <w:bidi/>
              <w:rPr>
                <w:color w:val="000000"/>
                <w:sz w:val="24"/>
                <w:szCs w:val="24"/>
                <w:lang w:bidi="ar-DZ"/>
              </w:rPr>
            </w:pPr>
            <w:r w:rsidRPr="008E64F2">
              <w:rPr>
                <w:rFonts w:hint="cs"/>
                <w:color w:val="000000"/>
                <w:sz w:val="24"/>
                <w:szCs w:val="24"/>
                <w:rtl/>
                <w:lang w:bidi="ar-DZ"/>
              </w:rPr>
              <w:t>نجمع الحدود الموجبة معاً و السالبة معاً.</w:t>
            </w:r>
          </w:p>
          <w:p w:rsidR="008E64F2" w:rsidRPr="00CB7FD1" w:rsidRDefault="008E64F2" w:rsidP="008E64F2">
            <w:pPr>
              <w:numPr>
                <w:ilvl w:val="0"/>
                <w:numId w:val="13"/>
              </w:numPr>
              <w:bidi/>
              <w:rPr>
                <w:color w:val="000000"/>
                <w:sz w:val="28"/>
                <w:szCs w:val="28"/>
                <w:rtl/>
                <w:lang w:bidi="ar-DZ"/>
              </w:rPr>
            </w:pPr>
            <w:r w:rsidRPr="008E64F2">
              <w:rPr>
                <w:rFonts w:hint="cs"/>
                <w:color w:val="000000"/>
                <w:sz w:val="24"/>
                <w:szCs w:val="24"/>
                <w:rtl/>
                <w:lang w:bidi="ar-DZ"/>
              </w:rPr>
              <w:t>نجمع النتيجتين.</w:t>
            </w:r>
          </w:p>
          <w:p w:rsidR="008E64F2" w:rsidRPr="008E64F2" w:rsidRDefault="008E64F2" w:rsidP="008E64F2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8E64F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ثال:</w:t>
            </w:r>
          </w:p>
          <w:p w:rsidR="008E64F2" w:rsidRPr="00D764D1" w:rsidRDefault="008E64F2" w:rsidP="00C778A0">
            <w:pPr>
              <w:rPr>
                <w:color w:val="000000"/>
                <w:sz w:val="24"/>
                <w:szCs w:val="24"/>
              </w:rPr>
            </w:pPr>
            <w:r w:rsidRPr="00D764D1">
              <w:rPr>
                <w:color w:val="000000"/>
                <w:sz w:val="24"/>
                <w:szCs w:val="24"/>
              </w:rPr>
              <w:t>S=(-7)+(-4)-(-8,4)-(+2)+(+1,6)</w:t>
            </w:r>
          </w:p>
          <w:p w:rsidR="008E64F2" w:rsidRPr="00D764D1" w:rsidRDefault="008E64F2" w:rsidP="00C778A0">
            <w:pPr>
              <w:rPr>
                <w:color w:val="000000"/>
                <w:sz w:val="24"/>
                <w:szCs w:val="24"/>
              </w:rPr>
            </w:pPr>
            <w:r w:rsidRPr="00D764D1">
              <w:rPr>
                <w:color w:val="000000"/>
                <w:sz w:val="24"/>
                <w:szCs w:val="24"/>
              </w:rPr>
              <w:t>S=(-7)+(-4)+(+8,4)+(-2)+(+1,6)</w:t>
            </w:r>
          </w:p>
          <w:p w:rsidR="008E64F2" w:rsidRPr="00D764D1" w:rsidRDefault="008E64F2" w:rsidP="00C778A0">
            <w:pPr>
              <w:rPr>
                <w:color w:val="000000"/>
                <w:sz w:val="24"/>
                <w:szCs w:val="24"/>
              </w:rPr>
            </w:pPr>
            <w:r w:rsidRPr="00D764D1">
              <w:rPr>
                <w:color w:val="000000"/>
                <w:sz w:val="24"/>
                <w:szCs w:val="24"/>
              </w:rPr>
              <w:t>S=(-7)+(-4) +(-2)+(+1,6) +(+8,4)</w:t>
            </w:r>
          </w:p>
          <w:p w:rsidR="008E64F2" w:rsidRPr="00D764D1" w:rsidRDefault="008E64F2" w:rsidP="00C778A0">
            <w:pPr>
              <w:rPr>
                <w:color w:val="000000"/>
                <w:sz w:val="24"/>
                <w:szCs w:val="24"/>
              </w:rPr>
            </w:pPr>
            <w:r w:rsidRPr="00D764D1">
              <w:rPr>
                <w:color w:val="000000"/>
                <w:sz w:val="24"/>
                <w:szCs w:val="24"/>
              </w:rPr>
              <w:t>S=(-13)+(+10)</w:t>
            </w:r>
          </w:p>
          <w:p w:rsidR="008E64F2" w:rsidRPr="00D764D1" w:rsidRDefault="008E64F2" w:rsidP="00C778A0">
            <w:pPr>
              <w:bidi/>
              <w:jc w:val="right"/>
              <w:rPr>
                <w:sz w:val="24"/>
                <w:szCs w:val="24"/>
                <w:lang w:bidi="ar-DZ"/>
              </w:rPr>
            </w:pPr>
            <w:r w:rsidRPr="00D764D1">
              <w:rPr>
                <w:color w:val="000000"/>
                <w:sz w:val="24"/>
                <w:szCs w:val="24"/>
              </w:rPr>
              <w:t>S=(-3)</w:t>
            </w:r>
          </w:p>
          <w:p w:rsidR="00B21FAD" w:rsidRPr="00D764D1" w:rsidRDefault="00B21FAD" w:rsidP="00C778A0">
            <w:pPr>
              <w:bidi/>
              <w:jc w:val="right"/>
              <w:rPr>
                <w:sz w:val="24"/>
                <w:szCs w:val="24"/>
                <w:rtl/>
                <w:lang w:bidi="ar-DZ"/>
              </w:rPr>
            </w:pPr>
          </w:p>
          <w:p w:rsidR="003A43EE" w:rsidRPr="00B21FAD" w:rsidRDefault="003A43EE" w:rsidP="00B21FAD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702" w:type="dxa"/>
            <w:vMerge/>
          </w:tcPr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3A43EE" w:rsidRPr="003544D9" w:rsidTr="0086611F">
        <w:trPr>
          <w:trHeight w:val="1236"/>
        </w:trPr>
        <w:tc>
          <w:tcPr>
            <w:tcW w:w="1353" w:type="dxa"/>
          </w:tcPr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نهائي</w:t>
            </w:r>
          </w:p>
        </w:tc>
        <w:tc>
          <w:tcPr>
            <w:tcW w:w="848" w:type="dxa"/>
          </w:tcPr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5د</w:t>
            </w:r>
          </w:p>
        </w:tc>
        <w:tc>
          <w:tcPr>
            <w:tcW w:w="5985" w:type="dxa"/>
            <w:gridSpan w:val="2"/>
          </w:tcPr>
          <w:p w:rsidR="003A43EE" w:rsidRDefault="003A43EE" w:rsidP="00BF4B65">
            <w:pPr>
              <w:bidi/>
              <w:rPr>
                <w:sz w:val="24"/>
                <w:szCs w:val="24"/>
                <w:lang w:bidi="ar-DZ"/>
              </w:rPr>
            </w:pPr>
            <w:r w:rsidRPr="00250068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تطبيق:</w:t>
            </w:r>
            <w:r w:rsidR="00BF4B65" w:rsidRPr="00BF4B65">
              <w:rPr>
                <w:rFonts w:hint="cs"/>
                <w:sz w:val="24"/>
                <w:szCs w:val="24"/>
                <w:rtl/>
                <w:lang w:bidi="ar-DZ"/>
              </w:rPr>
              <w:t>أحسب العبارة</w:t>
            </w:r>
            <w:r w:rsidR="00BF4B65" w:rsidRPr="00BF4B65">
              <w:rPr>
                <w:sz w:val="24"/>
                <w:szCs w:val="24"/>
                <w:lang w:bidi="ar-DZ"/>
              </w:rPr>
              <w:t xml:space="preserve">S </w:t>
            </w:r>
          </w:p>
          <w:p w:rsidR="00BF4B65" w:rsidRPr="00BF4B65" w:rsidRDefault="00BF4B65" w:rsidP="00BF4B65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BF4B65" w:rsidRPr="00BF4B65" w:rsidRDefault="00BF4B65" w:rsidP="00BF4B65">
            <w:pPr>
              <w:bidi/>
              <w:jc w:val="center"/>
              <w:rPr>
                <w:sz w:val="24"/>
                <w:szCs w:val="24"/>
                <w:lang w:bidi="ar-DZ"/>
              </w:rPr>
            </w:pPr>
            <w:r w:rsidRPr="00BF4B65">
              <w:rPr>
                <w:sz w:val="24"/>
                <w:szCs w:val="24"/>
                <w:lang w:bidi="ar-DZ"/>
              </w:rPr>
              <w:t>S=(+5)-(+6)+(-8)+(-3)</w:t>
            </w:r>
          </w:p>
          <w:p w:rsidR="003A43EE" w:rsidRDefault="003A43EE" w:rsidP="008437EC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8437EC" w:rsidRPr="007C109A" w:rsidRDefault="008437EC" w:rsidP="008437EC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702" w:type="dxa"/>
          </w:tcPr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نسبة استيعاب هذه </w:t>
            </w:r>
          </w:p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كفاءة</w:t>
            </w:r>
          </w:p>
        </w:tc>
      </w:tr>
      <w:tr w:rsidR="003A43EE" w:rsidRPr="003544D9" w:rsidTr="0086611F">
        <w:trPr>
          <w:trHeight w:val="1617"/>
        </w:trPr>
        <w:tc>
          <w:tcPr>
            <w:tcW w:w="1353" w:type="dxa"/>
          </w:tcPr>
          <w:p w:rsidR="003A43EE" w:rsidRDefault="003A43EE" w:rsidP="00903109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A43EE" w:rsidRPr="00E82BEB" w:rsidRDefault="003A43EE" w:rsidP="00903109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أنشطة الدعم</w:t>
            </w:r>
          </w:p>
          <w:p w:rsidR="003A43EE" w:rsidRPr="00E82BEB" w:rsidRDefault="003A43EE" w:rsidP="00903109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A43EE" w:rsidRPr="00E82BEB" w:rsidRDefault="003A43EE" w:rsidP="00903109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A43EE" w:rsidRPr="00E82BEB" w:rsidRDefault="003A43EE" w:rsidP="00903109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A43EE" w:rsidRPr="00E82BEB" w:rsidRDefault="003A43EE" w:rsidP="00903109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A43EE" w:rsidRPr="00E82BEB" w:rsidRDefault="003A43EE" w:rsidP="00903109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848" w:type="dxa"/>
          </w:tcPr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5985" w:type="dxa"/>
            <w:gridSpan w:val="2"/>
          </w:tcPr>
          <w:p w:rsidR="003A43EE" w:rsidRPr="000C6AE2" w:rsidRDefault="003A43EE" w:rsidP="00903109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0C6AE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ن الكتاب المدرسي:</w:t>
            </w:r>
          </w:p>
          <w:p w:rsidR="003A43EE" w:rsidRPr="009560BC" w:rsidRDefault="003A43EE" w:rsidP="00903109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3A43EE" w:rsidRPr="00F03DFC" w:rsidRDefault="003A43EE" w:rsidP="00DD3188">
            <w:pPr>
              <w:bidi/>
              <w:rPr>
                <w:sz w:val="24"/>
                <w:szCs w:val="24"/>
                <w:rtl/>
                <w:lang w:bidi="ar-DZ"/>
              </w:rPr>
            </w:pPr>
            <w:r w:rsidRPr="00F03DFC">
              <w:rPr>
                <w:rFonts w:hint="cs"/>
                <w:sz w:val="24"/>
                <w:szCs w:val="24"/>
                <w:rtl/>
                <w:lang w:bidi="ar-DZ"/>
              </w:rPr>
              <w:t>حل التمارين</w:t>
            </w:r>
            <w:r w:rsidR="00F03DFC" w:rsidRPr="00F03DFC">
              <w:rPr>
                <w:rFonts w:hint="cs"/>
                <w:sz w:val="24"/>
                <w:szCs w:val="24"/>
                <w:rtl/>
                <w:lang w:bidi="ar-DZ"/>
              </w:rPr>
              <w:t xml:space="preserve"> رقم</w:t>
            </w:r>
            <w:r w:rsidRPr="00F03DFC">
              <w:rPr>
                <w:rFonts w:hint="cs"/>
                <w:sz w:val="24"/>
                <w:szCs w:val="24"/>
                <w:rtl/>
                <w:lang w:bidi="ar-DZ"/>
              </w:rPr>
              <w:t xml:space="preserve"> </w:t>
            </w:r>
            <w:r w:rsidR="00F03DFC" w:rsidRPr="00F03DFC">
              <w:rPr>
                <w:rFonts w:hint="cs"/>
                <w:b/>
                <w:bCs/>
                <w:color w:val="FF0000"/>
                <w:sz w:val="24"/>
                <w:szCs w:val="24"/>
                <w:rtl/>
              </w:rPr>
              <w:t xml:space="preserve"> </w:t>
            </w:r>
            <w:r w:rsidR="00DD3188">
              <w:rPr>
                <w:color w:val="000000" w:themeColor="text1"/>
                <w:sz w:val="24"/>
                <w:szCs w:val="24"/>
              </w:rPr>
              <w:t>36</w:t>
            </w:r>
            <w:r w:rsidR="00F03DFC" w:rsidRPr="00F03DFC">
              <w:rPr>
                <w:rFonts w:hint="cs"/>
                <w:color w:val="000000" w:themeColor="text1"/>
                <w:sz w:val="24"/>
                <w:szCs w:val="24"/>
                <w:rtl/>
              </w:rPr>
              <w:t xml:space="preserve">، </w:t>
            </w:r>
            <w:r w:rsidR="00DD3188">
              <w:rPr>
                <w:color w:val="000000" w:themeColor="text1"/>
                <w:sz w:val="24"/>
                <w:szCs w:val="24"/>
              </w:rPr>
              <w:t>37</w:t>
            </w:r>
            <w:r w:rsidR="00F03DFC" w:rsidRPr="00F03DFC">
              <w:rPr>
                <w:rFonts w:hint="cs"/>
                <w:color w:val="000000" w:themeColor="text1"/>
                <w:sz w:val="24"/>
                <w:szCs w:val="24"/>
                <w:rtl/>
              </w:rPr>
              <w:t xml:space="preserve"> صفحة </w:t>
            </w:r>
            <w:r w:rsidR="00DD3188">
              <w:rPr>
                <w:color w:val="000000" w:themeColor="text1"/>
                <w:sz w:val="24"/>
                <w:szCs w:val="24"/>
              </w:rPr>
              <w:t>48</w:t>
            </w:r>
          </w:p>
          <w:p w:rsidR="003A43EE" w:rsidRDefault="003A43EE" w:rsidP="00903109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3A43EE" w:rsidRDefault="003A43EE" w:rsidP="00903109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3A43EE" w:rsidRDefault="003A43EE" w:rsidP="00903109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3A43EE" w:rsidRPr="009560BC" w:rsidRDefault="003A43EE" w:rsidP="00903109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702" w:type="dxa"/>
          </w:tcPr>
          <w:p w:rsidR="003A43EE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وضعيات تعالج الأخطاء و الصعوبات و الثغرات التي أبانت عنها مرحلة التقويم النهائي لدى المتعلمين</w:t>
            </w:r>
          </w:p>
          <w:p w:rsidR="003A43EE" w:rsidRDefault="003A43EE" w:rsidP="00903109">
            <w:pPr>
              <w:bidi/>
              <w:rPr>
                <w:sz w:val="24"/>
                <w:szCs w:val="24"/>
                <w:lang w:bidi="ar-DZ"/>
              </w:rPr>
            </w:pPr>
          </w:p>
          <w:p w:rsidR="001E438F" w:rsidRPr="00165527" w:rsidRDefault="001E438F" w:rsidP="001E438F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</w:tr>
      <w:tr w:rsidR="003A43EE" w:rsidTr="0086611F">
        <w:tc>
          <w:tcPr>
            <w:tcW w:w="7336" w:type="dxa"/>
            <w:gridSpan w:val="3"/>
          </w:tcPr>
          <w:p w:rsidR="003A43EE" w:rsidRPr="00961758" w:rsidRDefault="003A43EE" w:rsidP="00903109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المستوى:الثانية متوسط</w:t>
            </w:r>
          </w:p>
        </w:tc>
        <w:tc>
          <w:tcPr>
            <w:tcW w:w="2552" w:type="dxa"/>
            <w:gridSpan w:val="2"/>
          </w:tcPr>
          <w:p w:rsidR="003A43EE" w:rsidRPr="00961758" w:rsidRDefault="003A43EE" w:rsidP="00903109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تاذ :حمزة محمد</w:t>
            </w:r>
          </w:p>
        </w:tc>
      </w:tr>
      <w:tr w:rsidR="003A43EE" w:rsidTr="0086611F">
        <w:tc>
          <w:tcPr>
            <w:tcW w:w="7336" w:type="dxa"/>
            <w:gridSpan w:val="3"/>
          </w:tcPr>
          <w:p w:rsidR="003A43EE" w:rsidRPr="00961758" w:rsidRDefault="003A43EE" w:rsidP="00903109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96175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يدان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: أنشطة هندسية</w:t>
            </w:r>
          </w:p>
        </w:tc>
        <w:tc>
          <w:tcPr>
            <w:tcW w:w="2552" w:type="dxa"/>
            <w:gridSpan w:val="2"/>
          </w:tcPr>
          <w:p w:rsidR="003A43EE" w:rsidRPr="00470E1E" w:rsidRDefault="00F302FB" w:rsidP="00903109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قطع :03</w:t>
            </w:r>
          </w:p>
        </w:tc>
      </w:tr>
      <w:tr w:rsidR="003A43EE" w:rsidTr="0086611F">
        <w:tc>
          <w:tcPr>
            <w:tcW w:w="9888" w:type="dxa"/>
            <w:gridSpan w:val="5"/>
          </w:tcPr>
          <w:p w:rsidR="003A43EE" w:rsidRPr="00470E1E" w:rsidRDefault="003A43EE" w:rsidP="0051633E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الكفاءة المستهدفة: حل وضعيات أو مشكلات حياتية تعتمد على </w:t>
            </w:r>
            <w:r w:rsidR="0051633E" w:rsidRPr="000D47A2">
              <w:rPr>
                <w:rFonts w:hint="cs"/>
                <w:b/>
                <w:bCs/>
                <w:sz w:val="28"/>
                <w:szCs w:val="28"/>
                <w:rtl/>
              </w:rPr>
              <w:t>تبسيط مجوع جبري( قاعدة حذف الأقواس )</w:t>
            </w:r>
          </w:p>
        </w:tc>
      </w:tr>
      <w:tr w:rsidR="003A43EE" w:rsidTr="0086611F">
        <w:trPr>
          <w:trHeight w:val="531"/>
        </w:trPr>
        <w:tc>
          <w:tcPr>
            <w:tcW w:w="7336" w:type="dxa"/>
            <w:gridSpan w:val="3"/>
          </w:tcPr>
          <w:p w:rsidR="003A43EE" w:rsidRPr="00470E1E" w:rsidRDefault="003A43EE" w:rsidP="000746A4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وضعية التعلمية:</w: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51633E" w:rsidRPr="000D47A2">
              <w:rPr>
                <w:rFonts w:hint="cs"/>
                <w:b/>
                <w:bCs/>
                <w:sz w:val="28"/>
                <w:szCs w:val="28"/>
                <w:rtl/>
              </w:rPr>
              <w:t>تبسيط مج</w:t>
            </w:r>
            <w:r w:rsidR="000746A4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م</w:t>
            </w:r>
            <w:r w:rsidR="0051633E" w:rsidRPr="000D47A2">
              <w:rPr>
                <w:rFonts w:hint="cs"/>
                <w:b/>
                <w:bCs/>
                <w:sz w:val="28"/>
                <w:szCs w:val="28"/>
                <w:rtl/>
              </w:rPr>
              <w:t>وع جبري  ( قاعدة حذف الأقواس )</w:t>
            </w:r>
          </w:p>
        </w:tc>
        <w:tc>
          <w:tcPr>
            <w:tcW w:w="2552" w:type="dxa"/>
            <w:gridSpan w:val="2"/>
          </w:tcPr>
          <w:p w:rsidR="003A43EE" w:rsidRPr="00470E1E" w:rsidRDefault="003A43EE" w:rsidP="003078B2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470E1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رقم المذكرة:</w:t>
            </w:r>
            <w:r w:rsidR="003078B2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08</w:t>
            </w:r>
          </w:p>
        </w:tc>
      </w:tr>
      <w:tr w:rsidR="003A43EE" w:rsidRPr="003544D9" w:rsidTr="0086611F">
        <w:trPr>
          <w:trHeight w:val="938"/>
        </w:trPr>
        <w:tc>
          <w:tcPr>
            <w:tcW w:w="1353" w:type="dxa"/>
          </w:tcPr>
          <w:p w:rsidR="003A43EE" w:rsidRPr="00165527" w:rsidRDefault="003A43EE" w:rsidP="00903109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3A43EE" w:rsidRPr="00165527" w:rsidRDefault="003A43EE" w:rsidP="00903109">
            <w:pPr>
              <w:bidi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165527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مراحل الدرس</w:t>
            </w:r>
          </w:p>
        </w:tc>
        <w:tc>
          <w:tcPr>
            <w:tcW w:w="848" w:type="dxa"/>
          </w:tcPr>
          <w:p w:rsidR="003A43EE" w:rsidRPr="00165527" w:rsidRDefault="003A43EE" w:rsidP="00903109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3A43EE" w:rsidRPr="00165527" w:rsidRDefault="003A43EE" w:rsidP="00903109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165527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دة الزمنية</w:t>
            </w:r>
          </w:p>
        </w:tc>
        <w:tc>
          <w:tcPr>
            <w:tcW w:w="5985" w:type="dxa"/>
            <w:gridSpan w:val="2"/>
          </w:tcPr>
          <w:p w:rsidR="003A43EE" w:rsidRPr="00165527" w:rsidRDefault="003A43EE" w:rsidP="00903109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3A43EE" w:rsidRPr="00165527" w:rsidRDefault="003A43EE" w:rsidP="00903109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165527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سير الدرس</w:t>
            </w:r>
          </w:p>
        </w:tc>
        <w:tc>
          <w:tcPr>
            <w:tcW w:w="1702" w:type="dxa"/>
          </w:tcPr>
          <w:p w:rsidR="003A43EE" w:rsidRPr="00165527" w:rsidRDefault="003A43EE" w:rsidP="00903109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3A43EE" w:rsidRPr="00165527" w:rsidRDefault="003A43EE" w:rsidP="00903109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165527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مؤشر الكفاءة</w:t>
            </w:r>
          </w:p>
        </w:tc>
      </w:tr>
      <w:tr w:rsidR="003A43EE" w:rsidRPr="003544D9" w:rsidTr="0086611F">
        <w:trPr>
          <w:trHeight w:val="762"/>
        </w:trPr>
        <w:tc>
          <w:tcPr>
            <w:tcW w:w="1353" w:type="dxa"/>
          </w:tcPr>
          <w:p w:rsidR="003A43EE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تشخيصي</w:t>
            </w:r>
          </w:p>
          <w:p w:rsidR="003A43EE" w:rsidRPr="00747D03" w:rsidRDefault="003A43EE" w:rsidP="00903109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848" w:type="dxa"/>
          </w:tcPr>
          <w:p w:rsidR="003A43EE" w:rsidRPr="00E82BEB" w:rsidRDefault="003A43EE" w:rsidP="00903109">
            <w:pPr>
              <w:tabs>
                <w:tab w:val="center" w:pos="282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b/>
                <w:bCs/>
                <w:sz w:val="24"/>
                <w:szCs w:val="24"/>
                <w:rtl/>
                <w:lang w:bidi="ar-DZ"/>
              </w:rPr>
              <w:tab/>
            </w: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5د </w:t>
            </w:r>
          </w:p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10د</w:t>
            </w:r>
          </w:p>
        </w:tc>
        <w:tc>
          <w:tcPr>
            <w:tcW w:w="5985" w:type="dxa"/>
            <w:gridSpan w:val="2"/>
          </w:tcPr>
          <w:p w:rsidR="009C6BCC" w:rsidRDefault="009C6BCC" w:rsidP="009C6BCC">
            <w:pPr>
              <w:autoSpaceDE w:val="0"/>
              <w:autoSpaceDN w:val="0"/>
              <w:bidi/>
              <w:adjustRightInd w:val="0"/>
              <w:jc w:val="center"/>
              <w:rPr>
                <w:sz w:val="24"/>
                <w:szCs w:val="24"/>
                <w:rtl/>
                <w:lang w:bidi="ar-DZ"/>
              </w:rPr>
            </w:pPr>
          </w:p>
          <w:p w:rsidR="003A43EE" w:rsidRPr="00747D03" w:rsidRDefault="00591115" w:rsidP="009C6BCC">
            <w:pPr>
              <w:autoSpaceDE w:val="0"/>
              <w:autoSpaceDN w:val="0"/>
              <w:bidi/>
              <w:adjustRightInd w:val="0"/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ما الفرق بين الكتابة (6+) و 6 ؟</w:t>
            </w:r>
          </w:p>
        </w:tc>
        <w:tc>
          <w:tcPr>
            <w:tcW w:w="1702" w:type="dxa"/>
          </w:tcPr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ضبط المكتسبات</w:t>
            </w:r>
          </w:p>
        </w:tc>
      </w:tr>
      <w:tr w:rsidR="003A43EE" w:rsidRPr="003544D9" w:rsidTr="0086611F">
        <w:trPr>
          <w:trHeight w:val="1985"/>
        </w:trPr>
        <w:tc>
          <w:tcPr>
            <w:tcW w:w="1353" w:type="dxa"/>
            <w:vMerge w:val="restart"/>
          </w:tcPr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بنائي</w:t>
            </w:r>
          </w:p>
        </w:tc>
        <w:tc>
          <w:tcPr>
            <w:tcW w:w="848" w:type="dxa"/>
          </w:tcPr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من20د </w:t>
            </w:r>
          </w:p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إلى25د</w:t>
            </w:r>
          </w:p>
        </w:tc>
        <w:tc>
          <w:tcPr>
            <w:tcW w:w="5985" w:type="dxa"/>
            <w:gridSpan w:val="2"/>
          </w:tcPr>
          <w:p w:rsidR="00B96C2D" w:rsidRDefault="003A43EE" w:rsidP="00F302FB">
            <w:pPr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D3649C">
              <w:rPr>
                <w:rFonts w:hint="cs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النشاط:</w:t>
            </w:r>
            <w:r w:rsidRPr="0097092D">
              <w:rPr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</w:p>
          <w:p w:rsidR="001328F2" w:rsidRDefault="001328F2" w:rsidP="001328F2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460D83" w:rsidRDefault="00B96C2D" w:rsidP="00B96C2D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أراد عمي رابح حفر بئر ارتوازية لسقي محاصيله الزراعية</w:t>
            </w:r>
          </w:p>
          <w:p w:rsidR="001328F2" w:rsidRDefault="00B96C2D" w:rsidP="00B96C2D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فحفرت الآلة في اليوم الأول </w:t>
            </w:r>
            <w:r>
              <w:rPr>
                <w:sz w:val="24"/>
                <w:szCs w:val="24"/>
                <w:lang w:bidi="ar-DZ"/>
              </w:rPr>
              <w:t>40m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أما في اليوم الثاني </w:t>
            </w:r>
          </w:p>
          <w:p w:rsidR="001328F2" w:rsidRDefault="00B96C2D" w:rsidP="001328F2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فحفرت </w:t>
            </w:r>
            <w:r>
              <w:rPr>
                <w:sz w:val="24"/>
                <w:szCs w:val="24"/>
                <w:lang w:bidi="ar-DZ"/>
              </w:rPr>
              <w:t>30m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دون العثور على الماء و في اليوم الثالث</w:t>
            </w:r>
          </w:p>
          <w:p w:rsidR="001328F2" w:rsidRDefault="00B96C2D" w:rsidP="001328F2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وجد الماء بعد</w:t>
            </w:r>
            <w:r>
              <w:rPr>
                <w:sz w:val="24"/>
                <w:szCs w:val="24"/>
                <w:lang w:bidi="ar-DZ"/>
              </w:rPr>
              <w:t>15m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>.</w:t>
            </w:r>
          </w:p>
          <w:p w:rsidR="001328F2" w:rsidRDefault="001328F2" w:rsidP="001328F2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إذا</w:t>
            </w:r>
            <w:r w:rsidR="00F4415B">
              <w:rPr>
                <w:rFonts w:hint="cs"/>
                <w:sz w:val="24"/>
                <w:szCs w:val="24"/>
                <w:rtl/>
                <w:lang w:bidi="ar-DZ"/>
              </w:rPr>
              <w:t xml:space="preserve"> علمت أن منسوب الماء ارتفع </w:t>
            </w:r>
            <w:r w:rsidR="00F4415B">
              <w:rPr>
                <w:sz w:val="24"/>
                <w:szCs w:val="24"/>
                <w:lang w:bidi="ar-DZ"/>
              </w:rPr>
              <w:t>25m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>،</w:t>
            </w:r>
            <w:r w:rsidR="00B96C2D">
              <w:rPr>
                <w:rFonts w:hint="cs"/>
                <w:sz w:val="24"/>
                <w:szCs w:val="24"/>
                <w:rtl/>
                <w:lang w:bidi="ar-DZ"/>
              </w:rPr>
              <w:t>كون سلسلة حسابية</w:t>
            </w:r>
          </w:p>
          <w:p w:rsidR="00B96C2D" w:rsidRDefault="00B96C2D" w:rsidP="001328F2">
            <w:pPr>
              <w:bidi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تعطي </w:t>
            </w:r>
            <w:r w:rsidR="00F4415B">
              <w:rPr>
                <w:rFonts w:hint="cs"/>
                <w:sz w:val="24"/>
                <w:szCs w:val="24"/>
                <w:rtl/>
                <w:lang w:bidi="ar-DZ"/>
              </w:rPr>
              <w:t>عمق سطح الماء بالنسبة لسطح الأرض</w:t>
            </w:r>
          </w:p>
          <w:p w:rsidR="00B96C2D" w:rsidRDefault="00B96C2D" w:rsidP="00B96C2D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1328F2" w:rsidRPr="00B96C2D" w:rsidRDefault="001328F2" w:rsidP="001328F2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702" w:type="dxa"/>
            <w:vMerge w:val="restart"/>
          </w:tcPr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F2245D" w:rsidRDefault="00BF6619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BF6619">
              <w:rPr>
                <w:b/>
                <w:bCs/>
                <w:noProof/>
                <w:color w:val="1F497D" w:themeColor="text2"/>
                <w:sz w:val="24"/>
                <w:szCs w:val="24"/>
                <w:rtl/>
                <w:lang w:eastAsia="fr-FR"/>
              </w:rPr>
              <w:pict>
                <v:shape id="_x0000_s1581" type="#_x0000_t202" style="position:absolute;left:0;text-align:left;margin-left:78.3pt;margin-top:8.65pt;width:76.25pt;height:95.05pt;z-index:251870208" o:regroupid="4" filled="f" stroked="f">
                  <v:textbox style="mso-next-textbox:#_x0000_s1581">
                    <w:txbxContent>
                      <w:p w:rsidR="00BF458C" w:rsidRDefault="00BF458C" w:rsidP="003D4EE8">
                        <w:r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818680" cy="1033669"/>
                              <wp:effectExtent l="19050" t="0" r="470" b="0"/>
                              <wp:docPr id="42" name="Image 41" descr="images.jp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images.jpg"/>
                                      <pic:cNvPicPr/>
                                    </pic:nvPicPr>
                                    <pic:blipFill>
                                      <a:blip r:embed="rId22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820665" cy="1036175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</w:p>
          <w:p w:rsidR="003A43EE" w:rsidRDefault="003A43EE" w:rsidP="00F2245D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صعوبات التي يواجهها التلاميذ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:</w:t>
            </w:r>
          </w:p>
          <w:p w:rsidR="003A43EE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A43EE" w:rsidRPr="00557272" w:rsidRDefault="000C74AF" w:rsidP="00903109">
            <w:pPr>
              <w:bidi/>
              <w:jc w:val="center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عندما تكثر الإشارة السالبة في المجموع الجبري</w:t>
            </w:r>
          </w:p>
        </w:tc>
      </w:tr>
      <w:tr w:rsidR="003A43EE" w:rsidRPr="003544D9" w:rsidTr="0086611F">
        <w:trPr>
          <w:trHeight w:val="3118"/>
        </w:trPr>
        <w:tc>
          <w:tcPr>
            <w:tcW w:w="1353" w:type="dxa"/>
            <w:vMerge/>
          </w:tcPr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848" w:type="dxa"/>
          </w:tcPr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5د</w:t>
            </w:r>
          </w:p>
        </w:tc>
        <w:tc>
          <w:tcPr>
            <w:tcW w:w="5985" w:type="dxa"/>
            <w:gridSpan w:val="2"/>
          </w:tcPr>
          <w:p w:rsidR="00591115" w:rsidRDefault="003A43EE" w:rsidP="00F302FB">
            <w:pPr>
              <w:bidi/>
              <w:rPr>
                <w:sz w:val="24"/>
                <w:szCs w:val="24"/>
                <w:rtl/>
              </w:rPr>
            </w:pPr>
            <w:r w:rsidRPr="00D3649C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حوصلة:</w:t>
            </w:r>
            <w:r w:rsidRPr="002636A9">
              <w:rPr>
                <w:b/>
                <w:bCs/>
                <w:color w:val="000000" w:themeColor="text1"/>
                <w:sz w:val="24"/>
                <w:szCs w:val="24"/>
                <w:rtl/>
                <w:lang w:bidi="ar-DZ"/>
              </w:rPr>
              <w:t xml:space="preserve"> </w:t>
            </w:r>
          </w:p>
          <w:p w:rsidR="002413A6" w:rsidRPr="00591115" w:rsidRDefault="00591115" w:rsidP="00591115">
            <w:pPr>
              <w:pStyle w:val="Paragraphedeliste"/>
              <w:numPr>
                <w:ilvl w:val="0"/>
                <w:numId w:val="12"/>
              </w:numPr>
              <w:bidi/>
              <w:rPr>
                <w:sz w:val="24"/>
                <w:szCs w:val="24"/>
                <w:rtl/>
              </w:rPr>
            </w:pPr>
            <w:r w:rsidRPr="00591115">
              <w:rPr>
                <w:rFonts w:hint="cs"/>
                <w:sz w:val="24"/>
                <w:szCs w:val="24"/>
                <w:rtl/>
                <w:lang w:bidi="ar-DZ"/>
              </w:rPr>
              <w:t>ل</w:t>
            </w:r>
            <w:r w:rsidRPr="00591115">
              <w:rPr>
                <w:rFonts w:hint="cs"/>
                <w:sz w:val="24"/>
                <w:szCs w:val="24"/>
                <w:rtl/>
              </w:rPr>
              <w:t>تبسيط كتابة مجموع جبري يمكن :</w:t>
            </w:r>
          </w:p>
          <w:p w:rsidR="00591115" w:rsidRDefault="00591115" w:rsidP="00591115">
            <w:pPr>
              <w:pStyle w:val="Paragraphedeliste"/>
              <w:numPr>
                <w:ilvl w:val="0"/>
                <w:numId w:val="18"/>
              </w:numPr>
              <w:bidi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حذف الإشارة + و أقواس الأعداد الموجبة</w:t>
            </w:r>
          </w:p>
          <w:p w:rsidR="00591115" w:rsidRDefault="00591115" w:rsidP="00591115">
            <w:pPr>
              <w:pStyle w:val="Paragraphedeliste"/>
              <w:numPr>
                <w:ilvl w:val="0"/>
                <w:numId w:val="18"/>
              </w:numPr>
              <w:bidi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يمكن حذف إشارة العدد الموجب عندما يكون مكتوبا في بداية الحساب</w:t>
            </w:r>
          </w:p>
          <w:p w:rsidR="00591115" w:rsidRPr="00591115" w:rsidRDefault="00591115" w:rsidP="00591115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591115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ثال:</w:t>
            </w:r>
          </w:p>
          <w:p w:rsidR="00591115" w:rsidRDefault="00591115" w:rsidP="00591115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+5)-(+4)=5-4</w:t>
            </w:r>
          </w:p>
          <w:p w:rsidR="00591115" w:rsidRPr="00591115" w:rsidRDefault="00591115" w:rsidP="00591115">
            <w:pPr>
              <w:bidi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+2)=2</w:t>
            </w:r>
          </w:p>
        </w:tc>
        <w:tc>
          <w:tcPr>
            <w:tcW w:w="1702" w:type="dxa"/>
            <w:vMerge/>
          </w:tcPr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</w:tr>
      <w:tr w:rsidR="003A43EE" w:rsidRPr="003544D9" w:rsidTr="0086611F">
        <w:trPr>
          <w:trHeight w:val="1449"/>
        </w:trPr>
        <w:tc>
          <w:tcPr>
            <w:tcW w:w="1353" w:type="dxa"/>
          </w:tcPr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تقويم نهائي</w:t>
            </w:r>
          </w:p>
        </w:tc>
        <w:tc>
          <w:tcPr>
            <w:tcW w:w="848" w:type="dxa"/>
          </w:tcPr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15د</w:t>
            </w:r>
          </w:p>
        </w:tc>
        <w:tc>
          <w:tcPr>
            <w:tcW w:w="5985" w:type="dxa"/>
            <w:gridSpan w:val="2"/>
          </w:tcPr>
          <w:p w:rsidR="009C6BCC" w:rsidRDefault="003A43EE" w:rsidP="00B94EFF">
            <w:pPr>
              <w:bidi/>
              <w:rPr>
                <w:sz w:val="24"/>
                <w:szCs w:val="24"/>
                <w:lang w:bidi="ar-DZ"/>
              </w:rPr>
            </w:pPr>
            <w:r w:rsidRPr="00250068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التطبيق:</w:t>
            </w:r>
            <w:r w:rsidR="00F302FB" w:rsidRPr="007C109A">
              <w:rPr>
                <w:sz w:val="24"/>
                <w:szCs w:val="24"/>
                <w:rtl/>
                <w:lang w:bidi="ar-DZ"/>
              </w:rPr>
              <w:t xml:space="preserve"> </w:t>
            </w:r>
            <w:r w:rsidR="00B94EFF">
              <w:rPr>
                <w:rFonts w:hint="cs"/>
                <w:sz w:val="24"/>
                <w:szCs w:val="24"/>
                <w:rtl/>
                <w:lang w:bidi="ar-DZ"/>
              </w:rPr>
              <w:t xml:space="preserve">بسط ثم أحسب المجموع </w:t>
            </w:r>
            <w:r w:rsidR="00B94EFF">
              <w:rPr>
                <w:sz w:val="24"/>
                <w:szCs w:val="24"/>
                <w:lang w:bidi="ar-DZ"/>
              </w:rPr>
              <w:t>A</w:t>
            </w:r>
          </w:p>
          <w:p w:rsidR="00B94EFF" w:rsidRDefault="00B94EFF" w:rsidP="00B94EFF">
            <w:pPr>
              <w:bidi/>
              <w:rPr>
                <w:sz w:val="24"/>
                <w:szCs w:val="24"/>
                <w:lang w:bidi="ar-DZ"/>
              </w:rPr>
            </w:pPr>
          </w:p>
          <w:p w:rsidR="00B94EFF" w:rsidRPr="007C109A" w:rsidRDefault="00B94EFF" w:rsidP="00B94EFF">
            <w:pPr>
              <w:bidi/>
              <w:jc w:val="center"/>
              <w:rPr>
                <w:sz w:val="24"/>
                <w:szCs w:val="24"/>
                <w:lang w:bidi="ar-DZ"/>
              </w:rPr>
            </w:pPr>
            <w:r>
              <w:rPr>
                <w:sz w:val="24"/>
                <w:szCs w:val="24"/>
                <w:lang w:bidi="ar-DZ"/>
              </w:rPr>
              <w:t>A=(+5.2)+(-6)-(+9)+(+6.3)+(-5.2)-(-11)</w:t>
            </w:r>
          </w:p>
        </w:tc>
        <w:tc>
          <w:tcPr>
            <w:tcW w:w="1702" w:type="dxa"/>
          </w:tcPr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 xml:space="preserve">نسبة استيعاب هذه </w:t>
            </w:r>
          </w:p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الكفاءة</w:t>
            </w:r>
          </w:p>
        </w:tc>
      </w:tr>
      <w:tr w:rsidR="003A43EE" w:rsidRPr="003544D9" w:rsidTr="0086611F">
        <w:trPr>
          <w:trHeight w:val="1318"/>
        </w:trPr>
        <w:tc>
          <w:tcPr>
            <w:tcW w:w="1353" w:type="dxa"/>
          </w:tcPr>
          <w:p w:rsidR="003A43EE" w:rsidRDefault="003A43EE" w:rsidP="00903109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A43EE" w:rsidRPr="00E82BEB" w:rsidRDefault="003A43EE" w:rsidP="00903109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أنشطة الدعم</w:t>
            </w:r>
          </w:p>
          <w:p w:rsidR="003A43EE" w:rsidRPr="00E82BEB" w:rsidRDefault="003A43EE" w:rsidP="00903109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A43EE" w:rsidRPr="00E82BEB" w:rsidRDefault="003A43EE" w:rsidP="00903109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A43EE" w:rsidRPr="00E82BEB" w:rsidRDefault="003A43EE" w:rsidP="00903109">
            <w:pPr>
              <w:tabs>
                <w:tab w:val="center" w:pos="583"/>
              </w:tabs>
              <w:bidi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848" w:type="dxa"/>
          </w:tcPr>
          <w:p w:rsidR="003A43EE" w:rsidRPr="00E82BEB" w:rsidRDefault="003A43EE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</w:tc>
        <w:tc>
          <w:tcPr>
            <w:tcW w:w="5985" w:type="dxa"/>
            <w:gridSpan w:val="2"/>
          </w:tcPr>
          <w:p w:rsidR="003A43EE" w:rsidRPr="000C6AE2" w:rsidRDefault="003A43EE" w:rsidP="00903109">
            <w:pPr>
              <w:bidi/>
              <w:rPr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</w:pPr>
            <w:r w:rsidRPr="000C6AE2">
              <w:rPr>
                <w:rFonts w:hint="cs"/>
                <w:b/>
                <w:bCs/>
                <w:color w:val="1F497D" w:themeColor="text2"/>
                <w:sz w:val="24"/>
                <w:szCs w:val="24"/>
                <w:rtl/>
                <w:lang w:bidi="ar-DZ"/>
              </w:rPr>
              <w:t>من الكتاب المدرسي:</w:t>
            </w:r>
          </w:p>
          <w:p w:rsidR="003A43EE" w:rsidRPr="009560BC" w:rsidRDefault="003A43EE" w:rsidP="00903109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3A43EE" w:rsidRDefault="003A43EE" w:rsidP="00903109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3A43EE" w:rsidRDefault="003A43EE" w:rsidP="00903109">
            <w:pPr>
              <w:bidi/>
              <w:rPr>
                <w:sz w:val="24"/>
                <w:szCs w:val="24"/>
                <w:rtl/>
                <w:lang w:bidi="ar-DZ"/>
              </w:rPr>
            </w:pPr>
          </w:p>
          <w:p w:rsidR="003A43EE" w:rsidRPr="009560BC" w:rsidRDefault="003A43EE" w:rsidP="00903109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  <w:tc>
          <w:tcPr>
            <w:tcW w:w="1702" w:type="dxa"/>
          </w:tcPr>
          <w:p w:rsidR="00B94EFF" w:rsidRDefault="00B94EFF" w:rsidP="00903109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A43EE" w:rsidRDefault="003A43EE" w:rsidP="00B94EF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  <w:r w:rsidRPr="00E82BEB">
              <w:rPr>
                <w:rFonts w:hint="cs"/>
                <w:b/>
                <w:bCs/>
                <w:sz w:val="24"/>
                <w:szCs w:val="24"/>
                <w:rtl/>
                <w:lang w:bidi="ar-DZ"/>
              </w:rPr>
              <w:t>وضعيات تعالج الأخطاء و الصعوبات و الثغرات التي أبانت عنها مرحلة التقويم النهائي لدى المتعلمين</w:t>
            </w:r>
          </w:p>
          <w:p w:rsidR="00B94EFF" w:rsidRDefault="00B94EFF" w:rsidP="00B94EFF">
            <w:pPr>
              <w:bidi/>
              <w:jc w:val="center"/>
              <w:rPr>
                <w:b/>
                <w:bCs/>
                <w:sz w:val="24"/>
                <w:szCs w:val="24"/>
                <w:rtl/>
                <w:lang w:bidi="ar-DZ"/>
              </w:rPr>
            </w:pPr>
          </w:p>
          <w:p w:rsidR="003A43EE" w:rsidRPr="00165527" w:rsidRDefault="003A43EE" w:rsidP="00903109">
            <w:pPr>
              <w:bidi/>
              <w:rPr>
                <w:sz w:val="24"/>
                <w:szCs w:val="24"/>
                <w:rtl/>
                <w:lang w:bidi="ar-DZ"/>
              </w:rPr>
            </w:pPr>
          </w:p>
        </w:tc>
      </w:tr>
    </w:tbl>
    <w:p w:rsidR="00B07FE8" w:rsidRDefault="00B07FE8" w:rsidP="00B07FE8">
      <w:pPr>
        <w:bidi/>
        <w:rPr>
          <w:b/>
          <w:bCs/>
          <w:color w:val="FF0000"/>
          <w:sz w:val="28"/>
          <w:szCs w:val="28"/>
          <w:rtl/>
          <w:lang w:bidi="ar-DZ"/>
        </w:rPr>
      </w:pPr>
    </w:p>
    <w:p w:rsidR="00B350BE" w:rsidRDefault="00B350BE" w:rsidP="00E00417">
      <w:pPr>
        <w:bidi/>
        <w:jc w:val="center"/>
        <w:rPr>
          <w:b/>
          <w:bCs/>
          <w:color w:val="1F497D" w:themeColor="text2"/>
          <w:sz w:val="36"/>
          <w:szCs w:val="36"/>
          <w:rtl/>
          <w:lang w:bidi="ar-DZ"/>
        </w:rPr>
      </w:pPr>
    </w:p>
    <w:p w:rsidR="00C15EE0" w:rsidRDefault="00C15EE0" w:rsidP="00B350BE">
      <w:pPr>
        <w:bidi/>
        <w:jc w:val="center"/>
        <w:rPr>
          <w:rFonts w:hint="cs"/>
          <w:b/>
          <w:bCs/>
          <w:color w:val="1F497D" w:themeColor="text2"/>
          <w:sz w:val="36"/>
          <w:szCs w:val="36"/>
          <w:rtl/>
          <w:lang w:bidi="ar-DZ"/>
        </w:rPr>
      </w:pPr>
    </w:p>
    <w:p w:rsidR="00E00417" w:rsidRDefault="00E00417" w:rsidP="00C15EE0">
      <w:pPr>
        <w:bidi/>
        <w:jc w:val="center"/>
        <w:rPr>
          <w:rFonts w:hint="cs"/>
          <w:b/>
          <w:bCs/>
          <w:color w:val="1F497D" w:themeColor="text2"/>
          <w:sz w:val="28"/>
          <w:szCs w:val="28"/>
          <w:rtl/>
          <w:lang w:bidi="ar-DZ"/>
        </w:rPr>
      </w:pPr>
      <w:r w:rsidRPr="001B0180">
        <w:rPr>
          <w:rFonts w:hint="cs"/>
          <w:b/>
          <w:bCs/>
          <w:color w:val="1F497D" w:themeColor="text2"/>
          <w:sz w:val="36"/>
          <w:szCs w:val="36"/>
          <w:rtl/>
          <w:lang w:bidi="ar-DZ"/>
        </w:rPr>
        <w:t>وضعية تعلم الإدماج</w:t>
      </w:r>
      <w:r w:rsidRPr="001B0180">
        <w:rPr>
          <w:rFonts w:hint="cs"/>
          <w:b/>
          <w:bCs/>
          <w:color w:val="1F497D" w:themeColor="text2"/>
          <w:sz w:val="28"/>
          <w:szCs w:val="28"/>
          <w:rtl/>
          <w:lang w:bidi="ar-DZ"/>
        </w:rPr>
        <w:t xml:space="preserve"> 01</w:t>
      </w:r>
    </w:p>
    <w:p w:rsidR="00C15EE0" w:rsidRPr="001B0180" w:rsidRDefault="00C15EE0" w:rsidP="00C15EE0">
      <w:pPr>
        <w:bidi/>
        <w:jc w:val="center"/>
        <w:rPr>
          <w:b/>
          <w:bCs/>
          <w:color w:val="1F497D" w:themeColor="text2"/>
          <w:sz w:val="28"/>
          <w:szCs w:val="28"/>
          <w:rtl/>
          <w:lang w:bidi="ar-DZ"/>
        </w:rPr>
      </w:pPr>
    </w:p>
    <w:p w:rsidR="00B07FE8" w:rsidRPr="00820E67" w:rsidRDefault="00BF6619" w:rsidP="00820E67">
      <w:pPr>
        <w:bidi/>
        <w:rPr>
          <w:rFonts w:cs="Arial"/>
          <w:noProof/>
          <w:sz w:val="28"/>
          <w:szCs w:val="28"/>
          <w:rtl/>
          <w:lang w:eastAsia="fr-FR" w:bidi="ar-DZ"/>
        </w:rPr>
      </w:pPr>
      <w:r>
        <w:rPr>
          <w:rFonts w:cs="Arial"/>
          <w:noProof/>
          <w:sz w:val="28"/>
          <w:szCs w:val="28"/>
          <w:rtl/>
          <w:lang w:eastAsia="fr-FR"/>
        </w:rPr>
        <w:pict>
          <v:shape id="_x0000_s1675" type="#_x0000_t202" style="position:absolute;left:0;text-align:left;margin-left:14.65pt;margin-top:39.5pt;width:112.7pt;height:108.3pt;z-index:251900928" filled="f" stroked="f">
            <v:textbox>
              <w:txbxContent>
                <w:p w:rsidR="00BF458C" w:rsidRDefault="00BF458C"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1250581" cy="962108"/>
                        <wp:effectExtent l="19050" t="0" r="6719" b="0"/>
                        <wp:docPr id="8" name="Image 7" descr="téléchargement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téléchargement.jpg"/>
                                <pic:cNvPicPr/>
                              </pic:nvPicPr>
                              <pic:blipFill>
                                <a:blip r:embed="rId23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248410" cy="960437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820E67" w:rsidRPr="00820E67">
        <w:rPr>
          <w:rFonts w:cs="Arial" w:hint="cs"/>
          <w:noProof/>
          <w:sz w:val="28"/>
          <w:szCs w:val="28"/>
          <w:rtl/>
          <w:lang w:eastAsia="fr-FR" w:bidi="ar-DZ"/>
        </w:rPr>
        <w:t xml:space="preserve">كانت درجة الحرارة في أحد أيام الشتاء في منطقة القطب الشمالي </w:t>
      </w:r>
      <w:r w:rsidR="00820E67" w:rsidRPr="00820E67">
        <w:rPr>
          <w:rFonts w:cs="Arial"/>
          <w:noProof/>
          <w:sz w:val="28"/>
          <w:szCs w:val="28"/>
          <w:lang w:eastAsia="fr-FR" w:bidi="ar-DZ"/>
        </w:rPr>
        <w:t>-24</w:t>
      </w:r>
      <w:r w:rsidR="00820E67" w:rsidRPr="00820E67">
        <w:rPr>
          <w:rFonts w:cs="Arial"/>
          <w:noProof/>
          <w:sz w:val="28"/>
          <w:szCs w:val="28"/>
          <w:vertAlign w:val="superscript"/>
          <w:lang w:eastAsia="fr-FR" w:bidi="ar-DZ"/>
        </w:rPr>
        <w:t>0</w:t>
      </w:r>
      <w:r w:rsidR="00820E67" w:rsidRPr="00820E67">
        <w:rPr>
          <w:rFonts w:cs="Arial" w:hint="cs"/>
          <w:noProof/>
          <w:sz w:val="28"/>
          <w:szCs w:val="28"/>
          <w:rtl/>
          <w:lang w:eastAsia="fr-FR" w:bidi="ar-DZ"/>
        </w:rPr>
        <w:t xml:space="preserve"> في الساعة 10 صباحا، و بدأت بالإنخفاض تدريجيا ثلاث درجات مل ساعتين.</w:t>
      </w:r>
    </w:p>
    <w:p w:rsidR="00820E67" w:rsidRPr="00820E67" w:rsidRDefault="00820E67" w:rsidP="00820E67">
      <w:pPr>
        <w:bidi/>
        <w:rPr>
          <w:rFonts w:cs="Arial"/>
          <w:noProof/>
          <w:sz w:val="28"/>
          <w:szCs w:val="28"/>
          <w:rtl/>
          <w:lang w:eastAsia="fr-FR" w:bidi="ar-DZ"/>
        </w:rPr>
      </w:pPr>
      <w:r w:rsidRPr="00820E67">
        <w:rPr>
          <w:rFonts w:cs="Arial" w:hint="cs"/>
          <w:noProof/>
          <w:sz w:val="28"/>
          <w:szCs w:val="28"/>
          <w:rtl/>
          <w:lang w:eastAsia="fr-FR" w:bidi="ar-DZ"/>
        </w:rPr>
        <w:t>كم ستصبح درجة الحرارة في الساعة السادسة مساءا؟</w:t>
      </w:r>
    </w:p>
    <w:p w:rsidR="003E614C" w:rsidRPr="00820E67" w:rsidRDefault="003E614C" w:rsidP="00820E67">
      <w:pPr>
        <w:bidi/>
        <w:rPr>
          <w:rFonts w:cs="Arial"/>
          <w:noProof/>
          <w:color w:val="1F497D" w:themeColor="text2"/>
          <w:sz w:val="28"/>
          <w:szCs w:val="28"/>
          <w:lang w:eastAsia="fr-FR"/>
        </w:rPr>
      </w:pPr>
    </w:p>
    <w:p w:rsidR="003E614C" w:rsidRDefault="003E614C" w:rsidP="003E614C">
      <w:pPr>
        <w:bidi/>
        <w:jc w:val="center"/>
        <w:rPr>
          <w:rFonts w:cs="Arial"/>
          <w:b/>
          <w:bCs/>
          <w:noProof/>
          <w:color w:val="1F497D" w:themeColor="text2"/>
          <w:sz w:val="36"/>
          <w:szCs w:val="36"/>
          <w:lang w:eastAsia="fr-FR"/>
        </w:rPr>
      </w:pPr>
    </w:p>
    <w:p w:rsidR="003E614C" w:rsidRDefault="003E614C" w:rsidP="003E614C">
      <w:pPr>
        <w:bidi/>
        <w:jc w:val="center"/>
        <w:rPr>
          <w:rFonts w:cs="Arial"/>
          <w:b/>
          <w:bCs/>
          <w:noProof/>
          <w:color w:val="1F497D" w:themeColor="text2"/>
          <w:sz w:val="36"/>
          <w:szCs w:val="36"/>
          <w:lang w:eastAsia="fr-FR"/>
        </w:rPr>
      </w:pPr>
    </w:p>
    <w:p w:rsidR="0062334B" w:rsidRDefault="001B0180" w:rsidP="00432889">
      <w:pPr>
        <w:bidi/>
        <w:jc w:val="center"/>
        <w:rPr>
          <w:rFonts w:hint="cs"/>
          <w:b/>
          <w:bCs/>
          <w:color w:val="1F497D" w:themeColor="text2"/>
          <w:sz w:val="28"/>
          <w:szCs w:val="28"/>
          <w:rtl/>
          <w:lang w:bidi="ar-DZ"/>
        </w:rPr>
      </w:pPr>
      <w:r w:rsidRPr="001B0180">
        <w:rPr>
          <w:rFonts w:hint="cs"/>
          <w:b/>
          <w:bCs/>
          <w:color w:val="1F497D" w:themeColor="text2"/>
          <w:sz w:val="36"/>
          <w:szCs w:val="36"/>
          <w:rtl/>
          <w:lang w:bidi="ar-DZ"/>
        </w:rPr>
        <w:t>وضعية تعلم الإدماج</w:t>
      </w:r>
      <w:r w:rsidRPr="001B0180">
        <w:rPr>
          <w:rFonts w:hint="cs"/>
          <w:b/>
          <w:bCs/>
          <w:color w:val="1F497D" w:themeColor="text2"/>
          <w:sz w:val="28"/>
          <w:szCs w:val="28"/>
          <w:rtl/>
          <w:lang w:bidi="ar-DZ"/>
        </w:rPr>
        <w:t xml:space="preserve"> </w:t>
      </w:r>
      <w:r w:rsidR="00432889">
        <w:rPr>
          <w:rFonts w:hint="cs"/>
          <w:b/>
          <w:bCs/>
          <w:color w:val="1F497D" w:themeColor="text2"/>
          <w:sz w:val="28"/>
          <w:szCs w:val="28"/>
          <w:rtl/>
          <w:lang w:bidi="ar-DZ"/>
        </w:rPr>
        <w:t>02</w:t>
      </w:r>
    </w:p>
    <w:p w:rsidR="00012822" w:rsidRDefault="00BF6619" w:rsidP="00012822">
      <w:pPr>
        <w:tabs>
          <w:tab w:val="left" w:pos="1787"/>
          <w:tab w:val="center" w:pos="4819"/>
        </w:tabs>
        <w:bidi/>
        <w:spacing w:after="0"/>
        <w:jc w:val="both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  <w:lang w:eastAsia="fr-FR"/>
        </w:rPr>
        <w:pict>
          <v:shape id="_x0000_s1676" type="#_x0000_t202" style="position:absolute;left:0;text-align:left;margin-left:21.5pt;margin-top:3.15pt;width:110.2pt;height:109.55pt;z-index:251901952" filled="f" stroked="f">
            <v:textbox>
              <w:txbxContent>
                <w:p w:rsidR="00BF458C" w:rsidRPr="00760B49" w:rsidRDefault="00BF458C" w:rsidP="00760B49"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1125938" cy="1172386"/>
                        <wp:effectExtent l="19050" t="0" r="0" b="0"/>
                        <wp:docPr id="9" name="Image 8" descr="965045779564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965045779564.jpg"/>
                                <pic:cNvPicPr/>
                              </pic:nvPicPr>
                              <pic:blipFill>
                                <a:blip r:embed="rId24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130037" cy="117665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012822" w:rsidRPr="00012822">
        <w:rPr>
          <w:rFonts w:hint="cs"/>
          <w:sz w:val="28"/>
          <w:szCs w:val="28"/>
          <w:rtl/>
          <w:lang w:bidi="ar-DZ"/>
        </w:rPr>
        <w:t>رتب المدن بحسب درجة الحرارة من الأكثر برودة إلى الأشد حرارة</w:t>
      </w:r>
      <w:r w:rsidR="00C032E6">
        <w:rPr>
          <w:rFonts w:hint="cs"/>
          <w:sz w:val="28"/>
          <w:szCs w:val="28"/>
          <w:rtl/>
          <w:lang w:bidi="ar-DZ"/>
        </w:rPr>
        <w:t>:</w:t>
      </w:r>
    </w:p>
    <w:p w:rsidR="00C032E6" w:rsidRPr="00012822" w:rsidRDefault="00C032E6" w:rsidP="00C032E6">
      <w:pPr>
        <w:tabs>
          <w:tab w:val="left" w:pos="1787"/>
          <w:tab w:val="center" w:pos="4819"/>
        </w:tabs>
        <w:bidi/>
        <w:spacing w:after="0"/>
        <w:jc w:val="both"/>
        <w:rPr>
          <w:sz w:val="28"/>
          <w:szCs w:val="28"/>
          <w:rtl/>
          <w:lang w:bidi="ar-DZ"/>
        </w:rPr>
      </w:pPr>
    </w:p>
    <w:p w:rsidR="007F30A6" w:rsidRDefault="00012822" w:rsidP="00012822">
      <w:pPr>
        <w:bidi/>
        <w:jc w:val="both"/>
        <w:rPr>
          <w:rFonts w:hint="cs"/>
          <w:sz w:val="28"/>
          <w:szCs w:val="28"/>
          <w:rtl/>
          <w:lang w:bidi="ar-DZ"/>
        </w:rPr>
      </w:pPr>
      <w:r w:rsidRPr="00012822">
        <w:rPr>
          <w:rFonts w:hint="cs"/>
          <w:sz w:val="28"/>
          <w:szCs w:val="28"/>
          <w:rtl/>
          <w:lang w:bidi="ar-DZ"/>
        </w:rPr>
        <w:t xml:space="preserve">مدينة </w:t>
      </w:r>
      <w:r w:rsidRPr="00012822">
        <w:rPr>
          <w:sz w:val="28"/>
          <w:szCs w:val="28"/>
          <w:lang w:bidi="ar-DZ"/>
        </w:rPr>
        <w:t>a</w:t>
      </w:r>
      <w:r w:rsidRPr="00012822">
        <w:rPr>
          <w:rFonts w:hint="cs"/>
          <w:sz w:val="28"/>
          <w:szCs w:val="28"/>
          <w:rtl/>
          <w:lang w:bidi="ar-DZ"/>
        </w:rPr>
        <w:t>(</w:t>
      </w:r>
      <w:r w:rsidRPr="00012822">
        <w:rPr>
          <w:sz w:val="28"/>
          <w:szCs w:val="28"/>
          <w:lang w:bidi="ar-DZ"/>
        </w:rPr>
        <w:t>-10</w:t>
      </w:r>
      <w:r w:rsidRPr="00012822">
        <w:rPr>
          <w:sz w:val="28"/>
          <w:szCs w:val="28"/>
          <w:vertAlign w:val="superscript"/>
          <w:lang w:bidi="ar-DZ"/>
        </w:rPr>
        <w:t>0</w:t>
      </w:r>
      <w:r w:rsidRPr="00012822">
        <w:rPr>
          <w:rFonts w:hint="cs"/>
          <w:sz w:val="28"/>
          <w:szCs w:val="28"/>
          <w:rtl/>
          <w:lang w:bidi="ar-DZ"/>
        </w:rPr>
        <w:t xml:space="preserve">)، مدينة </w:t>
      </w:r>
      <w:r w:rsidRPr="00012822">
        <w:rPr>
          <w:sz w:val="28"/>
          <w:szCs w:val="28"/>
          <w:lang w:bidi="ar-DZ"/>
        </w:rPr>
        <w:t>b</w:t>
      </w:r>
      <w:r w:rsidRPr="00012822">
        <w:rPr>
          <w:rFonts w:hint="cs"/>
          <w:sz w:val="28"/>
          <w:szCs w:val="28"/>
          <w:rtl/>
          <w:lang w:bidi="ar-DZ"/>
        </w:rPr>
        <w:t>(</w:t>
      </w:r>
      <w:r w:rsidRPr="00012822">
        <w:rPr>
          <w:sz w:val="28"/>
          <w:szCs w:val="28"/>
          <w:lang w:bidi="ar-DZ"/>
        </w:rPr>
        <w:t>-27</w:t>
      </w:r>
      <w:r w:rsidRPr="00012822">
        <w:rPr>
          <w:sz w:val="28"/>
          <w:szCs w:val="28"/>
          <w:vertAlign w:val="superscript"/>
          <w:lang w:bidi="ar-DZ"/>
        </w:rPr>
        <w:t>0</w:t>
      </w:r>
      <w:r w:rsidRPr="00012822">
        <w:rPr>
          <w:rFonts w:hint="cs"/>
          <w:sz w:val="28"/>
          <w:szCs w:val="28"/>
          <w:rtl/>
          <w:lang w:bidi="ar-DZ"/>
        </w:rPr>
        <w:t xml:space="preserve">)، مدينة </w:t>
      </w:r>
      <w:r w:rsidRPr="00012822">
        <w:rPr>
          <w:sz w:val="28"/>
          <w:szCs w:val="28"/>
          <w:lang w:bidi="ar-DZ"/>
        </w:rPr>
        <w:t>c</w:t>
      </w:r>
      <w:r w:rsidRPr="00012822">
        <w:rPr>
          <w:rFonts w:hint="cs"/>
          <w:sz w:val="28"/>
          <w:szCs w:val="28"/>
          <w:rtl/>
          <w:lang w:bidi="ar-DZ"/>
        </w:rPr>
        <w:t>(</w:t>
      </w:r>
      <w:r w:rsidRPr="00012822">
        <w:rPr>
          <w:sz w:val="28"/>
          <w:szCs w:val="28"/>
          <w:lang w:bidi="ar-DZ"/>
        </w:rPr>
        <w:t>+8</w:t>
      </w:r>
      <w:r w:rsidRPr="00012822">
        <w:rPr>
          <w:sz w:val="28"/>
          <w:szCs w:val="28"/>
          <w:vertAlign w:val="superscript"/>
          <w:lang w:bidi="ar-DZ"/>
        </w:rPr>
        <w:t>0</w:t>
      </w:r>
      <w:r w:rsidRPr="00012822">
        <w:rPr>
          <w:rFonts w:hint="cs"/>
          <w:sz w:val="28"/>
          <w:szCs w:val="28"/>
          <w:rtl/>
          <w:lang w:bidi="ar-DZ"/>
        </w:rPr>
        <w:t xml:space="preserve">)، مدينة </w:t>
      </w:r>
      <w:r w:rsidRPr="00012822">
        <w:rPr>
          <w:sz w:val="28"/>
          <w:szCs w:val="28"/>
          <w:lang w:bidi="ar-DZ"/>
        </w:rPr>
        <w:t>d</w:t>
      </w:r>
      <w:r w:rsidRPr="00012822">
        <w:rPr>
          <w:rFonts w:hint="cs"/>
          <w:sz w:val="28"/>
          <w:szCs w:val="28"/>
          <w:rtl/>
          <w:lang w:bidi="ar-DZ"/>
        </w:rPr>
        <w:t>(</w:t>
      </w:r>
      <w:r w:rsidRPr="00012822">
        <w:rPr>
          <w:sz w:val="28"/>
          <w:szCs w:val="28"/>
          <w:lang w:bidi="ar-DZ"/>
        </w:rPr>
        <w:t>-5</w:t>
      </w:r>
      <w:r w:rsidRPr="00012822">
        <w:rPr>
          <w:sz w:val="28"/>
          <w:szCs w:val="28"/>
          <w:vertAlign w:val="superscript"/>
          <w:lang w:bidi="ar-DZ"/>
        </w:rPr>
        <w:t>0</w:t>
      </w:r>
      <w:r w:rsidRPr="00012822">
        <w:rPr>
          <w:rFonts w:hint="cs"/>
          <w:sz w:val="28"/>
          <w:szCs w:val="28"/>
          <w:rtl/>
          <w:lang w:bidi="ar-DZ"/>
        </w:rPr>
        <w:t xml:space="preserve">)، </w:t>
      </w:r>
    </w:p>
    <w:p w:rsidR="00012822" w:rsidRPr="00012822" w:rsidRDefault="00012822" w:rsidP="007F30A6">
      <w:pPr>
        <w:bidi/>
        <w:jc w:val="both"/>
        <w:rPr>
          <w:b/>
          <w:bCs/>
          <w:color w:val="1F497D" w:themeColor="text2"/>
          <w:sz w:val="28"/>
          <w:szCs w:val="28"/>
          <w:rtl/>
          <w:lang w:bidi="ar-DZ"/>
        </w:rPr>
      </w:pPr>
      <w:r w:rsidRPr="00012822">
        <w:rPr>
          <w:rFonts w:hint="cs"/>
          <w:sz w:val="28"/>
          <w:szCs w:val="28"/>
          <w:rtl/>
          <w:lang w:bidi="ar-DZ"/>
        </w:rPr>
        <w:t xml:space="preserve">مدينة </w:t>
      </w:r>
      <w:r w:rsidRPr="00012822">
        <w:rPr>
          <w:sz w:val="28"/>
          <w:szCs w:val="28"/>
          <w:lang w:bidi="ar-DZ"/>
        </w:rPr>
        <w:t>e</w:t>
      </w:r>
      <w:r w:rsidRPr="00012822">
        <w:rPr>
          <w:rFonts w:hint="cs"/>
          <w:sz w:val="28"/>
          <w:szCs w:val="28"/>
          <w:rtl/>
          <w:lang w:bidi="ar-DZ"/>
        </w:rPr>
        <w:t>(</w:t>
      </w:r>
      <w:r w:rsidRPr="00012822">
        <w:rPr>
          <w:sz w:val="28"/>
          <w:szCs w:val="28"/>
          <w:lang w:bidi="ar-DZ"/>
        </w:rPr>
        <w:t>+13</w:t>
      </w:r>
      <w:r w:rsidRPr="00012822">
        <w:rPr>
          <w:sz w:val="28"/>
          <w:szCs w:val="28"/>
          <w:vertAlign w:val="superscript"/>
          <w:lang w:bidi="ar-DZ"/>
        </w:rPr>
        <w:t>0</w:t>
      </w:r>
      <w:r w:rsidRPr="00012822">
        <w:rPr>
          <w:rFonts w:hint="cs"/>
          <w:sz w:val="28"/>
          <w:szCs w:val="28"/>
          <w:rtl/>
          <w:lang w:bidi="ar-DZ"/>
        </w:rPr>
        <w:t xml:space="preserve">)، مدينة </w:t>
      </w:r>
      <w:r w:rsidRPr="00012822">
        <w:rPr>
          <w:sz w:val="28"/>
          <w:szCs w:val="28"/>
          <w:lang w:bidi="ar-DZ"/>
        </w:rPr>
        <w:t>f</w:t>
      </w:r>
      <w:r w:rsidRPr="00012822">
        <w:rPr>
          <w:rFonts w:hint="cs"/>
          <w:sz w:val="28"/>
          <w:szCs w:val="28"/>
          <w:rtl/>
          <w:lang w:bidi="ar-DZ"/>
        </w:rPr>
        <w:t>(</w:t>
      </w:r>
      <w:r w:rsidRPr="00012822">
        <w:rPr>
          <w:sz w:val="28"/>
          <w:szCs w:val="28"/>
          <w:lang w:bidi="ar-DZ"/>
        </w:rPr>
        <w:t>+10</w:t>
      </w:r>
      <w:r w:rsidRPr="00012822">
        <w:rPr>
          <w:sz w:val="28"/>
          <w:szCs w:val="28"/>
          <w:vertAlign w:val="superscript"/>
          <w:lang w:bidi="ar-DZ"/>
        </w:rPr>
        <w:t>0</w:t>
      </w:r>
      <w:r w:rsidRPr="00012822">
        <w:rPr>
          <w:rFonts w:hint="cs"/>
          <w:sz w:val="28"/>
          <w:szCs w:val="28"/>
          <w:rtl/>
          <w:lang w:bidi="ar-DZ"/>
        </w:rPr>
        <w:t>)</w:t>
      </w:r>
    </w:p>
    <w:p w:rsidR="000F40CB" w:rsidRDefault="000F40CB" w:rsidP="00052924">
      <w:pPr>
        <w:tabs>
          <w:tab w:val="left" w:pos="1881"/>
        </w:tabs>
        <w:bidi/>
        <w:rPr>
          <w:b/>
          <w:bCs/>
          <w:color w:val="1F497D" w:themeColor="text2"/>
          <w:sz w:val="36"/>
          <w:szCs w:val="36"/>
          <w:rtl/>
          <w:lang w:bidi="ar-DZ"/>
        </w:rPr>
      </w:pPr>
    </w:p>
    <w:p w:rsidR="000F40CB" w:rsidRDefault="00A15B81" w:rsidP="00A15B81">
      <w:pPr>
        <w:bidi/>
        <w:jc w:val="center"/>
        <w:rPr>
          <w:rFonts w:hint="cs"/>
          <w:b/>
          <w:bCs/>
          <w:color w:val="1F497D" w:themeColor="text2"/>
          <w:sz w:val="28"/>
          <w:szCs w:val="28"/>
          <w:rtl/>
          <w:lang w:bidi="ar-DZ"/>
        </w:rPr>
      </w:pPr>
      <w:r w:rsidRPr="001B0180">
        <w:rPr>
          <w:rFonts w:hint="cs"/>
          <w:b/>
          <w:bCs/>
          <w:color w:val="1F497D" w:themeColor="text2"/>
          <w:sz w:val="36"/>
          <w:szCs w:val="36"/>
          <w:rtl/>
          <w:lang w:bidi="ar-DZ"/>
        </w:rPr>
        <w:t>وضعية تعلم الإدماج</w:t>
      </w:r>
      <w:r w:rsidRPr="001B0180">
        <w:rPr>
          <w:rFonts w:hint="cs"/>
          <w:b/>
          <w:bCs/>
          <w:color w:val="1F497D" w:themeColor="text2"/>
          <w:sz w:val="28"/>
          <w:szCs w:val="28"/>
          <w:rtl/>
          <w:lang w:bidi="ar-DZ"/>
        </w:rPr>
        <w:t xml:space="preserve"> </w:t>
      </w:r>
      <w:r>
        <w:rPr>
          <w:rFonts w:hint="cs"/>
          <w:b/>
          <w:bCs/>
          <w:color w:val="1F497D" w:themeColor="text2"/>
          <w:sz w:val="28"/>
          <w:szCs w:val="28"/>
          <w:rtl/>
          <w:lang w:bidi="ar-DZ"/>
        </w:rPr>
        <w:t>03</w:t>
      </w:r>
    </w:p>
    <w:p w:rsidR="00C15EE0" w:rsidRDefault="00C15EE0" w:rsidP="00C15EE0">
      <w:pPr>
        <w:bidi/>
        <w:jc w:val="center"/>
        <w:rPr>
          <w:b/>
          <w:bCs/>
          <w:color w:val="1F497D" w:themeColor="text2"/>
          <w:sz w:val="28"/>
          <w:szCs w:val="28"/>
          <w:rtl/>
          <w:lang w:bidi="ar-DZ"/>
        </w:rPr>
      </w:pPr>
    </w:p>
    <w:p w:rsidR="00481885" w:rsidRPr="008F6B47" w:rsidRDefault="00481885" w:rsidP="008F6B47">
      <w:pPr>
        <w:bidi/>
        <w:rPr>
          <w:rFonts w:hint="cs"/>
          <w:sz w:val="28"/>
          <w:szCs w:val="28"/>
          <w:rtl/>
          <w:lang w:bidi="ar-DZ"/>
        </w:rPr>
      </w:pPr>
      <w:r w:rsidRPr="008F6B47">
        <w:rPr>
          <w:rFonts w:hint="cs"/>
          <w:sz w:val="28"/>
          <w:szCs w:val="28"/>
          <w:rtl/>
          <w:lang w:bidi="ar-DZ"/>
        </w:rPr>
        <w:t xml:space="preserve">سافر كمال الساعة 2 ظهرا بتوقيت </w:t>
      </w:r>
      <w:r w:rsidR="008F6B47" w:rsidRPr="008F6B47">
        <w:rPr>
          <w:rFonts w:hint="cs"/>
          <w:sz w:val="28"/>
          <w:szCs w:val="28"/>
          <w:rtl/>
          <w:lang w:bidi="ar-DZ"/>
        </w:rPr>
        <w:t>الجزائر من مطار هواري بومدين الى المكسيك في رحلة عمل فاحتاج الى 13 ساعة باحتساب أوقات التوقف لأن الرحلة غير مباشرة</w:t>
      </w:r>
    </w:p>
    <w:p w:rsidR="008F6B47" w:rsidRPr="008F6B47" w:rsidRDefault="00BF2D07" w:rsidP="008F6B47">
      <w:pPr>
        <w:bidi/>
        <w:rPr>
          <w:sz w:val="28"/>
          <w:szCs w:val="28"/>
          <w:rtl/>
          <w:lang w:bidi="ar-DZ"/>
        </w:rPr>
      </w:pPr>
      <w:r>
        <w:rPr>
          <w:rFonts w:hint="cs"/>
          <w:b/>
          <w:bCs/>
          <w:noProof/>
          <w:sz w:val="28"/>
          <w:szCs w:val="28"/>
          <w:rtl/>
          <w:lang w:eastAsia="fr-FR"/>
        </w:rPr>
        <w:pict>
          <v:shape id="_x0000_s1804" type="#_x0000_t202" style="position:absolute;left:0;text-align:left;margin-left:22.9pt;margin-top:21.1pt;width:130.75pt;height:100.9pt;z-index:251905024" filled="f" stroked="f">
            <v:textbox>
              <w:txbxContent>
                <w:p w:rsidR="00BF458C" w:rsidRPr="00760B49" w:rsidRDefault="00BF458C" w:rsidP="00BF2D07"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1316769" cy="1081378"/>
                        <wp:effectExtent l="19050" t="0" r="0" b="0"/>
                        <wp:docPr id="33" name="Image 32" descr="téléchargement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téléchargement.jpg"/>
                                <pic:cNvPicPr/>
                              </pic:nvPicPr>
                              <pic:blipFill>
                                <a:blip r:embed="rId25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318692" cy="1082957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8F6B47" w:rsidRPr="008F6B47">
        <w:rPr>
          <w:rFonts w:hint="cs"/>
          <w:sz w:val="28"/>
          <w:szCs w:val="28"/>
          <w:rtl/>
          <w:lang w:bidi="ar-DZ"/>
        </w:rPr>
        <w:t>ترى كم كانت الساعة في المكسيك عندما وصل كمال الى هناك؟</w:t>
      </w:r>
    </w:p>
    <w:tbl>
      <w:tblPr>
        <w:tblStyle w:val="Grilleclaire-Accent1"/>
        <w:bidiVisual/>
        <w:tblW w:w="0" w:type="auto"/>
        <w:tblLayout w:type="fixed"/>
        <w:tblLook w:val="04A0"/>
      </w:tblPr>
      <w:tblGrid>
        <w:gridCol w:w="2091"/>
        <w:gridCol w:w="2552"/>
      </w:tblGrid>
      <w:tr w:rsidR="008F6B47" w:rsidTr="008F6B47">
        <w:trPr>
          <w:cnfStyle w:val="100000000000"/>
        </w:trPr>
        <w:tc>
          <w:tcPr>
            <w:cnfStyle w:val="001000000000"/>
            <w:tcW w:w="2091" w:type="dxa"/>
          </w:tcPr>
          <w:p w:rsidR="008F6B47" w:rsidRPr="008F6B47" w:rsidRDefault="008F6B47" w:rsidP="008F6B47">
            <w:pPr>
              <w:bidi/>
              <w:jc w:val="center"/>
              <w:rPr>
                <w:rFonts w:hint="cs"/>
                <w:b w:val="0"/>
                <w:bCs w:val="0"/>
                <w:sz w:val="28"/>
                <w:szCs w:val="28"/>
                <w:rtl/>
                <w:lang w:bidi="ar-DZ"/>
              </w:rPr>
            </w:pPr>
            <w:r w:rsidRPr="008F6B47">
              <w:rPr>
                <w:rFonts w:hint="cs"/>
                <w:b w:val="0"/>
                <w:bCs w:val="0"/>
                <w:sz w:val="28"/>
                <w:szCs w:val="28"/>
                <w:rtl/>
                <w:lang w:bidi="ar-DZ"/>
              </w:rPr>
              <w:t>اختلاف التوقيت عن غرينتش</w:t>
            </w:r>
          </w:p>
        </w:tc>
        <w:tc>
          <w:tcPr>
            <w:tcW w:w="2552" w:type="dxa"/>
          </w:tcPr>
          <w:p w:rsidR="008F6B47" w:rsidRPr="008F6B47" w:rsidRDefault="008F6B47" w:rsidP="008F6B47">
            <w:pPr>
              <w:bidi/>
              <w:jc w:val="center"/>
              <w:cnfStyle w:val="100000000000"/>
              <w:rPr>
                <w:rFonts w:hint="cs"/>
                <w:b w:val="0"/>
                <w:bCs w:val="0"/>
                <w:sz w:val="28"/>
                <w:szCs w:val="28"/>
                <w:rtl/>
                <w:lang w:bidi="ar-DZ"/>
              </w:rPr>
            </w:pPr>
            <w:r w:rsidRPr="008F6B47">
              <w:rPr>
                <w:rFonts w:hint="cs"/>
                <w:b w:val="0"/>
                <w:bCs w:val="0"/>
                <w:sz w:val="28"/>
                <w:szCs w:val="28"/>
                <w:rtl/>
                <w:lang w:bidi="ar-DZ"/>
              </w:rPr>
              <w:t>المدينة</w:t>
            </w:r>
          </w:p>
        </w:tc>
      </w:tr>
      <w:tr w:rsidR="008F6B47" w:rsidTr="008F6B47">
        <w:trPr>
          <w:cnfStyle w:val="000000100000"/>
        </w:trPr>
        <w:tc>
          <w:tcPr>
            <w:cnfStyle w:val="001000000000"/>
            <w:tcW w:w="2091" w:type="dxa"/>
          </w:tcPr>
          <w:p w:rsidR="008F6B47" w:rsidRPr="008F6B47" w:rsidRDefault="008F6B47" w:rsidP="008F6B47">
            <w:pPr>
              <w:bidi/>
              <w:jc w:val="center"/>
              <w:rPr>
                <w:rFonts w:hint="cs"/>
                <w:b w:val="0"/>
                <w:bCs w:val="0"/>
                <w:sz w:val="28"/>
                <w:szCs w:val="28"/>
                <w:rtl/>
                <w:lang w:bidi="ar-DZ"/>
              </w:rPr>
            </w:pPr>
            <w:r w:rsidRPr="008F6B47">
              <w:rPr>
                <w:rFonts w:hint="cs"/>
                <w:b w:val="0"/>
                <w:bCs w:val="0"/>
                <w:sz w:val="28"/>
                <w:szCs w:val="28"/>
                <w:rtl/>
                <w:lang w:bidi="ar-DZ"/>
              </w:rPr>
              <w:t>1+</w:t>
            </w:r>
          </w:p>
        </w:tc>
        <w:tc>
          <w:tcPr>
            <w:tcW w:w="2552" w:type="dxa"/>
          </w:tcPr>
          <w:p w:rsidR="008F6B47" w:rsidRPr="008F6B47" w:rsidRDefault="008F6B47" w:rsidP="008F6B47">
            <w:pPr>
              <w:bidi/>
              <w:jc w:val="center"/>
              <w:cnfStyle w:val="000000100000"/>
              <w:rPr>
                <w:rFonts w:hint="cs"/>
                <w:sz w:val="28"/>
                <w:szCs w:val="28"/>
                <w:rtl/>
                <w:lang w:bidi="ar-DZ"/>
              </w:rPr>
            </w:pPr>
            <w:r w:rsidRPr="008F6B47">
              <w:rPr>
                <w:rFonts w:hint="cs"/>
                <w:sz w:val="28"/>
                <w:szCs w:val="28"/>
                <w:rtl/>
                <w:lang w:bidi="ar-DZ"/>
              </w:rPr>
              <w:t>الجزائر العاصمة</w:t>
            </w:r>
          </w:p>
        </w:tc>
      </w:tr>
      <w:tr w:rsidR="008F6B47" w:rsidTr="008F6B47">
        <w:trPr>
          <w:cnfStyle w:val="000000010000"/>
        </w:trPr>
        <w:tc>
          <w:tcPr>
            <w:cnfStyle w:val="001000000000"/>
            <w:tcW w:w="2091" w:type="dxa"/>
          </w:tcPr>
          <w:p w:rsidR="008F6B47" w:rsidRPr="008F6B47" w:rsidRDefault="008F6B47" w:rsidP="008F6B47">
            <w:pPr>
              <w:bidi/>
              <w:jc w:val="center"/>
              <w:rPr>
                <w:rFonts w:hint="cs"/>
                <w:b w:val="0"/>
                <w:bCs w:val="0"/>
                <w:sz w:val="28"/>
                <w:szCs w:val="28"/>
                <w:rtl/>
                <w:lang w:bidi="ar-DZ"/>
              </w:rPr>
            </w:pPr>
            <w:r w:rsidRPr="008F6B47">
              <w:rPr>
                <w:rFonts w:hint="cs"/>
                <w:b w:val="0"/>
                <w:bCs w:val="0"/>
                <w:sz w:val="28"/>
                <w:szCs w:val="28"/>
                <w:rtl/>
                <w:lang w:bidi="ar-DZ"/>
              </w:rPr>
              <w:t>5-</w:t>
            </w:r>
          </w:p>
        </w:tc>
        <w:tc>
          <w:tcPr>
            <w:tcW w:w="2552" w:type="dxa"/>
          </w:tcPr>
          <w:p w:rsidR="008F6B47" w:rsidRPr="008F6B47" w:rsidRDefault="008F6B47" w:rsidP="008F6B47">
            <w:pPr>
              <w:bidi/>
              <w:jc w:val="center"/>
              <w:cnfStyle w:val="000000010000"/>
              <w:rPr>
                <w:rFonts w:hint="cs"/>
                <w:sz w:val="28"/>
                <w:szCs w:val="28"/>
                <w:rtl/>
                <w:lang w:bidi="ar-DZ"/>
              </w:rPr>
            </w:pPr>
            <w:r w:rsidRPr="008F6B47">
              <w:rPr>
                <w:rFonts w:hint="cs"/>
                <w:sz w:val="28"/>
                <w:szCs w:val="28"/>
                <w:rtl/>
                <w:lang w:bidi="ar-DZ"/>
              </w:rPr>
              <w:t>المكسيك</w:t>
            </w:r>
          </w:p>
        </w:tc>
      </w:tr>
    </w:tbl>
    <w:p w:rsidR="008F6B47" w:rsidRPr="008F6B47" w:rsidRDefault="008F6B47" w:rsidP="008F6B47">
      <w:pPr>
        <w:bidi/>
        <w:rPr>
          <w:rFonts w:hint="cs"/>
          <w:sz w:val="28"/>
          <w:szCs w:val="28"/>
          <w:rtl/>
          <w:lang w:bidi="ar-DZ"/>
        </w:rPr>
      </w:pPr>
    </w:p>
    <w:p w:rsidR="00954EB8" w:rsidRDefault="00954EB8" w:rsidP="00A15B81">
      <w:pPr>
        <w:tabs>
          <w:tab w:val="left" w:pos="1811"/>
        </w:tabs>
        <w:bidi/>
        <w:rPr>
          <w:rFonts w:hint="cs"/>
          <w:sz w:val="28"/>
          <w:szCs w:val="28"/>
          <w:rtl/>
          <w:lang w:bidi="ar-DZ"/>
        </w:rPr>
      </w:pPr>
    </w:p>
    <w:p w:rsidR="00C15EE0" w:rsidRDefault="00C15EE0" w:rsidP="00C15EE0">
      <w:pPr>
        <w:tabs>
          <w:tab w:val="left" w:pos="1811"/>
        </w:tabs>
        <w:bidi/>
        <w:rPr>
          <w:rFonts w:hint="cs"/>
          <w:sz w:val="28"/>
          <w:szCs w:val="28"/>
          <w:rtl/>
          <w:lang w:bidi="ar-DZ"/>
        </w:rPr>
      </w:pPr>
    </w:p>
    <w:p w:rsidR="00C15EE0" w:rsidRDefault="00C15EE0" w:rsidP="00C15EE0">
      <w:pPr>
        <w:tabs>
          <w:tab w:val="left" w:pos="1811"/>
        </w:tabs>
        <w:bidi/>
        <w:rPr>
          <w:rFonts w:hint="cs"/>
          <w:sz w:val="28"/>
          <w:szCs w:val="28"/>
          <w:rtl/>
          <w:lang w:bidi="ar-DZ"/>
        </w:rPr>
      </w:pPr>
    </w:p>
    <w:p w:rsidR="00C15EE0" w:rsidRDefault="00C15EE0" w:rsidP="00C15EE0">
      <w:pPr>
        <w:tabs>
          <w:tab w:val="left" w:pos="1811"/>
        </w:tabs>
        <w:bidi/>
        <w:rPr>
          <w:sz w:val="28"/>
          <w:szCs w:val="28"/>
          <w:lang w:bidi="ar-DZ"/>
        </w:rPr>
      </w:pPr>
    </w:p>
    <w:p w:rsidR="00932B20" w:rsidRDefault="00932B20" w:rsidP="00932B20">
      <w:pPr>
        <w:bidi/>
        <w:jc w:val="center"/>
        <w:rPr>
          <w:b/>
          <w:bCs/>
          <w:color w:val="1F497D" w:themeColor="text2"/>
          <w:sz w:val="28"/>
          <w:szCs w:val="28"/>
          <w:rtl/>
          <w:lang w:bidi="ar-DZ"/>
        </w:rPr>
      </w:pPr>
      <w:r w:rsidRPr="001B0180">
        <w:rPr>
          <w:rFonts w:hint="cs"/>
          <w:b/>
          <w:bCs/>
          <w:color w:val="1F497D" w:themeColor="text2"/>
          <w:sz w:val="36"/>
          <w:szCs w:val="36"/>
          <w:rtl/>
          <w:lang w:bidi="ar-DZ"/>
        </w:rPr>
        <w:t>وضعية تعلم الإدماج</w:t>
      </w:r>
      <w:r w:rsidRPr="001B0180">
        <w:rPr>
          <w:rFonts w:hint="cs"/>
          <w:b/>
          <w:bCs/>
          <w:color w:val="1F497D" w:themeColor="text2"/>
          <w:sz w:val="28"/>
          <w:szCs w:val="28"/>
          <w:rtl/>
          <w:lang w:bidi="ar-DZ"/>
        </w:rPr>
        <w:t xml:space="preserve"> </w:t>
      </w:r>
      <w:r>
        <w:rPr>
          <w:rFonts w:hint="cs"/>
          <w:b/>
          <w:bCs/>
          <w:color w:val="1F497D" w:themeColor="text2"/>
          <w:sz w:val="28"/>
          <w:szCs w:val="28"/>
          <w:rtl/>
          <w:lang w:bidi="ar-DZ"/>
        </w:rPr>
        <w:t>04</w:t>
      </w:r>
    </w:p>
    <w:p w:rsidR="00A15B81" w:rsidRDefault="00A15B81" w:rsidP="00A15B81">
      <w:pPr>
        <w:bidi/>
        <w:jc w:val="center"/>
        <w:rPr>
          <w:b/>
          <w:bCs/>
          <w:color w:val="1F497D" w:themeColor="text2"/>
          <w:sz w:val="28"/>
          <w:szCs w:val="28"/>
          <w:rtl/>
          <w:lang w:bidi="ar-DZ"/>
        </w:rPr>
      </w:pPr>
    </w:p>
    <w:p w:rsidR="00B85D59" w:rsidRPr="00EE6616" w:rsidRDefault="00B85D59" w:rsidP="00B85D59">
      <w:pPr>
        <w:bidi/>
        <w:rPr>
          <w:rFonts w:cs="Arabic Transparent"/>
          <w:sz w:val="32"/>
          <w:szCs w:val="32"/>
          <w:rtl/>
        </w:rPr>
      </w:pPr>
      <w:r w:rsidRPr="00EE6616">
        <w:rPr>
          <w:rFonts w:cs="Arabic Transparent" w:hint="cs"/>
          <w:sz w:val="32"/>
          <w:szCs w:val="32"/>
          <w:rtl/>
        </w:rPr>
        <w:t>* أحسـب المجاميع الجبرية التالية :</w:t>
      </w:r>
    </w:p>
    <w:p w:rsidR="00B85D59" w:rsidRPr="00EE6616" w:rsidRDefault="00B85D59" w:rsidP="00B85D59">
      <w:pPr>
        <w:rPr>
          <w:rFonts w:cs="Arabic Transparent"/>
          <w:sz w:val="32"/>
          <w:szCs w:val="32"/>
        </w:rPr>
      </w:pPr>
      <w:r w:rsidRPr="00EE6616">
        <w:rPr>
          <w:rFonts w:cs="Arabic Transparent"/>
          <w:b/>
          <w:bCs/>
          <w:sz w:val="32"/>
          <w:szCs w:val="32"/>
        </w:rPr>
        <w:t xml:space="preserve"> </w:t>
      </w:r>
      <w:r w:rsidRPr="00EE6616">
        <w:rPr>
          <w:rFonts w:cs="Arabic Transparent"/>
          <w:b/>
          <w:bCs/>
          <w:position w:val="-10"/>
          <w:sz w:val="32"/>
          <w:szCs w:val="32"/>
        </w:rPr>
        <w:object w:dxaOrig="2760" w:dyaOrig="340">
          <v:shape id="_x0000_i1026" type="#_x0000_t75" style="width:258.55pt;height:23.8pt" o:ole="">
            <v:imagedata r:id="rId26" o:title=""/>
          </v:shape>
          <o:OLEObject Type="Embed" ProgID="Equation.3" ShapeID="_x0000_i1026" DrawAspect="Content" ObjectID="_1602014010" r:id="rId27"/>
        </w:object>
      </w:r>
      <w:r w:rsidRPr="00EE6616">
        <w:rPr>
          <w:rFonts w:cs="Arabic Transparent"/>
          <w:sz w:val="32"/>
          <w:szCs w:val="32"/>
        </w:rPr>
        <w:t xml:space="preserve">            </w:t>
      </w:r>
    </w:p>
    <w:p w:rsidR="00B85D59" w:rsidRPr="00EE6616" w:rsidRDefault="00B85D59" w:rsidP="00B85D59">
      <w:pPr>
        <w:rPr>
          <w:rFonts w:cs="Arabic Transparent"/>
          <w:sz w:val="32"/>
          <w:szCs w:val="32"/>
        </w:rPr>
      </w:pPr>
      <w:r w:rsidRPr="00EE6616">
        <w:rPr>
          <w:rFonts w:cs="Arabic Transparent"/>
          <w:b/>
          <w:bCs/>
          <w:position w:val="-10"/>
          <w:sz w:val="32"/>
          <w:szCs w:val="32"/>
        </w:rPr>
        <w:object w:dxaOrig="3560" w:dyaOrig="340">
          <v:shape id="_x0000_i1027" type="#_x0000_t75" style="width:333.7pt;height:23.8pt" o:ole="">
            <v:imagedata r:id="rId28" o:title=""/>
          </v:shape>
          <o:OLEObject Type="Embed" ProgID="Equation.3" ShapeID="_x0000_i1027" DrawAspect="Content" ObjectID="_1602014011" r:id="rId29"/>
        </w:object>
      </w:r>
      <w:r w:rsidRPr="00EE6616">
        <w:rPr>
          <w:rFonts w:cs="Arabic Transparent"/>
          <w:sz w:val="32"/>
          <w:szCs w:val="32"/>
        </w:rPr>
        <w:t xml:space="preserve">            </w:t>
      </w:r>
      <w:r w:rsidRPr="00EE6616">
        <w:rPr>
          <w:rFonts w:cs="Arabic Transparent"/>
          <w:b/>
          <w:bCs/>
          <w:position w:val="-6"/>
          <w:sz w:val="32"/>
          <w:szCs w:val="32"/>
        </w:rPr>
        <w:object w:dxaOrig="2600" w:dyaOrig="279">
          <v:shape id="_x0000_i1028" type="#_x0000_t75" style="width:243.55pt;height:19.4pt" o:ole="">
            <v:imagedata r:id="rId30" o:title=""/>
          </v:shape>
          <o:OLEObject Type="Embed" ProgID="Equation.3" ShapeID="_x0000_i1028" DrawAspect="Content" ObjectID="_1602014012" r:id="rId31"/>
        </w:object>
      </w:r>
      <w:r w:rsidRPr="00EE6616">
        <w:rPr>
          <w:rFonts w:cs="Arabic Transparent"/>
          <w:sz w:val="32"/>
          <w:szCs w:val="32"/>
        </w:rPr>
        <w:t xml:space="preserve">            </w:t>
      </w:r>
      <w:r w:rsidRPr="00EE6616">
        <w:rPr>
          <w:rFonts w:cs="Arabic Transparent"/>
          <w:b/>
          <w:bCs/>
          <w:position w:val="-10"/>
          <w:sz w:val="32"/>
          <w:szCs w:val="32"/>
        </w:rPr>
        <w:object w:dxaOrig="3540" w:dyaOrig="340">
          <v:shape id="_x0000_i1029" type="#_x0000_t75" style="width:331.85pt;height:23.8pt" o:ole="">
            <v:imagedata r:id="rId32" o:title=""/>
          </v:shape>
          <o:OLEObject Type="Embed" ProgID="Equation.3" ShapeID="_x0000_i1029" DrawAspect="Content" ObjectID="_1602014013" r:id="rId33"/>
        </w:object>
      </w:r>
      <w:r w:rsidRPr="00EE6616">
        <w:rPr>
          <w:rFonts w:cs="Arabic Transparent"/>
          <w:sz w:val="32"/>
          <w:szCs w:val="32"/>
        </w:rPr>
        <w:t xml:space="preserve">           </w:t>
      </w:r>
    </w:p>
    <w:p w:rsidR="004A05CD" w:rsidRPr="00D616AC" w:rsidRDefault="00D616AC" w:rsidP="00D616AC">
      <w:pPr>
        <w:bidi/>
        <w:jc w:val="right"/>
        <w:rPr>
          <w:rFonts w:asciiTheme="majorBidi" w:eastAsia="Calibri" w:hAnsiTheme="majorBidi" w:cstheme="majorBidi"/>
          <w:sz w:val="32"/>
          <w:szCs w:val="32"/>
          <w:lang w:bidi="ar-DZ"/>
        </w:rPr>
      </w:pPr>
      <w:r w:rsidRPr="00D616AC">
        <w:rPr>
          <w:rFonts w:asciiTheme="majorBidi" w:eastAsia="Calibri" w:hAnsiTheme="majorBidi" w:cstheme="majorBidi"/>
          <w:sz w:val="32"/>
          <w:szCs w:val="32"/>
          <w:lang w:bidi="ar-DZ"/>
        </w:rPr>
        <w:t>E</w:t>
      </w:r>
      <w:r w:rsidR="004A05CD" w:rsidRPr="00D616AC">
        <w:rPr>
          <w:rFonts w:asciiTheme="majorBidi" w:eastAsia="Calibri" w:hAnsiTheme="majorBidi" w:cstheme="majorBidi"/>
          <w:sz w:val="32"/>
          <w:szCs w:val="32"/>
          <w:lang w:bidi="ar-DZ"/>
        </w:rPr>
        <w:t>= (-3,5) + (-1,5)</w:t>
      </w:r>
    </w:p>
    <w:p w:rsidR="004A05CD" w:rsidRPr="00D616AC" w:rsidRDefault="00D616AC" w:rsidP="004A05CD">
      <w:pPr>
        <w:rPr>
          <w:rFonts w:asciiTheme="majorBidi" w:eastAsia="Calibri" w:hAnsiTheme="majorBidi" w:cstheme="majorBidi"/>
          <w:sz w:val="32"/>
          <w:szCs w:val="32"/>
          <w:lang w:bidi="ar-DZ"/>
        </w:rPr>
      </w:pPr>
      <w:r w:rsidRPr="00D616AC">
        <w:rPr>
          <w:rFonts w:asciiTheme="majorBidi" w:eastAsia="Calibri" w:hAnsiTheme="majorBidi" w:cstheme="majorBidi"/>
          <w:sz w:val="32"/>
          <w:szCs w:val="32"/>
          <w:lang w:bidi="ar-DZ"/>
        </w:rPr>
        <w:t>F</w:t>
      </w:r>
      <w:r w:rsidR="004A05CD" w:rsidRPr="00D616AC">
        <w:rPr>
          <w:rFonts w:asciiTheme="majorBidi" w:eastAsia="Calibri" w:hAnsiTheme="majorBidi" w:cstheme="majorBidi"/>
          <w:sz w:val="32"/>
          <w:szCs w:val="32"/>
          <w:lang w:bidi="ar-DZ"/>
        </w:rPr>
        <w:t>= (+7) - (-3)</w:t>
      </w:r>
    </w:p>
    <w:p w:rsidR="004A05CD" w:rsidRPr="00D616AC" w:rsidRDefault="00D616AC" w:rsidP="004A05CD">
      <w:pPr>
        <w:rPr>
          <w:rFonts w:asciiTheme="majorBidi" w:eastAsia="Calibri" w:hAnsiTheme="majorBidi" w:cstheme="majorBidi"/>
          <w:sz w:val="32"/>
          <w:szCs w:val="32"/>
          <w:lang w:bidi="ar-DZ"/>
        </w:rPr>
      </w:pPr>
      <w:r w:rsidRPr="00D616AC">
        <w:rPr>
          <w:rFonts w:asciiTheme="majorBidi" w:eastAsia="Calibri" w:hAnsiTheme="majorBidi" w:cstheme="majorBidi"/>
          <w:sz w:val="32"/>
          <w:szCs w:val="32"/>
          <w:lang w:bidi="ar-DZ"/>
        </w:rPr>
        <w:t>G</w:t>
      </w:r>
      <w:r w:rsidR="004A05CD" w:rsidRPr="00D616AC">
        <w:rPr>
          <w:rFonts w:asciiTheme="majorBidi" w:eastAsia="Calibri" w:hAnsiTheme="majorBidi" w:cstheme="majorBidi"/>
          <w:sz w:val="32"/>
          <w:szCs w:val="32"/>
          <w:lang w:bidi="ar-DZ"/>
        </w:rPr>
        <w:t>= 24,7 - 17,5 + 11 - 14,2</w:t>
      </w:r>
    </w:p>
    <w:p w:rsidR="006E3037" w:rsidRDefault="006E3037" w:rsidP="00ED75D8">
      <w:pPr>
        <w:bidi/>
        <w:jc w:val="center"/>
        <w:rPr>
          <w:b/>
          <w:bCs/>
          <w:color w:val="1F497D" w:themeColor="text2"/>
          <w:sz w:val="44"/>
          <w:szCs w:val="44"/>
          <w:lang w:bidi="ar-DZ"/>
        </w:rPr>
      </w:pPr>
      <w:r w:rsidRPr="00B828CC">
        <w:rPr>
          <w:rFonts w:hint="cs"/>
          <w:b/>
          <w:bCs/>
          <w:color w:val="1F497D" w:themeColor="text2"/>
          <w:sz w:val="44"/>
          <w:szCs w:val="44"/>
          <w:rtl/>
          <w:lang w:bidi="ar-DZ"/>
        </w:rPr>
        <w:t>الوضعية التقويمية</w:t>
      </w:r>
    </w:p>
    <w:p w:rsidR="00F95422" w:rsidRPr="00F17E29" w:rsidRDefault="00F95422" w:rsidP="00F95422">
      <w:pPr>
        <w:bidi/>
        <w:jc w:val="right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</w:p>
    <w:p w:rsidR="00321971" w:rsidRDefault="00321971" w:rsidP="00321971">
      <w:pPr>
        <w:bidi/>
        <w:rPr>
          <w:rFonts w:hint="cs"/>
          <w:sz w:val="28"/>
          <w:szCs w:val="28"/>
          <w:rtl/>
          <w:lang w:bidi="ar-DZ"/>
        </w:rPr>
      </w:pPr>
      <w:r w:rsidRPr="002D5557">
        <w:rPr>
          <w:rFonts w:hint="cs"/>
          <w:sz w:val="28"/>
          <w:szCs w:val="28"/>
          <w:rtl/>
          <w:lang w:bidi="ar-DZ"/>
        </w:rPr>
        <w:t>في الشكل المقابل محاكاة لرياضة رمي السهام حيث نميز ثمانية مناطق يختلف فيها التنقيط حسب قرب و بعد السهم من مبدأ المعلم، قام أبو بكر بالرمي فوقعت سهامه على النقاط ذات الإحداثيات التالية:</w:t>
      </w:r>
      <w:r w:rsidRPr="002D5557">
        <w:rPr>
          <w:sz w:val="28"/>
          <w:szCs w:val="28"/>
          <w:lang w:bidi="ar-DZ"/>
        </w:rPr>
        <w:t>(2 ;-3), (-2 ;1), (2 ;3), (2 ;1), (3 ;1)</w:t>
      </w:r>
      <w:r w:rsidRPr="002D5557">
        <w:rPr>
          <w:rFonts w:hint="cs"/>
          <w:sz w:val="28"/>
          <w:szCs w:val="28"/>
          <w:rtl/>
          <w:lang w:bidi="ar-DZ"/>
        </w:rPr>
        <w:t xml:space="preserve"> ، ثم قام عمر بالرمي فوقعت سهامه على النقاط ذات الإحداثيات التالية:</w:t>
      </w:r>
      <w:r w:rsidRPr="002D5557">
        <w:rPr>
          <w:sz w:val="28"/>
          <w:szCs w:val="28"/>
          <w:lang w:bidi="ar-DZ"/>
        </w:rPr>
        <w:t>(3.5 ;0.5), (1.5 ;3), (2.5 ;-3), (2.5 ;0.5), (2 ;-2)</w:t>
      </w:r>
      <w:r w:rsidRPr="002D5557">
        <w:rPr>
          <w:rFonts w:hint="cs"/>
          <w:sz w:val="28"/>
          <w:szCs w:val="28"/>
          <w:rtl/>
          <w:lang w:bidi="ar-DZ"/>
        </w:rPr>
        <w:t xml:space="preserve"> من الفائز في اللعبة أبو بكر أم عمر؟</w:t>
      </w:r>
    </w:p>
    <w:p w:rsidR="00BF458C" w:rsidRPr="002D5557" w:rsidRDefault="00026196" w:rsidP="00BF458C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أضيف لكل متسابق رمية، هل سيتعادلان؟ برر  </w:t>
      </w:r>
    </w:p>
    <w:p w:rsidR="00F95422" w:rsidRDefault="00FB78F3" w:rsidP="00F95422">
      <w:pPr>
        <w:bidi/>
        <w:rPr>
          <w:sz w:val="32"/>
          <w:szCs w:val="32"/>
          <w:rtl/>
          <w:lang w:bidi="ar-DZ"/>
        </w:rPr>
      </w:pPr>
      <w:r>
        <w:rPr>
          <w:noProof/>
          <w:sz w:val="32"/>
          <w:szCs w:val="32"/>
          <w:rtl/>
          <w:lang w:eastAsia="fr-FR"/>
        </w:rPr>
        <w:pict>
          <v:shape id="_x0000_s1806" type="#_x0000_t202" style="position:absolute;left:0;text-align:left;margin-left:9.05pt;margin-top:13.6pt;width:147.75pt;height:141.5pt;z-index:251907072" filled="f" stroked="f">
            <v:textbox>
              <w:txbxContent>
                <w:p w:rsidR="00BF458C" w:rsidRDefault="00BF458C"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1638300" cy="1705610"/>
                        <wp:effectExtent l="19050" t="0" r="0" b="0"/>
                        <wp:docPr id="36" name="Image 35" descr="téléchargement (19)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téléchargement (19).jpg"/>
                                <pic:cNvPicPr/>
                              </pic:nvPicPr>
                              <pic:blipFill>
                                <a:blip r:embed="rId34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638300" cy="170561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>
        <w:rPr>
          <w:noProof/>
          <w:sz w:val="32"/>
          <w:szCs w:val="32"/>
          <w:rtl/>
          <w:lang w:eastAsia="fr-FR"/>
        </w:rPr>
        <w:pict>
          <v:shape id="_x0000_s1805" type="#_x0000_t202" style="position:absolute;left:0;text-align:left;margin-left:197.05pt;margin-top:1.25pt;width:246.05pt;height:207.85pt;z-index:251906048" filled="f" stroked="f">
            <v:textbox>
              <w:txbxContent>
                <w:p w:rsidR="00BF458C" w:rsidRDefault="00BF458C"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2676442" cy="2568271"/>
                        <wp:effectExtent l="19050" t="0" r="0" b="0"/>
                        <wp:docPr id="35" name="Image 34" descr="Sans titre.bmp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Sans titre.bmp"/>
                                <pic:cNvPicPr/>
                              </pic:nvPicPr>
                              <pic:blipFill>
                                <a:blip r:embed="rId35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675063" cy="2566948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6E3037" w:rsidRDefault="006E3037" w:rsidP="006E3037">
      <w:pPr>
        <w:bidi/>
        <w:jc w:val="center"/>
        <w:rPr>
          <w:b/>
          <w:bCs/>
          <w:sz w:val="24"/>
          <w:szCs w:val="24"/>
          <w:rtl/>
          <w:lang w:bidi="ar-DZ"/>
        </w:rPr>
      </w:pPr>
    </w:p>
    <w:p w:rsidR="006E3037" w:rsidRPr="003D5F2F" w:rsidRDefault="006E3037" w:rsidP="002762DA">
      <w:pPr>
        <w:bidi/>
        <w:spacing w:line="240" w:lineRule="auto"/>
        <w:rPr>
          <w:b/>
          <w:bCs/>
          <w:color w:val="FF0000"/>
          <w:sz w:val="28"/>
          <w:szCs w:val="28"/>
          <w:rtl/>
          <w:lang w:bidi="ar-DZ"/>
        </w:rPr>
      </w:pPr>
    </w:p>
    <w:p w:rsidR="006E3037" w:rsidRDefault="006E3037" w:rsidP="006E3037">
      <w:pPr>
        <w:bidi/>
        <w:spacing w:line="240" w:lineRule="auto"/>
        <w:rPr>
          <w:rFonts w:hint="cs"/>
          <w:b/>
          <w:bCs/>
          <w:color w:val="FF0000"/>
          <w:sz w:val="28"/>
          <w:szCs w:val="28"/>
          <w:rtl/>
          <w:lang w:bidi="ar-DZ"/>
        </w:rPr>
      </w:pPr>
    </w:p>
    <w:p w:rsidR="00C15EE0" w:rsidRDefault="00C15EE0" w:rsidP="00C15EE0">
      <w:pPr>
        <w:bidi/>
        <w:spacing w:line="240" w:lineRule="auto"/>
        <w:rPr>
          <w:rFonts w:hint="cs"/>
          <w:b/>
          <w:bCs/>
          <w:color w:val="FF0000"/>
          <w:sz w:val="28"/>
          <w:szCs w:val="28"/>
          <w:rtl/>
          <w:lang w:bidi="ar-DZ"/>
        </w:rPr>
      </w:pPr>
    </w:p>
    <w:p w:rsidR="00C15EE0" w:rsidRDefault="00C15EE0" w:rsidP="00C15EE0">
      <w:pPr>
        <w:bidi/>
        <w:spacing w:line="240" w:lineRule="auto"/>
        <w:rPr>
          <w:rFonts w:hint="cs"/>
          <w:b/>
          <w:bCs/>
          <w:color w:val="FF0000"/>
          <w:sz w:val="28"/>
          <w:szCs w:val="28"/>
          <w:rtl/>
          <w:lang w:bidi="ar-DZ"/>
        </w:rPr>
      </w:pPr>
    </w:p>
    <w:p w:rsidR="00C15EE0" w:rsidRDefault="00C15EE0" w:rsidP="00C15EE0">
      <w:pPr>
        <w:bidi/>
        <w:spacing w:line="240" w:lineRule="auto"/>
        <w:rPr>
          <w:rFonts w:hint="cs"/>
          <w:b/>
          <w:bCs/>
          <w:color w:val="FF0000"/>
          <w:sz w:val="28"/>
          <w:szCs w:val="28"/>
          <w:rtl/>
          <w:lang w:bidi="ar-DZ"/>
        </w:rPr>
      </w:pPr>
    </w:p>
    <w:p w:rsidR="00C15EE0" w:rsidRPr="003D5F2F" w:rsidRDefault="00C15EE0" w:rsidP="00C15EE0">
      <w:pPr>
        <w:bidi/>
        <w:spacing w:line="240" w:lineRule="auto"/>
        <w:rPr>
          <w:b/>
          <w:bCs/>
          <w:color w:val="FF0000"/>
          <w:sz w:val="28"/>
          <w:szCs w:val="28"/>
          <w:rtl/>
          <w:lang w:bidi="ar-DZ"/>
        </w:rPr>
      </w:pPr>
    </w:p>
    <w:p w:rsidR="006E3037" w:rsidRDefault="006E3037" w:rsidP="006E3037">
      <w:pPr>
        <w:bidi/>
        <w:rPr>
          <w:sz w:val="28"/>
          <w:szCs w:val="28"/>
          <w:rtl/>
          <w:lang w:bidi="ar-DZ"/>
        </w:rPr>
      </w:pPr>
    </w:p>
    <w:tbl>
      <w:tblPr>
        <w:tblStyle w:val="Grilledutableau"/>
        <w:tblW w:w="10314" w:type="dxa"/>
        <w:tblLook w:val="04A0"/>
      </w:tblPr>
      <w:tblGrid>
        <w:gridCol w:w="784"/>
        <w:gridCol w:w="785"/>
        <w:gridCol w:w="778"/>
        <w:gridCol w:w="783"/>
        <w:gridCol w:w="784"/>
        <w:gridCol w:w="777"/>
        <w:gridCol w:w="783"/>
        <w:gridCol w:w="784"/>
        <w:gridCol w:w="778"/>
        <w:gridCol w:w="3278"/>
      </w:tblGrid>
      <w:tr w:rsidR="0062334B" w:rsidRPr="003125B1" w:rsidTr="0097092D">
        <w:trPr>
          <w:trHeight w:val="564"/>
        </w:trPr>
        <w:tc>
          <w:tcPr>
            <w:tcW w:w="7036" w:type="dxa"/>
            <w:gridSpan w:val="9"/>
          </w:tcPr>
          <w:p w:rsidR="0062334B" w:rsidRDefault="0062334B" w:rsidP="0097092D">
            <w:pPr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lastRenderedPageBreak/>
              <w:t>تصحيح الوضعية التقويمية</w:t>
            </w:r>
          </w:p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  <w:vMerge w:val="restart"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</w:p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</w:p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</w:p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قائمة التلاميذ</w:t>
            </w:r>
          </w:p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564"/>
        </w:trPr>
        <w:tc>
          <w:tcPr>
            <w:tcW w:w="2347" w:type="dxa"/>
            <w:gridSpan w:val="3"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القيم</w:t>
            </w:r>
          </w:p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344" w:type="dxa"/>
            <w:gridSpan w:val="3"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التوظيف</w:t>
            </w:r>
          </w:p>
        </w:tc>
        <w:tc>
          <w:tcPr>
            <w:tcW w:w="2345" w:type="dxa"/>
            <w:gridSpan w:val="3"/>
          </w:tcPr>
          <w:p w:rsidR="0062334B" w:rsidRDefault="0062334B" w:rsidP="0097092D">
            <w:pPr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الاكتساب</w:t>
            </w:r>
          </w:p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  <w:vMerge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583"/>
        </w:trPr>
        <w:tc>
          <w:tcPr>
            <w:tcW w:w="784" w:type="dxa"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غ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م</w:t>
            </w:r>
          </w:p>
        </w:tc>
        <w:tc>
          <w:tcPr>
            <w:tcW w:w="785" w:type="dxa"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م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778" w:type="dxa"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م</w:t>
            </w:r>
          </w:p>
        </w:tc>
        <w:tc>
          <w:tcPr>
            <w:tcW w:w="783" w:type="dxa"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غ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م</w:t>
            </w:r>
          </w:p>
        </w:tc>
        <w:tc>
          <w:tcPr>
            <w:tcW w:w="784" w:type="dxa"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م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777" w:type="dxa"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م</w:t>
            </w:r>
          </w:p>
        </w:tc>
        <w:tc>
          <w:tcPr>
            <w:tcW w:w="783" w:type="dxa"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غ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م</w:t>
            </w:r>
          </w:p>
        </w:tc>
        <w:tc>
          <w:tcPr>
            <w:tcW w:w="784" w:type="dxa"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م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778" w:type="dxa"/>
          </w:tcPr>
          <w:p w:rsidR="0062334B" w:rsidRDefault="0062334B" w:rsidP="0097092D">
            <w:pPr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3125B1">
              <w:rPr>
                <w:rFonts w:hint="cs"/>
                <w:b/>
                <w:bCs/>
                <w:sz w:val="24"/>
                <w:szCs w:val="24"/>
                <w:rtl/>
              </w:rPr>
              <w:t>م</w:t>
            </w:r>
          </w:p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  <w:vMerge/>
          </w:tcPr>
          <w:p w:rsidR="0062334B" w:rsidRPr="003125B1" w:rsidRDefault="0062334B" w:rsidP="0097092D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282"/>
        </w:trPr>
        <w:tc>
          <w:tcPr>
            <w:tcW w:w="784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5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7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301"/>
        </w:trPr>
        <w:tc>
          <w:tcPr>
            <w:tcW w:w="784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5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7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301"/>
        </w:trPr>
        <w:tc>
          <w:tcPr>
            <w:tcW w:w="784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5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7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282"/>
        </w:trPr>
        <w:tc>
          <w:tcPr>
            <w:tcW w:w="784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5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7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301"/>
        </w:trPr>
        <w:tc>
          <w:tcPr>
            <w:tcW w:w="784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5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7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301"/>
        </w:trPr>
        <w:tc>
          <w:tcPr>
            <w:tcW w:w="784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5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7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301"/>
        </w:trPr>
        <w:tc>
          <w:tcPr>
            <w:tcW w:w="784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5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7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301"/>
        </w:trPr>
        <w:tc>
          <w:tcPr>
            <w:tcW w:w="784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5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7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301"/>
        </w:trPr>
        <w:tc>
          <w:tcPr>
            <w:tcW w:w="784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5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7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RPr="003125B1" w:rsidTr="0097092D">
        <w:trPr>
          <w:trHeight w:val="301"/>
        </w:trPr>
        <w:tc>
          <w:tcPr>
            <w:tcW w:w="784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5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7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84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778" w:type="dxa"/>
          </w:tcPr>
          <w:p w:rsidR="0062334B" w:rsidRPr="00C3055A" w:rsidRDefault="0062334B" w:rsidP="00C3055A">
            <w:pPr>
              <w:ind w:left="142"/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63"/>
        </w:trPr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5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7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63"/>
        </w:trPr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5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7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63"/>
        </w:trPr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5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7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5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7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5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7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5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7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5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7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5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7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5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7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5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7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63"/>
        </w:trPr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5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7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63"/>
        </w:trPr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5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7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63"/>
        </w:trPr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5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7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5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7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5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7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5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7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5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7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5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7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5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7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5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7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63"/>
        </w:trPr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5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7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63"/>
        </w:trPr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5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7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63"/>
        </w:trPr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5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7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5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7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5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7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62334B" w:rsidTr="0097092D">
        <w:trPr>
          <w:trHeight w:val="282"/>
        </w:trPr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5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7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3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84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778" w:type="dxa"/>
          </w:tcPr>
          <w:p w:rsidR="0062334B" w:rsidRDefault="0062334B" w:rsidP="00C3055A">
            <w:pPr>
              <w:ind w:left="142"/>
            </w:pPr>
          </w:p>
        </w:tc>
        <w:tc>
          <w:tcPr>
            <w:tcW w:w="3278" w:type="dxa"/>
          </w:tcPr>
          <w:p w:rsidR="0062334B" w:rsidRDefault="0062334B" w:rsidP="0097092D">
            <w:pPr>
              <w:bidi/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</w:tbl>
    <w:p w:rsidR="0062334B" w:rsidRPr="00A2492D" w:rsidRDefault="0062334B" w:rsidP="0062334B">
      <w:pPr>
        <w:bidi/>
        <w:spacing w:line="240" w:lineRule="auto"/>
        <w:jc w:val="both"/>
        <w:rPr>
          <w:b/>
          <w:bCs/>
          <w:color w:val="FF0000"/>
          <w:sz w:val="28"/>
          <w:szCs w:val="28"/>
          <w:lang w:bidi="ar-DZ"/>
        </w:rPr>
      </w:pPr>
    </w:p>
    <w:p w:rsidR="004D46BB" w:rsidRDefault="004D46BB" w:rsidP="004D46BB">
      <w:pPr>
        <w:bidi/>
        <w:rPr>
          <w:rtl/>
        </w:rPr>
      </w:pPr>
    </w:p>
    <w:p w:rsidR="0023694C" w:rsidRDefault="0023694C" w:rsidP="0023694C">
      <w:pPr>
        <w:bidi/>
        <w:jc w:val="both"/>
        <w:rPr>
          <w:noProof/>
          <w:sz w:val="32"/>
          <w:szCs w:val="32"/>
          <w:rtl/>
          <w:lang w:eastAsia="fr-FR"/>
        </w:rPr>
      </w:pPr>
    </w:p>
    <w:p w:rsidR="0036449B" w:rsidRDefault="0036449B" w:rsidP="00714475">
      <w:pPr>
        <w:bidi/>
        <w:spacing w:after="0"/>
        <w:jc w:val="both"/>
        <w:rPr>
          <w:rFonts w:hint="cs"/>
          <w:noProof/>
          <w:sz w:val="32"/>
          <w:szCs w:val="32"/>
          <w:rtl/>
          <w:lang w:eastAsia="fr-FR"/>
        </w:rPr>
      </w:pPr>
    </w:p>
    <w:p w:rsidR="00792FDC" w:rsidRDefault="00792FDC" w:rsidP="00792FDC">
      <w:pPr>
        <w:bidi/>
        <w:spacing w:after="0"/>
        <w:jc w:val="both"/>
        <w:rPr>
          <w:rFonts w:hint="cs"/>
          <w:noProof/>
          <w:sz w:val="32"/>
          <w:szCs w:val="32"/>
          <w:rtl/>
          <w:lang w:eastAsia="fr-FR"/>
        </w:rPr>
      </w:pPr>
    </w:p>
    <w:p w:rsidR="00792FDC" w:rsidRDefault="00792FDC" w:rsidP="00792FDC">
      <w:pPr>
        <w:bidi/>
        <w:spacing w:after="0"/>
        <w:jc w:val="both"/>
        <w:rPr>
          <w:noProof/>
          <w:sz w:val="32"/>
          <w:szCs w:val="32"/>
          <w:rtl/>
          <w:lang w:eastAsia="fr-FR"/>
        </w:rPr>
        <w:sectPr w:rsidR="00792FDC" w:rsidSect="00072631">
          <w:pgSz w:w="11906" w:h="16838"/>
          <w:pgMar w:top="851" w:right="1134" w:bottom="851" w:left="1134" w:header="709" w:footer="709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08"/>
          <w:docGrid w:linePitch="360"/>
        </w:sectPr>
      </w:pPr>
    </w:p>
    <w:p w:rsidR="00792FDC" w:rsidRDefault="00792FDC" w:rsidP="00792FDC">
      <w:pPr>
        <w:tabs>
          <w:tab w:val="left" w:pos="983"/>
        </w:tabs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lastRenderedPageBreak/>
        <w:t>عمي إبراهيم فلاح يتابع نشرة الأحوال الجوية بشغف و في إحدى ليالي الشتاء كانت درجات الحرارة كالتالي-أنظر إلى الخريطة- و في الصبيحة (7 صباحا) اتصل عمي إبراهيم بابنه المغترب في كندا ليطمئن عليه علما أن الجزائر تتقدم بخمس ساعات عن توقيت كندا.</w:t>
      </w:r>
    </w:p>
    <w:p w:rsidR="00792FDC" w:rsidRPr="00F11B17" w:rsidRDefault="00792FDC" w:rsidP="00792FDC">
      <w:pPr>
        <w:pStyle w:val="Paragraphedeliste"/>
        <w:numPr>
          <w:ilvl w:val="0"/>
          <w:numId w:val="19"/>
        </w:numPr>
        <w:tabs>
          <w:tab w:val="left" w:pos="983"/>
        </w:tabs>
        <w:bidi/>
        <w:rPr>
          <w:sz w:val="28"/>
          <w:szCs w:val="28"/>
          <w:rtl/>
        </w:rPr>
      </w:pPr>
      <w:r w:rsidRPr="00F11B17">
        <w:rPr>
          <w:rFonts w:hint="cs"/>
          <w:sz w:val="28"/>
          <w:szCs w:val="28"/>
          <w:rtl/>
        </w:rPr>
        <w:t>في نظرك هل كان توقيت المكالمة مناسبا و لماذا؟</w:t>
      </w:r>
    </w:p>
    <w:p w:rsidR="00792FDC" w:rsidRDefault="00792FDC" w:rsidP="00792FDC">
      <w:pPr>
        <w:pStyle w:val="Paragraphedeliste"/>
        <w:numPr>
          <w:ilvl w:val="0"/>
          <w:numId w:val="19"/>
        </w:numPr>
        <w:tabs>
          <w:tab w:val="left" w:pos="983"/>
        </w:tabs>
        <w:bidi/>
        <w:rPr>
          <w:sz w:val="28"/>
          <w:szCs w:val="28"/>
        </w:rPr>
      </w:pPr>
      <w:r w:rsidRPr="00F11B17">
        <w:rPr>
          <w:rFonts w:hint="cs"/>
          <w:sz w:val="28"/>
          <w:szCs w:val="28"/>
          <w:rtl/>
        </w:rPr>
        <w:t xml:space="preserve">قم بترتيب درجات الحرارة الموجودة في الخريطة على مستقيم مدرج(وحدة الطول </w:t>
      </w:r>
      <w:r w:rsidRPr="00F11B17">
        <w:rPr>
          <w:sz w:val="28"/>
          <w:szCs w:val="28"/>
        </w:rPr>
        <w:t>1cm</w:t>
      </w:r>
      <w:r w:rsidRPr="00F11B17">
        <w:rPr>
          <w:rFonts w:hint="cs"/>
          <w:sz w:val="28"/>
          <w:szCs w:val="28"/>
          <w:rtl/>
        </w:rPr>
        <w:t xml:space="preserve"> )</w:t>
      </w:r>
      <w:r>
        <w:rPr>
          <w:rFonts w:hint="cs"/>
          <w:sz w:val="28"/>
          <w:szCs w:val="28"/>
          <w:rtl/>
        </w:rPr>
        <w:t xml:space="preserve"> ثم أعطي معدل درجة الحرارة في الولايات السبع.</w:t>
      </w:r>
    </w:p>
    <w:p w:rsidR="00792FDC" w:rsidRPr="00F11B17" w:rsidRDefault="00792FDC" w:rsidP="00792FDC">
      <w:pPr>
        <w:pStyle w:val="Paragraphedeliste"/>
        <w:numPr>
          <w:ilvl w:val="0"/>
          <w:numId w:val="19"/>
        </w:numPr>
        <w:tabs>
          <w:tab w:val="left" w:pos="983"/>
        </w:tabs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ضع معلما متعامدا و متجانسا على الخريطة حيث تكون إحداثيتا ولاية سيدي بلعباس </w:t>
      </w:r>
      <w:r>
        <w:rPr>
          <w:sz w:val="28"/>
          <w:szCs w:val="28"/>
        </w:rPr>
        <w:t>(2 ; 2)</w:t>
      </w:r>
      <w:r>
        <w:rPr>
          <w:rFonts w:hint="cs"/>
          <w:sz w:val="28"/>
          <w:szCs w:val="28"/>
          <w:rtl/>
        </w:rPr>
        <w:t xml:space="preserve"> معطيا إحداثيات الولايات الأخرى(الوحدة مربع واحد).</w:t>
      </w: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rFonts w:hint="cs"/>
          <w:sz w:val="24"/>
          <w:szCs w:val="24"/>
          <w:rtl/>
          <w:lang w:bidi="ar-DZ"/>
        </w:rPr>
      </w:pPr>
    </w:p>
    <w:p w:rsidR="00792FDC" w:rsidRDefault="00792FDC" w:rsidP="00792FDC">
      <w:pPr>
        <w:bidi/>
        <w:spacing w:after="0" w:line="240" w:lineRule="auto"/>
        <w:jc w:val="both"/>
        <w:rPr>
          <w:rFonts w:hint="cs"/>
          <w:sz w:val="24"/>
          <w:szCs w:val="24"/>
          <w:rtl/>
          <w:lang w:bidi="ar-DZ"/>
        </w:rPr>
      </w:pPr>
    </w:p>
    <w:p w:rsidR="00792FDC" w:rsidRDefault="00792FDC" w:rsidP="00792FDC">
      <w:pPr>
        <w:bidi/>
        <w:spacing w:after="0" w:line="240" w:lineRule="auto"/>
        <w:jc w:val="both"/>
        <w:rPr>
          <w:rFonts w:hint="cs"/>
          <w:sz w:val="24"/>
          <w:szCs w:val="24"/>
          <w:rtl/>
          <w:lang w:bidi="ar-DZ"/>
        </w:rPr>
      </w:pPr>
    </w:p>
    <w:p w:rsidR="00792FDC" w:rsidRDefault="00792FDC" w:rsidP="00792FDC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92FDC" w:rsidRDefault="00792FDC" w:rsidP="00792FDC">
      <w:pPr>
        <w:tabs>
          <w:tab w:val="left" w:pos="983"/>
        </w:tabs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عمي إبراهيم فلاح يتابع نشرة الأحوال الجوية بشغف و في إحدى ليالي الشتاء كانت درجات الحرارة كالتالي-أنظر إلى الخريطة- و في الصبيحة (7 صباحا) اتصل عمي إبراهيم بابنه المغترب في كندا ليطمئن عليه علما أن الجزائر تتقدم بخمس ساعات عن توقيت كندا.</w:t>
      </w:r>
    </w:p>
    <w:p w:rsidR="00792FDC" w:rsidRPr="00F11B17" w:rsidRDefault="00792FDC" w:rsidP="00792FDC">
      <w:pPr>
        <w:pStyle w:val="Paragraphedeliste"/>
        <w:numPr>
          <w:ilvl w:val="0"/>
          <w:numId w:val="19"/>
        </w:numPr>
        <w:tabs>
          <w:tab w:val="left" w:pos="983"/>
        </w:tabs>
        <w:bidi/>
        <w:rPr>
          <w:sz w:val="28"/>
          <w:szCs w:val="28"/>
          <w:rtl/>
        </w:rPr>
      </w:pPr>
      <w:r w:rsidRPr="00F11B17">
        <w:rPr>
          <w:rFonts w:hint="cs"/>
          <w:sz w:val="28"/>
          <w:szCs w:val="28"/>
          <w:rtl/>
        </w:rPr>
        <w:t>في نظرك هل كان توقيت المكالمة مناسبا و لماذا؟</w:t>
      </w:r>
    </w:p>
    <w:p w:rsidR="00792FDC" w:rsidRDefault="00792FDC" w:rsidP="00792FDC">
      <w:pPr>
        <w:pStyle w:val="Paragraphedeliste"/>
        <w:numPr>
          <w:ilvl w:val="0"/>
          <w:numId w:val="19"/>
        </w:numPr>
        <w:tabs>
          <w:tab w:val="left" w:pos="983"/>
        </w:tabs>
        <w:bidi/>
        <w:rPr>
          <w:sz w:val="28"/>
          <w:szCs w:val="28"/>
        </w:rPr>
      </w:pPr>
      <w:r w:rsidRPr="00F11B17">
        <w:rPr>
          <w:rFonts w:hint="cs"/>
          <w:sz w:val="28"/>
          <w:szCs w:val="28"/>
          <w:rtl/>
        </w:rPr>
        <w:t xml:space="preserve">قم بترتيب درجات الحرارة الموجودة في الخريطة على مستقيم مدرج(وحدة الطول </w:t>
      </w:r>
      <w:r w:rsidRPr="00F11B17">
        <w:rPr>
          <w:sz w:val="28"/>
          <w:szCs w:val="28"/>
        </w:rPr>
        <w:t>1cm</w:t>
      </w:r>
      <w:r w:rsidRPr="00F11B17">
        <w:rPr>
          <w:rFonts w:hint="cs"/>
          <w:sz w:val="28"/>
          <w:szCs w:val="28"/>
          <w:rtl/>
        </w:rPr>
        <w:t xml:space="preserve"> )</w:t>
      </w:r>
      <w:r>
        <w:rPr>
          <w:rFonts w:hint="cs"/>
          <w:sz w:val="28"/>
          <w:szCs w:val="28"/>
          <w:rtl/>
        </w:rPr>
        <w:t xml:space="preserve"> ثم أعطي معدل درجة الحرارة في الولايات السبع.</w:t>
      </w:r>
    </w:p>
    <w:p w:rsidR="00792FDC" w:rsidRPr="00F11B17" w:rsidRDefault="00792FDC" w:rsidP="00792FDC">
      <w:pPr>
        <w:pStyle w:val="Paragraphedeliste"/>
        <w:numPr>
          <w:ilvl w:val="0"/>
          <w:numId w:val="19"/>
        </w:numPr>
        <w:tabs>
          <w:tab w:val="left" w:pos="983"/>
        </w:tabs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ضع معلما متعامدا و متجانسا على الخريطة حيث تكون إحداثيتا ولاية سيدي بلعباس </w:t>
      </w:r>
      <w:r>
        <w:rPr>
          <w:sz w:val="28"/>
          <w:szCs w:val="28"/>
        </w:rPr>
        <w:t>(2 ; 2)</w:t>
      </w:r>
      <w:r>
        <w:rPr>
          <w:rFonts w:hint="cs"/>
          <w:sz w:val="28"/>
          <w:szCs w:val="28"/>
          <w:rtl/>
        </w:rPr>
        <w:t xml:space="preserve"> معطيا إحداثيات الولايات الأخرى(الوحدة مربع واحد).</w:t>
      </w:r>
    </w:p>
    <w:p w:rsidR="00714475" w:rsidRDefault="00714475" w:rsidP="00714475">
      <w:pPr>
        <w:bidi/>
        <w:spacing w:after="0" w:line="240" w:lineRule="auto"/>
        <w:jc w:val="both"/>
        <w:rPr>
          <w:rFonts w:hint="cs"/>
          <w:sz w:val="24"/>
          <w:szCs w:val="24"/>
          <w:rtl/>
        </w:rPr>
      </w:pPr>
    </w:p>
    <w:p w:rsidR="00792FDC" w:rsidRDefault="00792FDC" w:rsidP="00792FDC">
      <w:pPr>
        <w:bidi/>
        <w:spacing w:after="0" w:line="240" w:lineRule="auto"/>
        <w:jc w:val="both"/>
        <w:rPr>
          <w:sz w:val="24"/>
          <w:szCs w:val="24"/>
          <w:rtl/>
        </w:rPr>
      </w:pPr>
    </w:p>
    <w:p w:rsidR="00792FDC" w:rsidRDefault="00792FDC" w:rsidP="00792FDC">
      <w:pPr>
        <w:tabs>
          <w:tab w:val="left" w:pos="983"/>
        </w:tabs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lastRenderedPageBreak/>
        <w:t>عمي إبراهيم فلاح يتابع نشرة الأحوال الجوية بشغف و في إحدى ليالي الشتاء كانت درجات الحرارة كالتالي-أنظر إلى الخريطة- و في الصبيحة (7 صباحا) اتصل عمي إبراهيم بابنه المغترب في كندا ليطمئن عليه علما أن الجزائر تتقدم بخمس ساعات عن توقيت كندا.</w:t>
      </w:r>
    </w:p>
    <w:p w:rsidR="00792FDC" w:rsidRPr="00F11B17" w:rsidRDefault="00792FDC" w:rsidP="00792FDC">
      <w:pPr>
        <w:pStyle w:val="Paragraphedeliste"/>
        <w:numPr>
          <w:ilvl w:val="0"/>
          <w:numId w:val="19"/>
        </w:numPr>
        <w:tabs>
          <w:tab w:val="left" w:pos="983"/>
        </w:tabs>
        <w:bidi/>
        <w:rPr>
          <w:sz w:val="28"/>
          <w:szCs w:val="28"/>
          <w:rtl/>
        </w:rPr>
      </w:pPr>
      <w:r w:rsidRPr="00F11B17">
        <w:rPr>
          <w:rFonts w:hint="cs"/>
          <w:sz w:val="28"/>
          <w:szCs w:val="28"/>
          <w:rtl/>
        </w:rPr>
        <w:t>في نظرك هل كان توقيت المكالمة مناسبا و لماذا؟</w:t>
      </w:r>
    </w:p>
    <w:p w:rsidR="00792FDC" w:rsidRDefault="00792FDC" w:rsidP="00792FDC">
      <w:pPr>
        <w:pStyle w:val="Paragraphedeliste"/>
        <w:numPr>
          <w:ilvl w:val="0"/>
          <w:numId w:val="19"/>
        </w:numPr>
        <w:tabs>
          <w:tab w:val="left" w:pos="983"/>
        </w:tabs>
        <w:bidi/>
        <w:rPr>
          <w:sz w:val="28"/>
          <w:szCs w:val="28"/>
        </w:rPr>
      </w:pPr>
      <w:r w:rsidRPr="00F11B17">
        <w:rPr>
          <w:rFonts w:hint="cs"/>
          <w:sz w:val="28"/>
          <w:szCs w:val="28"/>
          <w:rtl/>
        </w:rPr>
        <w:t xml:space="preserve">قم بترتيب درجات الحرارة الموجودة في الخريطة على مستقيم مدرج(وحدة الطول </w:t>
      </w:r>
      <w:r w:rsidRPr="00F11B17">
        <w:rPr>
          <w:sz w:val="28"/>
          <w:szCs w:val="28"/>
        </w:rPr>
        <w:t>1cm</w:t>
      </w:r>
      <w:r w:rsidRPr="00F11B17">
        <w:rPr>
          <w:rFonts w:hint="cs"/>
          <w:sz w:val="28"/>
          <w:szCs w:val="28"/>
          <w:rtl/>
        </w:rPr>
        <w:t xml:space="preserve"> )</w:t>
      </w:r>
      <w:r>
        <w:rPr>
          <w:rFonts w:hint="cs"/>
          <w:sz w:val="28"/>
          <w:szCs w:val="28"/>
          <w:rtl/>
        </w:rPr>
        <w:t xml:space="preserve"> ثم أعطي معدل درجة الحرارة في الولايات السبع.</w:t>
      </w:r>
    </w:p>
    <w:p w:rsidR="00792FDC" w:rsidRPr="00F11B17" w:rsidRDefault="00792FDC" w:rsidP="00792FDC">
      <w:pPr>
        <w:pStyle w:val="Paragraphedeliste"/>
        <w:numPr>
          <w:ilvl w:val="0"/>
          <w:numId w:val="19"/>
        </w:numPr>
        <w:tabs>
          <w:tab w:val="left" w:pos="983"/>
        </w:tabs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ضع معلما متعامدا و متجانسا على الخريطة حيث تكون إحداثيتا ولاية سيدي بلعباس </w:t>
      </w:r>
      <w:r>
        <w:rPr>
          <w:sz w:val="28"/>
          <w:szCs w:val="28"/>
        </w:rPr>
        <w:t>(2 ; 2)</w:t>
      </w:r>
      <w:r>
        <w:rPr>
          <w:rFonts w:hint="cs"/>
          <w:sz w:val="28"/>
          <w:szCs w:val="28"/>
          <w:rtl/>
        </w:rPr>
        <w:t xml:space="preserve"> معطيا إحداثيات الولايات الأخرى(الوحدة مربع واحد).</w:t>
      </w:r>
    </w:p>
    <w:p w:rsidR="00714475" w:rsidRDefault="00714475" w:rsidP="00714475">
      <w:pPr>
        <w:bidi/>
        <w:spacing w:after="0" w:line="240" w:lineRule="auto"/>
        <w:jc w:val="both"/>
        <w:rPr>
          <w:rFonts w:hint="cs"/>
          <w:sz w:val="24"/>
          <w:szCs w:val="24"/>
          <w:rtl/>
        </w:rPr>
      </w:pPr>
    </w:p>
    <w:p w:rsidR="00792FDC" w:rsidRDefault="00792FDC" w:rsidP="00792FDC">
      <w:pPr>
        <w:bidi/>
        <w:spacing w:after="0" w:line="240" w:lineRule="auto"/>
        <w:jc w:val="both"/>
        <w:rPr>
          <w:rFonts w:hint="cs"/>
          <w:sz w:val="24"/>
          <w:szCs w:val="24"/>
          <w:rtl/>
        </w:rPr>
      </w:pPr>
    </w:p>
    <w:p w:rsidR="00792FDC" w:rsidRDefault="00792FDC" w:rsidP="00792FDC">
      <w:pPr>
        <w:bidi/>
        <w:spacing w:after="0" w:line="240" w:lineRule="auto"/>
        <w:jc w:val="both"/>
        <w:rPr>
          <w:sz w:val="24"/>
          <w:szCs w:val="24"/>
          <w:rtl/>
        </w:rPr>
      </w:pPr>
    </w:p>
    <w:p w:rsidR="00714475" w:rsidRDefault="00714475" w:rsidP="00714475">
      <w:pPr>
        <w:bidi/>
        <w:spacing w:after="0" w:line="240" w:lineRule="auto"/>
        <w:jc w:val="both"/>
        <w:rPr>
          <w:rFonts w:hint="cs"/>
          <w:sz w:val="24"/>
          <w:szCs w:val="24"/>
          <w:rtl/>
          <w:lang w:bidi="ar-DZ"/>
        </w:rPr>
      </w:pPr>
    </w:p>
    <w:p w:rsidR="00792FDC" w:rsidRDefault="00792FDC" w:rsidP="00792FDC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92FDC" w:rsidRDefault="00792FDC" w:rsidP="00792FDC">
      <w:pPr>
        <w:tabs>
          <w:tab w:val="left" w:pos="983"/>
        </w:tabs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عمي إبراهيم فلاح يتابع نشرة الأحوال الجوية بشغف و في إحدى ليالي الشتاء كانت درجات الحرارة كالتالي-أنظر إلى الخريطة- و في الصبيحة (7 صباحا) اتصل عمي إبراهيم بابنه المغترب في كندا ليطمئن عليه علما أن الجزائر تتقدم بخمس ساعات عن توقيت كندا.</w:t>
      </w:r>
    </w:p>
    <w:p w:rsidR="00792FDC" w:rsidRPr="00F11B17" w:rsidRDefault="00792FDC" w:rsidP="00792FDC">
      <w:pPr>
        <w:pStyle w:val="Paragraphedeliste"/>
        <w:numPr>
          <w:ilvl w:val="0"/>
          <w:numId w:val="19"/>
        </w:numPr>
        <w:tabs>
          <w:tab w:val="left" w:pos="983"/>
        </w:tabs>
        <w:bidi/>
        <w:rPr>
          <w:sz w:val="28"/>
          <w:szCs w:val="28"/>
          <w:rtl/>
        </w:rPr>
      </w:pPr>
      <w:r w:rsidRPr="00F11B17">
        <w:rPr>
          <w:rFonts w:hint="cs"/>
          <w:sz w:val="28"/>
          <w:szCs w:val="28"/>
          <w:rtl/>
        </w:rPr>
        <w:t>في نظرك هل كان توقيت المكالمة مناسبا و لماذا؟</w:t>
      </w:r>
    </w:p>
    <w:p w:rsidR="00792FDC" w:rsidRDefault="00792FDC" w:rsidP="00792FDC">
      <w:pPr>
        <w:pStyle w:val="Paragraphedeliste"/>
        <w:numPr>
          <w:ilvl w:val="0"/>
          <w:numId w:val="19"/>
        </w:numPr>
        <w:tabs>
          <w:tab w:val="left" w:pos="983"/>
        </w:tabs>
        <w:bidi/>
        <w:rPr>
          <w:sz w:val="28"/>
          <w:szCs w:val="28"/>
        </w:rPr>
      </w:pPr>
      <w:r w:rsidRPr="00F11B17">
        <w:rPr>
          <w:rFonts w:hint="cs"/>
          <w:sz w:val="28"/>
          <w:szCs w:val="28"/>
          <w:rtl/>
        </w:rPr>
        <w:t xml:space="preserve">قم بترتيب درجات الحرارة الموجودة في الخريطة على مستقيم مدرج(وحدة الطول </w:t>
      </w:r>
      <w:r w:rsidRPr="00F11B17">
        <w:rPr>
          <w:sz w:val="28"/>
          <w:szCs w:val="28"/>
        </w:rPr>
        <w:t>1cm</w:t>
      </w:r>
      <w:r w:rsidRPr="00F11B17">
        <w:rPr>
          <w:rFonts w:hint="cs"/>
          <w:sz w:val="28"/>
          <w:szCs w:val="28"/>
          <w:rtl/>
        </w:rPr>
        <w:t xml:space="preserve"> )</w:t>
      </w:r>
      <w:r>
        <w:rPr>
          <w:rFonts w:hint="cs"/>
          <w:sz w:val="28"/>
          <w:szCs w:val="28"/>
          <w:rtl/>
        </w:rPr>
        <w:t xml:space="preserve"> ثم أعطي معدل درجة الحرارة في الولايات السبع.</w:t>
      </w:r>
    </w:p>
    <w:p w:rsidR="00792FDC" w:rsidRPr="00F11B17" w:rsidRDefault="00792FDC" w:rsidP="00792FDC">
      <w:pPr>
        <w:pStyle w:val="Paragraphedeliste"/>
        <w:numPr>
          <w:ilvl w:val="0"/>
          <w:numId w:val="19"/>
        </w:numPr>
        <w:tabs>
          <w:tab w:val="left" w:pos="983"/>
        </w:tabs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ضع معلما متعامدا و متجانسا على الخريطة حيث تكون إحداثيتا ولاية سيدي بلعباس </w:t>
      </w:r>
      <w:r>
        <w:rPr>
          <w:sz w:val="28"/>
          <w:szCs w:val="28"/>
        </w:rPr>
        <w:t>(2 ; 2)</w:t>
      </w:r>
      <w:r>
        <w:rPr>
          <w:rFonts w:hint="cs"/>
          <w:sz w:val="28"/>
          <w:szCs w:val="28"/>
          <w:rtl/>
        </w:rPr>
        <w:t xml:space="preserve"> معطيا إحداثيات الولايات الأخرى(الوحدة مربع واحد).</w:t>
      </w: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0B6D32" w:rsidRDefault="000B6D32" w:rsidP="000B6D32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0B6D32" w:rsidRDefault="000B6D32" w:rsidP="000B6D32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0B6D32" w:rsidRDefault="000B6D32" w:rsidP="000B6D32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0B6D32" w:rsidRDefault="000B6D32" w:rsidP="000B6D32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0B6D32" w:rsidRDefault="007E5CA7" w:rsidP="000B6D32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  <w:r>
        <w:rPr>
          <w:noProof/>
          <w:sz w:val="24"/>
          <w:szCs w:val="24"/>
          <w:rtl/>
          <w:lang w:eastAsia="fr-FR"/>
        </w:rPr>
        <w:pict>
          <v:group id="_x0000_s1952" style="position:absolute;left:0;text-align:left;margin-left:-23.75pt;margin-top:8.6pt;width:577.65pt;height:693.75pt;z-index:251935744" coordorigin="180,1720" coordsize="11553,13875">
            <v:group id="_x0000_s1908" style="position:absolute;left:180;top:1720;width:11476;height:6396" coordorigin="180,1720" coordsize="11476,6396">
              <v:group id="_x0000_s1824" style="position:absolute;left:180;top:1720;width:5858;height:6392" coordorigin="1740,7139" coordsize="5858,6392">
                <v:group id="_x0000_s1825" style="position:absolute;left:2003;top:7276;width:5595;height:6255" coordorigin="2547,8032" coordsize="5595,6255">
                  <v:shape id="_x0000_s1826" type="#_x0000_t202" style="position:absolute;left:2547;top:8032;width:5595;height:6255" filled="f" stroked="f">
                    <v:textbox style="mso-next-textbox:#_x0000_s1826">
                      <w:txbxContent>
                        <w:p w:rsidR="007E5CA7" w:rsidRDefault="007E5CA7" w:rsidP="007E5CA7">
                          <w:r>
                            <w:rPr>
                              <w:noProof/>
                              <w:lang w:eastAsia="fr-FR"/>
                            </w:rPr>
                            <w:drawing>
                              <wp:inline distT="0" distB="0" distL="0" distR="0">
                                <wp:extent cx="2847975" cy="3038475"/>
                                <wp:effectExtent l="19050" t="0" r="9525" b="0"/>
                                <wp:docPr id="124" name="Image 0" descr="280px-Algeria_relief_location_map.jpg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280px-Algeria_relief_location_map.jpg"/>
                                        <pic:cNvPicPr/>
                                      </pic:nvPicPr>
                                      <pic:blipFill>
                                        <a:blip r:embed="rId9"/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2847975" cy="3038475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oval id="_x0000_s1827" style="position:absolute;left:4509;top:8842;width:85;height:85" fillcolor="#666 [1936]" strokecolor="black [3200]" strokeweight="1pt">
                    <v:fill color2="black [3200]" focus="50%" type="gradient"/>
                    <v:shadow type="perspective" color="#7f7f7f [1601]" offset="1pt" offset2="-3pt"/>
                  </v:oval>
                  <v:oval id="_x0000_s1828" style="position:absolute;left:5874;top:11617;width:85;height:85" fillcolor="#666 [1936]" strokecolor="black [3200]" strokeweight="1pt">
                    <v:fill color2="black [3200]" focus="50%" type="gradient"/>
                    <v:shadow type="perspective" color="#7f7f7f [1601]" offset="1pt" offset2="-3pt"/>
                  </v:oval>
                  <v:oval id="_x0000_s1829" style="position:absolute;left:3174;top:10462;width:85;height:85" fillcolor="#666 [1936]" strokecolor="black [3200]" strokeweight="1pt">
                    <v:fill color2="black [3200]" focus="50%" type="gradient"/>
                    <v:shadow type="perspective" color="#7f7f7f [1601]" offset="1pt" offset2="-3pt"/>
                  </v:oval>
                  <v:oval id="_x0000_s1830" style="position:absolute;left:4074;top:9579;width:85;height:85" fillcolor="#666 [1936]" strokecolor="black [3200]" strokeweight="1pt">
                    <v:fill color2="black [3200]" focus="50%" type="gradient"/>
                    <v:shadow type="perspective" color="#7f7f7f [1601]" offset="1pt" offset2="-3pt"/>
                  </v:oval>
                  <v:oval id="_x0000_s1831" style="position:absolute;left:5424;top:9322;width:85;height:85" fillcolor="#666 [1936]" strokecolor="black [3200]" strokeweight="1pt">
                    <v:fill color2="black [3200]" focus="50%" type="gradient"/>
                    <v:shadow type="perspective" color="#7f7f7f [1601]" offset="1pt" offset2="-3pt"/>
                  </v:oval>
                  <v:oval id="_x0000_s1832" style="position:absolute;left:5874;top:8392;width:85;height:85" fillcolor="#666 [1936]" strokecolor="black [3200]" strokeweight="1pt">
                    <v:fill color2="black [3200]" focus="50%" type="gradient"/>
                    <v:shadow type="perspective" color="#7f7f7f [1601]" offset="1pt" offset2="-3pt"/>
                  </v:oval>
                  <v:oval id="_x0000_s1833" style="position:absolute;left:6342;top:10932;width:85;height:85" fillcolor="#666 [1936]" strokecolor="black [3200]" strokeweight="1pt">
                    <v:fill color2="black [3200]" focus="50%" type="gradient"/>
                    <v:shadow type="perspective" color="#7f7f7f [1601]" offset="1pt" offset2="-3pt"/>
                  </v:oval>
                </v:group>
                <v:group id="_x0000_s1834" style="position:absolute;left:1740;top:7139;width:5479;height:5535" coordorigin="1740,7139" coordsize="5479,5535">
                  <v:shape id="_x0000_s1835" type="#_x0000_t202" style="position:absolute;left:1909;top:7139;width:5310;height:5535" filled="f" stroked="f">
                    <v:textbox style="mso-next-textbox:#_x0000_s1835">
                      <w:txbxContent>
                        <w:tbl>
                          <w:tblPr>
                            <w:tblStyle w:val="Grilledutableau"/>
                            <w:bidiVisual/>
                            <w:tblW w:w="0" w:type="auto"/>
                            <w:tblLayout w:type="fixed"/>
                            <w:tblLook w:val="04A0"/>
                          </w:tblPr>
                          <w:tblGrid>
                            <w:gridCol w:w="454"/>
                            <w:gridCol w:w="454"/>
                            <w:gridCol w:w="454"/>
                            <w:gridCol w:w="454"/>
                            <w:gridCol w:w="454"/>
                            <w:gridCol w:w="454"/>
                            <w:gridCol w:w="454"/>
                            <w:gridCol w:w="454"/>
                            <w:gridCol w:w="454"/>
                            <w:gridCol w:w="454"/>
                            <w:gridCol w:w="454"/>
                          </w:tblGrid>
                          <w:tr w:rsidR="007E5CA7" w:rsidTr="00BF458C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7E5CA7" w:rsidTr="00BF458C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7E5CA7" w:rsidTr="00BF458C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7E5CA7" w:rsidTr="00BF458C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7E5CA7" w:rsidTr="00BF458C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7E5CA7" w:rsidTr="00BF458C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7E5CA7" w:rsidTr="00BF458C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7E5CA7" w:rsidTr="00BF458C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7E5CA7" w:rsidTr="00BF458C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7E5CA7" w:rsidTr="00BF458C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7E5CA7" w:rsidTr="00BF458C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</w:tbl>
                        <w:p w:rsidR="007E5CA7" w:rsidRDefault="007E5CA7" w:rsidP="007E5CA7"/>
                      </w:txbxContent>
                    </v:textbox>
                  </v:shape>
                  <v:group id="_x0000_s1836" style="position:absolute;left:1740;top:7350;width:4315;height:4141" coordorigin="3683,12627" coordsize="4315,4141">
                    <v:shape id="_x0000_s1837" type="#_x0000_t202" style="position:absolute;left:6949;top:12627;width:990;height:735" filled="f" stroked="f">
                      <v:textbox style="mso-next-textbox:#_x0000_s1837">
                        <w:txbxContent>
                          <w:p w:rsidR="007E5CA7" w:rsidRDefault="007E5CA7" w:rsidP="007E5CA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سطيف</w:t>
                            </w:r>
                          </w:p>
                          <w:p w:rsidR="007E5CA7" w:rsidRPr="00B2548A" w:rsidRDefault="007E5CA7" w:rsidP="007E5CA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vertAlign w:val="superscript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4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ertAlign w:val="superscript"/>
                                <w:rtl/>
                                <w:lang w:bidi="ar-DZ"/>
                              </w:rPr>
                              <w:t>0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-</w:t>
                            </w:r>
                          </w:p>
                          <w:p w:rsidR="007E5CA7" w:rsidRDefault="007E5CA7" w:rsidP="007E5CA7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</w:p>
                          <w:p w:rsidR="007E5CA7" w:rsidRPr="00B2548A" w:rsidRDefault="007E5CA7" w:rsidP="007E5CA7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</w:p>
                        </w:txbxContent>
                      </v:textbox>
                    </v:shape>
                    <v:group id="_x0000_s1838" style="position:absolute;left:3683;top:12968;width:4315;height:3800" coordorigin="2289,8552" coordsize="4315,3800">
                      <v:shape id="_x0000_s1839" type="#_x0000_t202" style="position:absolute;left:3597;top:8552;width:1365;height:680" filled="f" stroked="f">
                        <v:textbox style="mso-next-textbox:#_x0000_s1839">
                          <w:txbxContent>
                            <w:p w:rsidR="007E5CA7" w:rsidRPr="00122A8B" w:rsidRDefault="007E5CA7" w:rsidP="007E5CA7">
                              <w:pPr>
                                <w:bidi/>
                                <w:spacing w:after="0" w:line="240" w:lineRule="auto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  <w:r w:rsidRPr="00122A8B"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سيدي بلعباس</w:t>
                              </w:r>
                            </w:p>
                            <w:p w:rsidR="007E5CA7" w:rsidRPr="00216767" w:rsidRDefault="007E5CA7" w:rsidP="007E5CA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vertAlign w:val="superscript"/>
                                  <w:rtl/>
                                  <w:lang w:bidi="ar-DZ"/>
                                </w:rPr>
                              </w:pPr>
                              <w:r w:rsidRPr="00216767"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2</w:t>
                              </w:r>
                              <w:r w:rsidRPr="00216767">
                                <w:rPr>
                                  <w:rFonts w:hint="cs"/>
                                  <w:b/>
                                  <w:bCs/>
                                  <w:vertAlign w:val="superscript"/>
                                  <w:rtl/>
                                  <w:lang w:bidi="ar-DZ"/>
                                </w:rPr>
                                <w:t>0</w:t>
                              </w:r>
                            </w:p>
                            <w:p w:rsidR="007E5CA7" w:rsidRDefault="007E5CA7" w:rsidP="007E5CA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</w:p>
                            <w:p w:rsidR="007E5CA7" w:rsidRPr="00B2548A" w:rsidRDefault="007E5CA7" w:rsidP="007E5CA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</w:p>
                          </w:txbxContent>
                        </v:textbox>
                      </v:shape>
                      <v:shape id="_x0000_s1840" type="#_x0000_t202" style="position:absolute;left:3399;top:9407;width:960;height:735" filled="f" stroked="f">
                        <v:textbox style="mso-next-textbox:#_x0000_s1840">
                          <w:txbxContent>
                            <w:p w:rsidR="007E5CA7" w:rsidRDefault="007E5CA7" w:rsidP="007E5CA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بشار</w:t>
                              </w:r>
                            </w:p>
                            <w:p w:rsidR="007E5CA7" w:rsidRPr="007625A2" w:rsidRDefault="007E5CA7" w:rsidP="007E5CA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vertAlign w:val="superscript"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6</w:t>
                              </w:r>
                              <w:r>
                                <w:rPr>
                                  <w:rFonts w:hint="cs"/>
                                  <w:b/>
                                  <w:bCs/>
                                  <w:vertAlign w:val="superscript"/>
                                  <w:rtl/>
                                  <w:lang w:bidi="ar-DZ"/>
                                </w:rPr>
                                <w:t>0</w:t>
                              </w:r>
                            </w:p>
                            <w:p w:rsidR="007E5CA7" w:rsidRPr="00B2548A" w:rsidRDefault="007E5CA7" w:rsidP="007E5CA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</w:p>
                          </w:txbxContent>
                        </v:textbox>
                      </v:shape>
                      <v:shape id="_x0000_s1841" type="#_x0000_t202" style="position:absolute;left:2289;top:10222;width:1125;height:735" filled="f" stroked="f">
                        <v:textbox style="mso-next-textbox:#_x0000_s1841">
                          <w:txbxContent>
                            <w:p w:rsidR="007E5CA7" w:rsidRDefault="007E5CA7" w:rsidP="007E5CA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تندوف</w:t>
                              </w:r>
                            </w:p>
                            <w:p w:rsidR="007E5CA7" w:rsidRPr="00122A8B" w:rsidRDefault="007E5CA7" w:rsidP="007E5CA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vertAlign w:val="superscript"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12</w:t>
                              </w:r>
                              <w:r>
                                <w:rPr>
                                  <w:rFonts w:hint="cs"/>
                                  <w:b/>
                                  <w:bCs/>
                                  <w:vertAlign w:val="superscript"/>
                                  <w:rtl/>
                                  <w:lang w:bidi="ar-DZ"/>
                                </w:rPr>
                                <w:t>0</w:t>
                              </w:r>
                            </w:p>
                            <w:p w:rsidR="007E5CA7" w:rsidRDefault="007E5CA7" w:rsidP="007E5CA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</w:p>
                            <w:p w:rsidR="007E5CA7" w:rsidRPr="00B2548A" w:rsidRDefault="007E5CA7" w:rsidP="007E5CA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</w:p>
                          </w:txbxContent>
                        </v:textbox>
                      </v:shape>
                      <v:shape id="_x0000_s1842" type="#_x0000_t202" style="position:absolute;left:4647;top:9517;width:1365;height:735" filled="f" stroked="f">
                        <v:textbox style="mso-next-textbox:#_x0000_s1842">
                          <w:txbxContent>
                            <w:p w:rsidR="007E5CA7" w:rsidRDefault="007E5CA7" w:rsidP="007E5CA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غرداية</w:t>
                              </w:r>
                            </w:p>
                            <w:p w:rsidR="007E5CA7" w:rsidRPr="00216767" w:rsidRDefault="007E5CA7" w:rsidP="007E5CA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1</w:t>
                              </w:r>
                              <w:r>
                                <w:rPr>
                                  <w:rFonts w:hint="cs"/>
                                  <w:b/>
                                  <w:bCs/>
                                  <w:vertAlign w:val="superscript"/>
                                  <w:rtl/>
                                  <w:lang w:bidi="ar-DZ"/>
                                </w:rPr>
                                <w:t>0</w:t>
                              </w: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-</w:t>
                              </w:r>
                            </w:p>
                            <w:p w:rsidR="007E5CA7" w:rsidRDefault="007E5CA7" w:rsidP="007E5CA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</w:p>
                            <w:p w:rsidR="007E5CA7" w:rsidRPr="00B2548A" w:rsidRDefault="007E5CA7" w:rsidP="007E5CA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</w:p>
                          </w:txbxContent>
                        </v:textbox>
                      </v:shape>
                      <v:shape id="_x0000_s1843" type="#_x0000_t202" style="position:absolute;left:5539;top:10717;width:1065;height:735" filled="f" stroked="f">
                        <v:textbox style="mso-next-textbox:#_x0000_s1843">
                          <w:txbxContent>
                            <w:p w:rsidR="007E5CA7" w:rsidRDefault="007E5CA7" w:rsidP="007E5CA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إليزي</w:t>
                              </w:r>
                            </w:p>
                            <w:p w:rsidR="007E5CA7" w:rsidRPr="00B2548A" w:rsidRDefault="007E5CA7" w:rsidP="007E5CA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vertAlign w:val="superscript"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14</w:t>
                              </w:r>
                              <w:r>
                                <w:rPr>
                                  <w:rFonts w:hint="cs"/>
                                  <w:b/>
                                  <w:bCs/>
                                  <w:vertAlign w:val="superscript"/>
                                  <w:rtl/>
                                  <w:lang w:bidi="ar-DZ"/>
                                </w:rPr>
                                <w:t>0</w:t>
                              </w:r>
                            </w:p>
                            <w:p w:rsidR="007E5CA7" w:rsidRDefault="007E5CA7" w:rsidP="007E5CA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</w:p>
                            <w:p w:rsidR="007E5CA7" w:rsidRPr="00B2548A" w:rsidRDefault="007E5CA7" w:rsidP="007E5CA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</w:p>
                          </w:txbxContent>
                        </v:textbox>
                      </v:shape>
                      <v:shape id="_x0000_s1844" type="#_x0000_t202" style="position:absolute;left:4932;top:11617;width:1200;height:735" filled="f" stroked="f">
                        <v:textbox style="mso-next-textbox:#_x0000_s1844">
                          <w:txbxContent>
                            <w:p w:rsidR="007E5CA7" w:rsidRDefault="007E5CA7" w:rsidP="007E5CA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تمنراست</w:t>
                              </w:r>
                            </w:p>
                            <w:p w:rsidR="007E5CA7" w:rsidRPr="007625A2" w:rsidRDefault="007E5CA7" w:rsidP="007E5CA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vertAlign w:val="superscript"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8</w:t>
                              </w:r>
                              <w:r>
                                <w:rPr>
                                  <w:rFonts w:hint="cs"/>
                                  <w:b/>
                                  <w:bCs/>
                                  <w:vertAlign w:val="superscript"/>
                                  <w:rtl/>
                                  <w:lang w:bidi="ar-DZ"/>
                                </w:rPr>
                                <w:t>0</w:t>
                              </w:r>
                            </w:p>
                            <w:p w:rsidR="007E5CA7" w:rsidRPr="00B2548A" w:rsidRDefault="007E5CA7" w:rsidP="007E5CA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</v:group>
                </v:group>
              </v:group>
              <v:group id="_x0000_s1845" style="position:absolute;left:5798;top:1724;width:5858;height:6392" coordorigin="1740,7139" coordsize="5858,6392">
                <v:group id="_x0000_s1846" style="position:absolute;left:2003;top:7276;width:5595;height:6255" coordorigin="2547,8032" coordsize="5595,6255">
                  <v:shape id="_x0000_s1847" type="#_x0000_t202" style="position:absolute;left:2547;top:8032;width:5595;height:6255" filled="f" stroked="f">
                    <v:textbox style="mso-next-textbox:#_x0000_s1847">
                      <w:txbxContent>
                        <w:p w:rsidR="007E5CA7" w:rsidRDefault="007E5CA7" w:rsidP="007E5CA7">
                          <w:r>
                            <w:rPr>
                              <w:noProof/>
                              <w:lang w:eastAsia="fr-FR"/>
                            </w:rPr>
                            <w:drawing>
                              <wp:inline distT="0" distB="0" distL="0" distR="0">
                                <wp:extent cx="2847975" cy="3038475"/>
                                <wp:effectExtent l="19050" t="0" r="9525" b="0"/>
                                <wp:docPr id="625" name="Image 0" descr="280px-Algeria_relief_location_map.jpg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280px-Algeria_relief_location_map.jpg"/>
                                        <pic:cNvPicPr/>
                                      </pic:nvPicPr>
                                      <pic:blipFill>
                                        <a:blip r:embed="rId9"/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2847975" cy="3038475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oval id="_x0000_s1848" style="position:absolute;left:4509;top:8842;width:85;height:85" fillcolor="#666 [1936]" strokecolor="black [3200]" strokeweight="1pt">
                    <v:fill color2="black [3200]" focus="50%" type="gradient"/>
                    <v:shadow type="perspective" color="#7f7f7f [1601]" offset="1pt" offset2="-3pt"/>
                  </v:oval>
                  <v:oval id="_x0000_s1849" style="position:absolute;left:5874;top:11617;width:85;height:85" fillcolor="#666 [1936]" strokecolor="black [3200]" strokeweight="1pt">
                    <v:fill color2="black [3200]" focus="50%" type="gradient"/>
                    <v:shadow type="perspective" color="#7f7f7f [1601]" offset="1pt" offset2="-3pt"/>
                  </v:oval>
                  <v:oval id="_x0000_s1850" style="position:absolute;left:3174;top:10462;width:85;height:85" fillcolor="#666 [1936]" strokecolor="black [3200]" strokeweight="1pt">
                    <v:fill color2="black [3200]" focus="50%" type="gradient"/>
                    <v:shadow type="perspective" color="#7f7f7f [1601]" offset="1pt" offset2="-3pt"/>
                  </v:oval>
                  <v:oval id="_x0000_s1851" style="position:absolute;left:4074;top:9579;width:85;height:85" fillcolor="#666 [1936]" strokecolor="black [3200]" strokeweight="1pt">
                    <v:fill color2="black [3200]" focus="50%" type="gradient"/>
                    <v:shadow type="perspective" color="#7f7f7f [1601]" offset="1pt" offset2="-3pt"/>
                  </v:oval>
                  <v:oval id="_x0000_s1852" style="position:absolute;left:5424;top:9322;width:85;height:85" fillcolor="#666 [1936]" strokecolor="black [3200]" strokeweight="1pt">
                    <v:fill color2="black [3200]" focus="50%" type="gradient"/>
                    <v:shadow type="perspective" color="#7f7f7f [1601]" offset="1pt" offset2="-3pt"/>
                  </v:oval>
                  <v:oval id="_x0000_s1853" style="position:absolute;left:5874;top:8392;width:85;height:85" fillcolor="#666 [1936]" strokecolor="black [3200]" strokeweight="1pt">
                    <v:fill color2="black [3200]" focus="50%" type="gradient"/>
                    <v:shadow type="perspective" color="#7f7f7f [1601]" offset="1pt" offset2="-3pt"/>
                  </v:oval>
                  <v:oval id="_x0000_s1854" style="position:absolute;left:6342;top:10932;width:85;height:85" fillcolor="#666 [1936]" strokecolor="black [3200]" strokeweight="1pt">
                    <v:fill color2="black [3200]" focus="50%" type="gradient"/>
                    <v:shadow type="perspective" color="#7f7f7f [1601]" offset="1pt" offset2="-3pt"/>
                  </v:oval>
                </v:group>
                <v:group id="_x0000_s1855" style="position:absolute;left:1740;top:7139;width:5479;height:5535" coordorigin="1740,7139" coordsize="5479,5535">
                  <v:shape id="_x0000_s1856" type="#_x0000_t202" style="position:absolute;left:1909;top:7139;width:5310;height:5535" filled="f" stroked="f">
                    <v:textbox style="mso-next-textbox:#_x0000_s1856">
                      <w:txbxContent>
                        <w:tbl>
                          <w:tblPr>
                            <w:tblStyle w:val="Grilledutableau"/>
                            <w:bidiVisual/>
                            <w:tblW w:w="0" w:type="auto"/>
                            <w:tblLayout w:type="fixed"/>
                            <w:tblLook w:val="04A0"/>
                          </w:tblPr>
                          <w:tblGrid>
                            <w:gridCol w:w="454"/>
                            <w:gridCol w:w="454"/>
                            <w:gridCol w:w="454"/>
                            <w:gridCol w:w="454"/>
                            <w:gridCol w:w="454"/>
                            <w:gridCol w:w="454"/>
                            <w:gridCol w:w="454"/>
                            <w:gridCol w:w="454"/>
                            <w:gridCol w:w="454"/>
                            <w:gridCol w:w="454"/>
                            <w:gridCol w:w="454"/>
                          </w:tblGrid>
                          <w:tr w:rsidR="007E5CA7" w:rsidTr="00BF458C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7E5CA7" w:rsidTr="00BF458C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7E5CA7" w:rsidTr="00BF458C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7E5CA7" w:rsidTr="00BF458C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7E5CA7" w:rsidTr="00BF458C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7E5CA7" w:rsidTr="00BF458C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7E5CA7" w:rsidTr="00BF458C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7E5CA7" w:rsidTr="00BF458C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7E5CA7" w:rsidTr="00BF458C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7E5CA7" w:rsidTr="00BF458C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7E5CA7" w:rsidTr="00BF458C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</w:tbl>
                        <w:p w:rsidR="007E5CA7" w:rsidRDefault="007E5CA7" w:rsidP="007E5CA7"/>
                      </w:txbxContent>
                    </v:textbox>
                  </v:shape>
                  <v:group id="_x0000_s1857" style="position:absolute;left:1740;top:7350;width:4315;height:4141" coordorigin="3683,12627" coordsize="4315,4141">
                    <v:shape id="_x0000_s1858" type="#_x0000_t202" style="position:absolute;left:6949;top:12627;width:990;height:735" filled="f" stroked="f">
                      <v:textbox style="mso-next-textbox:#_x0000_s1858">
                        <w:txbxContent>
                          <w:p w:rsidR="007E5CA7" w:rsidRDefault="007E5CA7" w:rsidP="007E5CA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سطيف</w:t>
                            </w:r>
                          </w:p>
                          <w:p w:rsidR="007E5CA7" w:rsidRPr="00B2548A" w:rsidRDefault="007E5CA7" w:rsidP="007E5CA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vertAlign w:val="superscript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4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ertAlign w:val="superscript"/>
                                <w:rtl/>
                                <w:lang w:bidi="ar-DZ"/>
                              </w:rPr>
                              <w:t>0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-</w:t>
                            </w:r>
                          </w:p>
                          <w:p w:rsidR="007E5CA7" w:rsidRDefault="007E5CA7" w:rsidP="007E5CA7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</w:p>
                          <w:p w:rsidR="007E5CA7" w:rsidRPr="00B2548A" w:rsidRDefault="007E5CA7" w:rsidP="007E5CA7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</w:p>
                        </w:txbxContent>
                      </v:textbox>
                    </v:shape>
                    <v:group id="_x0000_s1859" style="position:absolute;left:3683;top:12968;width:4315;height:3800" coordorigin="2289,8552" coordsize="4315,3800">
                      <v:shape id="_x0000_s1860" type="#_x0000_t202" style="position:absolute;left:3597;top:8552;width:1365;height:680" filled="f" stroked="f">
                        <v:textbox style="mso-next-textbox:#_x0000_s1860">
                          <w:txbxContent>
                            <w:p w:rsidR="007E5CA7" w:rsidRPr="00122A8B" w:rsidRDefault="007E5CA7" w:rsidP="007E5CA7">
                              <w:pPr>
                                <w:bidi/>
                                <w:spacing w:after="0" w:line="240" w:lineRule="auto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  <w:r w:rsidRPr="00122A8B"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سيدي بلعباس</w:t>
                              </w:r>
                            </w:p>
                            <w:p w:rsidR="007E5CA7" w:rsidRPr="00216767" w:rsidRDefault="007E5CA7" w:rsidP="007E5CA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vertAlign w:val="superscript"/>
                                  <w:rtl/>
                                  <w:lang w:bidi="ar-DZ"/>
                                </w:rPr>
                              </w:pPr>
                              <w:r w:rsidRPr="00216767"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2</w:t>
                              </w:r>
                              <w:r w:rsidRPr="00216767">
                                <w:rPr>
                                  <w:rFonts w:hint="cs"/>
                                  <w:b/>
                                  <w:bCs/>
                                  <w:vertAlign w:val="superscript"/>
                                  <w:rtl/>
                                  <w:lang w:bidi="ar-DZ"/>
                                </w:rPr>
                                <w:t>0</w:t>
                              </w:r>
                            </w:p>
                            <w:p w:rsidR="007E5CA7" w:rsidRDefault="007E5CA7" w:rsidP="007E5CA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</w:p>
                            <w:p w:rsidR="007E5CA7" w:rsidRPr="00B2548A" w:rsidRDefault="007E5CA7" w:rsidP="007E5CA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</w:p>
                          </w:txbxContent>
                        </v:textbox>
                      </v:shape>
                      <v:shape id="_x0000_s1861" type="#_x0000_t202" style="position:absolute;left:3399;top:9407;width:960;height:735" filled="f" stroked="f">
                        <v:textbox style="mso-next-textbox:#_x0000_s1861">
                          <w:txbxContent>
                            <w:p w:rsidR="007E5CA7" w:rsidRDefault="007E5CA7" w:rsidP="007E5CA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بشار</w:t>
                              </w:r>
                            </w:p>
                            <w:p w:rsidR="007E5CA7" w:rsidRPr="007625A2" w:rsidRDefault="007E5CA7" w:rsidP="007E5CA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vertAlign w:val="superscript"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6</w:t>
                              </w:r>
                              <w:r>
                                <w:rPr>
                                  <w:rFonts w:hint="cs"/>
                                  <w:b/>
                                  <w:bCs/>
                                  <w:vertAlign w:val="superscript"/>
                                  <w:rtl/>
                                  <w:lang w:bidi="ar-DZ"/>
                                </w:rPr>
                                <w:t>0</w:t>
                              </w:r>
                            </w:p>
                            <w:p w:rsidR="007E5CA7" w:rsidRPr="00B2548A" w:rsidRDefault="007E5CA7" w:rsidP="007E5CA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</w:p>
                          </w:txbxContent>
                        </v:textbox>
                      </v:shape>
                      <v:shape id="_x0000_s1862" type="#_x0000_t202" style="position:absolute;left:2289;top:10222;width:1125;height:735" filled="f" stroked="f">
                        <v:textbox style="mso-next-textbox:#_x0000_s1862">
                          <w:txbxContent>
                            <w:p w:rsidR="007E5CA7" w:rsidRDefault="007E5CA7" w:rsidP="007E5CA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تندوف</w:t>
                              </w:r>
                            </w:p>
                            <w:p w:rsidR="007E5CA7" w:rsidRPr="00122A8B" w:rsidRDefault="007E5CA7" w:rsidP="007E5CA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vertAlign w:val="superscript"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12</w:t>
                              </w:r>
                              <w:r>
                                <w:rPr>
                                  <w:rFonts w:hint="cs"/>
                                  <w:b/>
                                  <w:bCs/>
                                  <w:vertAlign w:val="superscript"/>
                                  <w:rtl/>
                                  <w:lang w:bidi="ar-DZ"/>
                                </w:rPr>
                                <w:t>0</w:t>
                              </w:r>
                            </w:p>
                            <w:p w:rsidR="007E5CA7" w:rsidRDefault="007E5CA7" w:rsidP="007E5CA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</w:p>
                            <w:p w:rsidR="007E5CA7" w:rsidRPr="00B2548A" w:rsidRDefault="007E5CA7" w:rsidP="007E5CA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</w:p>
                          </w:txbxContent>
                        </v:textbox>
                      </v:shape>
                      <v:shape id="_x0000_s1863" type="#_x0000_t202" style="position:absolute;left:4647;top:9517;width:1365;height:735" filled="f" stroked="f">
                        <v:textbox style="mso-next-textbox:#_x0000_s1863">
                          <w:txbxContent>
                            <w:p w:rsidR="007E5CA7" w:rsidRDefault="007E5CA7" w:rsidP="007E5CA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غرداية</w:t>
                              </w:r>
                            </w:p>
                            <w:p w:rsidR="007E5CA7" w:rsidRPr="00216767" w:rsidRDefault="007E5CA7" w:rsidP="007E5CA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1</w:t>
                              </w:r>
                              <w:r>
                                <w:rPr>
                                  <w:rFonts w:hint="cs"/>
                                  <w:b/>
                                  <w:bCs/>
                                  <w:vertAlign w:val="superscript"/>
                                  <w:rtl/>
                                  <w:lang w:bidi="ar-DZ"/>
                                </w:rPr>
                                <w:t>0</w:t>
                              </w: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-</w:t>
                              </w:r>
                            </w:p>
                            <w:p w:rsidR="007E5CA7" w:rsidRDefault="007E5CA7" w:rsidP="007E5CA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</w:p>
                            <w:p w:rsidR="007E5CA7" w:rsidRPr="00B2548A" w:rsidRDefault="007E5CA7" w:rsidP="007E5CA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</w:p>
                          </w:txbxContent>
                        </v:textbox>
                      </v:shape>
                      <v:shape id="_x0000_s1864" type="#_x0000_t202" style="position:absolute;left:5539;top:10717;width:1065;height:735" filled="f" stroked="f">
                        <v:textbox style="mso-next-textbox:#_x0000_s1864">
                          <w:txbxContent>
                            <w:p w:rsidR="007E5CA7" w:rsidRDefault="007E5CA7" w:rsidP="007E5CA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إليزي</w:t>
                              </w:r>
                            </w:p>
                            <w:p w:rsidR="007E5CA7" w:rsidRPr="00B2548A" w:rsidRDefault="007E5CA7" w:rsidP="007E5CA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vertAlign w:val="superscript"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14</w:t>
                              </w:r>
                              <w:r>
                                <w:rPr>
                                  <w:rFonts w:hint="cs"/>
                                  <w:b/>
                                  <w:bCs/>
                                  <w:vertAlign w:val="superscript"/>
                                  <w:rtl/>
                                  <w:lang w:bidi="ar-DZ"/>
                                </w:rPr>
                                <w:t>0</w:t>
                              </w:r>
                            </w:p>
                            <w:p w:rsidR="007E5CA7" w:rsidRDefault="007E5CA7" w:rsidP="007E5CA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</w:p>
                            <w:p w:rsidR="007E5CA7" w:rsidRPr="00B2548A" w:rsidRDefault="007E5CA7" w:rsidP="007E5CA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</w:p>
                          </w:txbxContent>
                        </v:textbox>
                      </v:shape>
                      <v:shape id="_x0000_s1865" type="#_x0000_t202" style="position:absolute;left:4932;top:11617;width:1200;height:735" filled="f" stroked="f">
                        <v:textbox style="mso-next-textbox:#_x0000_s1865">
                          <w:txbxContent>
                            <w:p w:rsidR="007E5CA7" w:rsidRDefault="007E5CA7" w:rsidP="007E5CA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تمنراست</w:t>
                              </w:r>
                            </w:p>
                            <w:p w:rsidR="007E5CA7" w:rsidRPr="007625A2" w:rsidRDefault="007E5CA7" w:rsidP="007E5CA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vertAlign w:val="superscript"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8</w:t>
                              </w:r>
                              <w:r>
                                <w:rPr>
                                  <w:rFonts w:hint="cs"/>
                                  <w:b/>
                                  <w:bCs/>
                                  <w:vertAlign w:val="superscript"/>
                                  <w:rtl/>
                                  <w:lang w:bidi="ar-DZ"/>
                                </w:rPr>
                                <w:t>0</w:t>
                              </w:r>
                            </w:p>
                            <w:p w:rsidR="007E5CA7" w:rsidRPr="00B2548A" w:rsidRDefault="007E5CA7" w:rsidP="007E5CA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</v:group>
                </v:group>
              </v:group>
            </v:group>
            <v:group id="_x0000_s1909" style="position:absolute;left:257;top:9199;width:11476;height:6396" coordorigin="180,1720" coordsize="11476,6396">
              <v:group id="_x0000_s1910" style="position:absolute;left:180;top:1720;width:5858;height:6392" coordorigin="1740,7139" coordsize="5858,6392">
                <v:group id="_x0000_s1911" style="position:absolute;left:2003;top:7276;width:5595;height:6255" coordorigin="2547,8032" coordsize="5595,6255">
                  <v:shape id="_x0000_s1912" type="#_x0000_t202" style="position:absolute;left:2547;top:8032;width:5595;height:6255" filled="f" stroked="f">
                    <v:textbox style="mso-next-textbox:#_x0000_s1912">
                      <w:txbxContent>
                        <w:p w:rsidR="007E5CA7" w:rsidRDefault="007E5CA7" w:rsidP="007E5CA7">
                          <w:r>
                            <w:rPr>
                              <w:noProof/>
                              <w:lang w:eastAsia="fr-FR"/>
                            </w:rPr>
                            <w:drawing>
                              <wp:inline distT="0" distB="0" distL="0" distR="0">
                                <wp:extent cx="2847975" cy="3038475"/>
                                <wp:effectExtent l="19050" t="0" r="9525" b="0"/>
                                <wp:docPr id="693" name="Image 0" descr="280px-Algeria_relief_location_map.jpg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280px-Algeria_relief_location_map.jpg"/>
                                        <pic:cNvPicPr/>
                                      </pic:nvPicPr>
                                      <pic:blipFill>
                                        <a:blip r:embed="rId9"/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2847975" cy="3038475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oval id="_x0000_s1913" style="position:absolute;left:4509;top:8842;width:85;height:85" fillcolor="#666 [1936]" strokecolor="black [3200]" strokeweight="1pt">
                    <v:fill color2="black [3200]" focus="50%" type="gradient"/>
                    <v:shadow type="perspective" color="#7f7f7f [1601]" offset="1pt" offset2="-3pt"/>
                  </v:oval>
                  <v:oval id="_x0000_s1914" style="position:absolute;left:5874;top:11617;width:85;height:85" fillcolor="#666 [1936]" strokecolor="black [3200]" strokeweight="1pt">
                    <v:fill color2="black [3200]" focus="50%" type="gradient"/>
                    <v:shadow type="perspective" color="#7f7f7f [1601]" offset="1pt" offset2="-3pt"/>
                  </v:oval>
                  <v:oval id="_x0000_s1915" style="position:absolute;left:3174;top:10462;width:85;height:85" fillcolor="#666 [1936]" strokecolor="black [3200]" strokeweight="1pt">
                    <v:fill color2="black [3200]" focus="50%" type="gradient"/>
                    <v:shadow type="perspective" color="#7f7f7f [1601]" offset="1pt" offset2="-3pt"/>
                  </v:oval>
                  <v:oval id="_x0000_s1916" style="position:absolute;left:4074;top:9579;width:85;height:85" fillcolor="#666 [1936]" strokecolor="black [3200]" strokeweight="1pt">
                    <v:fill color2="black [3200]" focus="50%" type="gradient"/>
                    <v:shadow type="perspective" color="#7f7f7f [1601]" offset="1pt" offset2="-3pt"/>
                  </v:oval>
                  <v:oval id="_x0000_s1917" style="position:absolute;left:5424;top:9322;width:85;height:85" fillcolor="#666 [1936]" strokecolor="black [3200]" strokeweight="1pt">
                    <v:fill color2="black [3200]" focus="50%" type="gradient"/>
                    <v:shadow type="perspective" color="#7f7f7f [1601]" offset="1pt" offset2="-3pt"/>
                  </v:oval>
                  <v:oval id="_x0000_s1918" style="position:absolute;left:5874;top:8392;width:85;height:85" fillcolor="#666 [1936]" strokecolor="black [3200]" strokeweight="1pt">
                    <v:fill color2="black [3200]" focus="50%" type="gradient"/>
                    <v:shadow type="perspective" color="#7f7f7f [1601]" offset="1pt" offset2="-3pt"/>
                  </v:oval>
                  <v:oval id="_x0000_s1919" style="position:absolute;left:6342;top:10932;width:85;height:85" fillcolor="#666 [1936]" strokecolor="black [3200]" strokeweight="1pt">
                    <v:fill color2="black [3200]" focus="50%" type="gradient"/>
                    <v:shadow type="perspective" color="#7f7f7f [1601]" offset="1pt" offset2="-3pt"/>
                  </v:oval>
                </v:group>
                <v:group id="_x0000_s1920" style="position:absolute;left:1740;top:7139;width:5479;height:5535" coordorigin="1740,7139" coordsize="5479,5535">
                  <v:shape id="_x0000_s1921" type="#_x0000_t202" style="position:absolute;left:1909;top:7139;width:5310;height:5535" filled="f" stroked="f">
                    <v:textbox style="mso-next-textbox:#_x0000_s1921">
                      <w:txbxContent>
                        <w:tbl>
                          <w:tblPr>
                            <w:tblStyle w:val="Grilledutableau"/>
                            <w:bidiVisual/>
                            <w:tblW w:w="0" w:type="auto"/>
                            <w:tblLayout w:type="fixed"/>
                            <w:tblLook w:val="04A0"/>
                          </w:tblPr>
                          <w:tblGrid>
                            <w:gridCol w:w="454"/>
                            <w:gridCol w:w="454"/>
                            <w:gridCol w:w="454"/>
                            <w:gridCol w:w="454"/>
                            <w:gridCol w:w="454"/>
                            <w:gridCol w:w="454"/>
                            <w:gridCol w:w="454"/>
                            <w:gridCol w:w="454"/>
                            <w:gridCol w:w="454"/>
                            <w:gridCol w:w="454"/>
                            <w:gridCol w:w="454"/>
                          </w:tblGrid>
                          <w:tr w:rsidR="007E5CA7" w:rsidTr="00BF458C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7E5CA7" w:rsidTr="00BF458C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7E5CA7" w:rsidTr="00BF458C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7E5CA7" w:rsidTr="00BF458C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7E5CA7" w:rsidTr="00BF458C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7E5CA7" w:rsidTr="00BF458C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7E5CA7" w:rsidTr="00BF458C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7E5CA7" w:rsidTr="00BF458C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7E5CA7" w:rsidTr="00BF458C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7E5CA7" w:rsidTr="00BF458C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7E5CA7" w:rsidTr="00BF458C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</w:tbl>
                        <w:p w:rsidR="007E5CA7" w:rsidRDefault="007E5CA7" w:rsidP="007E5CA7"/>
                      </w:txbxContent>
                    </v:textbox>
                  </v:shape>
                  <v:group id="_x0000_s1922" style="position:absolute;left:1740;top:7350;width:4315;height:4141" coordorigin="3683,12627" coordsize="4315,4141">
                    <v:shape id="_x0000_s1923" type="#_x0000_t202" style="position:absolute;left:6949;top:12627;width:990;height:735" filled="f" stroked="f">
                      <v:textbox style="mso-next-textbox:#_x0000_s1923">
                        <w:txbxContent>
                          <w:p w:rsidR="007E5CA7" w:rsidRDefault="007E5CA7" w:rsidP="007E5CA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سطيف</w:t>
                            </w:r>
                          </w:p>
                          <w:p w:rsidR="007E5CA7" w:rsidRPr="00B2548A" w:rsidRDefault="007E5CA7" w:rsidP="007E5CA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vertAlign w:val="superscript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4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ertAlign w:val="superscript"/>
                                <w:rtl/>
                                <w:lang w:bidi="ar-DZ"/>
                              </w:rPr>
                              <w:t>0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-</w:t>
                            </w:r>
                          </w:p>
                          <w:p w:rsidR="007E5CA7" w:rsidRDefault="007E5CA7" w:rsidP="007E5CA7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</w:p>
                          <w:p w:rsidR="007E5CA7" w:rsidRPr="00B2548A" w:rsidRDefault="007E5CA7" w:rsidP="007E5CA7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</w:p>
                        </w:txbxContent>
                      </v:textbox>
                    </v:shape>
                    <v:group id="_x0000_s1924" style="position:absolute;left:3683;top:12968;width:4315;height:3800" coordorigin="2289,8552" coordsize="4315,3800">
                      <v:shape id="_x0000_s1925" type="#_x0000_t202" style="position:absolute;left:3597;top:8552;width:1365;height:680" filled="f" stroked="f">
                        <v:textbox style="mso-next-textbox:#_x0000_s1925">
                          <w:txbxContent>
                            <w:p w:rsidR="007E5CA7" w:rsidRPr="00122A8B" w:rsidRDefault="007E5CA7" w:rsidP="007E5CA7">
                              <w:pPr>
                                <w:bidi/>
                                <w:spacing w:after="0" w:line="240" w:lineRule="auto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  <w:r w:rsidRPr="00122A8B"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سيدي بلعباس</w:t>
                              </w:r>
                            </w:p>
                            <w:p w:rsidR="007E5CA7" w:rsidRPr="00216767" w:rsidRDefault="007E5CA7" w:rsidP="007E5CA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vertAlign w:val="superscript"/>
                                  <w:rtl/>
                                  <w:lang w:bidi="ar-DZ"/>
                                </w:rPr>
                              </w:pPr>
                              <w:r w:rsidRPr="00216767"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2</w:t>
                              </w:r>
                              <w:r w:rsidRPr="00216767">
                                <w:rPr>
                                  <w:rFonts w:hint="cs"/>
                                  <w:b/>
                                  <w:bCs/>
                                  <w:vertAlign w:val="superscript"/>
                                  <w:rtl/>
                                  <w:lang w:bidi="ar-DZ"/>
                                </w:rPr>
                                <w:t>0</w:t>
                              </w:r>
                            </w:p>
                            <w:p w:rsidR="007E5CA7" w:rsidRDefault="007E5CA7" w:rsidP="007E5CA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</w:p>
                            <w:p w:rsidR="007E5CA7" w:rsidRPr="00B2548A" w:rsidRDefault="007E5CA7" w:rsidP="007E5CA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</w:p>
                          </w:txbxContent>
                        </v:textbox>
                      </v:shape>
                      <v:shape id="_x0000_s1926" type="#_x0000_t202" style="position:absolute;left:3399;top:9407;width:960;height:735" filled="f" stroked="f">
                        <v:textbox style="mso-next-textbox:#_x0000_s1926">
                          <w:txbxContent>
                            <w:p w:rsidR="007E5CA7" w:rsidRDefault="007E5CA7" w:rsidP="007E5CA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بشار</w:t>
                              </w:r>
                            </w:p>
                            <w:p w:rsidR="007E5CA7" w:rsidRPr="007625A2" w:rsidRDefault="007E5CA7" w:rsidP="007E5CA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vertAlign w:val="superscript"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6</w:t>
                              </w:r>
                              <w:r>
                                <w:rPr>
                                  <w:rFonts w:hint="cs"/>
                                  <w:b/>
                                  <w:bCs/>
                                  <w:vertAlign w:val="superscript"/>
                                  <w:rtl/>
                                  <w:lang w:bidi="ar-DZ"/>
                                </w:rPr>
                                <w:t>0</w:t>
                              </w:r>
                            </w:p>
                            <w:p w:rsidR="007E5CA7" w:rsidRPr="00B2548A" w:rsidRDefault="007E5CA7" w:rsidP="007E5CA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</w:p>
                          </w:txbxContent>
                        </v:textbox>
                      </v:shape>
                      <v:shape id="_x0000_s1927" type="#_x0000_t202" style="position:absolute;left:2289;top:10222;width:1125;height:735" filled="f" stroked="f">
                        <v:textbox style="mso-next-textbox:#_x0000_s1927">
                          <w:txbxContent>
                            <w:p w:rsidR="007E5CA7" w:rsidRDefault="007E5CA7" w:rsidP="007E5CA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تندوف</w:t>
                              </w:r>
                            </w:p>
                            <w:p w:rsidR="007E5CA7" w:rsidRPr="00122A8B" w:rsidRDefault="007E5CA7" w:rsidP="007E5CA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vertAlign w:val="superscript"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12</w:t>
                              </w:r>
                              <w:r>
                                <w:rPr>
                                  <w:rFonts w:hint="cs"/>
                                  <w:b/>
                                  <w:bCs/>
                                  <w:vertAlign w:val="superscript"/>
                                  <w:rtl/>
                                  <w:lang w:bidi="ar-DZ"/>
                                </w:rPr>
                                <w:t>0</w:t>
                              </w:r>
                            </w:p>
                            <w:p w:rsidR="007E5CA7" w:rsidRDefault="007E5CA7" w:rsidP="007E5CA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</w:p>
                            <w:p w:rsidR="007E5CA7" w:rsidRPr="00B2548A" w:rsidRDefault="007E5CA7" w:rsidP="007E5CA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</w:p>
                          </w:txbxContent>
                        </v:textbox>
                      </v:shape>
                      <v:shape id="_x0000_s1928" type="#_x0000_t202" style="position:absolute;left:4647;top:9517;width:1365;height:735" filled="f" stroked="f">
                        <v:textbox style="mso-next-textbox:#_x0000_s1928">
                          <w:txbxContent>
                            <w:p w:rsidR="007E5CA7" w:rsidRDefault="007E5CA7" w:rsidP="007E5CA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غرداية</w:t>
                              </w:r>
                            </w:p>
                            <w:p w:rsidR="007E5CA7" w:rsidRPr="00216767" w:rsidRDefault="007E5CA7" w:rsidP="007E5CA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1</w:t>
                              </w:r>
                              <w:r>
                                <w:rPr>
                                  <w:rFonts w:hint="cs"/>
                                  <w:b/>
                                  <w:bCs/>
                                  <w:vertAlign w:val="superscript"/>
                                  <w:rtl/>
                                  <w:lang w:bidi="ar-DZ"/>
                                </w:rPr>
                                <w:t>0</w:t>
                              </w: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-</w:t>
                              </w:r>
                            </w:p>
                            <w:p w:rsidR="007E5CA7" w:rsidRDefault="007E5CA7" w:rsidP="007E5CA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</w:p>
                            <w:p w:rsidR="007E5CA7" w:rsidRPr="00B2548A" w:rsidRDefault="007E5CA7" w:rsidP="007E5CA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</w:p>
                          </w:txbxContent>
                        </v:textbox>
                      </v:shape>
                      <v:shape id="_x0000_s1929" type="#_x0000_t202" style="position:absolute;left:5539;top:10717;width:1065;height:735" filled="f" stroked="f">
                        <v:textbox style="mso-next-textbox:#_x0000_s1929">
                          <w:txbxContent>
                            <w:p w:rsidR="007E5CA7" w:rsidRDefault="007E5CA7" w:rsidP="007E5CA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إليزي</w:t>
                              </w:r>
                            </w:p>
                            <w:p w:rsidR="007E5CA7" w:rsidRPr="00B2548A" w:rsidRDefault="007E5CA7" w:rsidP="007E5CA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vertAlign w:val="superscript"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14</w:t>
                              </w:r>
                              <w:r>
                                <w:rPr>
                                  <w:rFonts w:hint="cs"/>
                                  <w:b/>
                                  <w:bCs/>
                                  <w:vertAlign w:val="superscript"/>
                                  <w:rtl/>
                                  <w:lang w:bidi="ar-DZ"/>
                                </w:rPr>
                                <w:t>0</w:t>
                              </w:r>
                            </w:p>
                            <w:p w:rsidR="007E5CA7" w:rsidRDefault="007E5CA7" w:rsidP="007E5CA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</w:p>
                            <w:p w:rsidR="007E5CA7" w:rsidRPr="00B2548A" w:rsidRDefault="007E5CA7" w:rsidP="007E5CA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</w:p>
                          </w:txbxContent>
                        </v:textbox>
                      </v:shape>
                      <v:shape id="_x0000_s1930" type="#_x0000_t202" style="position:absolute;left:4932;top:11617;width:1200;height:735" filled="f" stroked="f">
                        <v:textbox style="mso-next-textbox:#_x0000_s1930">
                          <w:txbxContent>
                            <w:p w:rsidR="007E5CA7" w:rsidRDefault="007E5CA7" w:rsidP="007E5CA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تمنراست</w:t>
                              </w:r>
                            </w:p>
                            <w:p w:rsidR="007E5CA7" w:rsidRPr="007625A2" w:rsidRDefault="007E5CA7" w:rsidP="007E5CA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vertAlign w:val="superscript"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8</w:t>
                              </w:r>
                              <w:r>
                                <w:rPr>
                                  <w:rFonts w:hint="cs"/>
                                  <w:b/>
                                  <w:bCs/>
                                  <w:vertAlign w:val="superscript"/>
                                  <w:rtl/>
                                  <w:lang w:bidi="ar-DZ"/>
                                </w:rPr>
                                <w:t>0</w:t>
                              </w:r>
                            </w:p>
                            <w:p w:rsidR="007E5CA7" w:rsidRPr="00B2548A" w:rsidRDefault="007E5CA7" w:rsidP="007E5CA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</v:group>
                </v:group>
              </v:group>
              <v:group id="_x0000_s1931" style="position:absolute;left:5798;top:1724;width:5858;height:6392" coordorigin="1740,7139" coordsize="5858,6392">
                <v:group id="_x0000_s1932" style="position:absolute;left:2003;top:7276;width:5595;height:6255" coordorigin="2547,8032" coordsize="5595,6255">
                  <v:shape id="_x0000_s1933" type="#_x0000_t202" style="position:absolute;left:2547;top:8032;width:5595;height:6255" filled="f" stroked="f">
                    <v:textbox style="mso-next-textbox:#_x0000_s1933">
                      <w:txbxContent>
                        <w:p w:rsidR="007E5CA7" w:rsidRDefault="007E5CA7" w:rsidP="007E5CA7">
                          <w:r>
                            <w:rPr>
                              <w:noProof/>
                              <w:lang w:eastAsia="fr-FR"/>
                            </w:rPr>
                            <w:drawing>
                              <wp:inline distT="0" distB="0" distL="0" distR="0">
                                <wp:extent cx="2847975" cy="3038475"/>
                                <wp:effectExtent l="19050" t="0" r="9525" b="0"/>
                                <wp:docPr id="694" name="Image 0" descr="280px-Algeria_relief_location_map.jpg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280px-Algeria_relief_location_map.jpg"/>
                                        <pic:cNvPicPr/>
                                      </pic:nvPicPr>
                                      <pic:blipFill>
                                        <a:blip r:embed="rId9"/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2847975" cy="3038475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oval id="_x0000_s1934" style="position:absolute;left:4509;top:8842;width:85;height:85" fillcolor="#666 [1936]" strokecolor="black [3200]" strokeweight="1pt">
                    <v:fill color2="black [3200]" focus="50%" type="gradient"/>
                    <v:shadow type="perspective" color="#7f7f7f [1601]" offset="1pt" offset2="-3pt"/>
                  </v:oval>
                  <v:oval id="_x0000_s1935" style="position:absolute;left:5874;top:11617;width:85;height:85" fillcolor="#666 [1936]" strokecolor="black [3200]" strokeweight="1pt">
                    <v:fill color2="black [3200]" focus="50%" type="gradient"/>
                    <v:shadow type="perspective" color="#7f7f7f [1601]" offset="1pt" offset2="-3pt"/>
                  </v:oval>
                  <v:oval id="_x0000_s1936" style="position:absolute;left:3174;top:10462;width:85;height:85" fillcolor="#666 [1936]" strokecolor="black [3200]" strokeweight="1pt">
                    <v:fill color2="black [3200]" focus="50%" type="gradient"/>
                    <v:shadow type="perspective" color="#7f7f7f [1601]" offset="1pt" offset2="-3pt"/>
                  </v:oval>
                  <v:oval id="_x0000_s1937" style="position:absolute;left:4074;top:9579;width:85;height:85" fillcolor="#666 [1936]" strokecolor="black [3200]" strokeweight="1pt">
                    <v:fill color2="black [3200]" focus="50%" type="gradient"/>
                    <v:shadow type="perspective" color="#7f7f7f [1601]" offset="1pt" offset2="-3pt"/>
                  </v:oval>
                  <v:oval id="_x0000_s1938" style="position:absolute;left:5424;top:9322;width:85;height:85" fillcolor="#666 [1936]" strokecolor="black [3200]" strokeweight="1pt">
                    <v:fill color2="black [3200]" focus="50%" type="gradient"/>
                    <v:shadow type="perspective" color="#7f7f7f [1601]" offset="1pt" offset2="-3pt"/>
                  </v:oval>
                  <v:oval id="_x0000_s1939" style="position:absolute;left:5874;top:8392;width:85;height:85" fillcolor="#666 [1936]" strokecolor="black [3200]" strokeweight="1pt">
                    <v:fill color2="black [3200]" focus="50%" type="gradient"/>
                    <v:shadow type="perspective" color="#7f7f7f [1601]" offset="1pt" offset2="-3pt"/>
                  </v:oval>
                  <v:oval id="_x0000_s1940" style="position:absolute;left:6342;top:10932;width:85;height:85" fillcolor="#666 [1936]" strokecolor="black [3200]" strokeweight="1pt">
                    <v:fill color2="black [3200]" focus="50%" type="gradient"/>
                    <v:shadow type="perspective" color="#7f7f7f [1601]" offset="1pt" offset2="-3pt"/>
                  </v:oval>
                </v:group>
                <v:group id="_x0000_s1941" style="position:absolute;left:1740;top:7139;width:5479;height:5535" coordorigin="1740,7139" coordsize="5479,5535">
                  <v:shape id="_x0000_s1942" type="#_x0000_t202" style="position:absolute;left:1909;top:7139;width:5310;height:5535" filled="f" stroked="f">
                    <v:textbox style="mso-next-textbox:#_x0000_s1942">
                      <w:txbxContent>
                        <w:tbl>
                          <w:tblPr>
                            <w:tblStyle w:val="Grilledutableau"/>
                            <w:bidiVisual/>
                            <w:tblW w:w="0" w:type="auto"/>
                            <w:tblLayout w:type="fixed"/>
                            <w:tblLook w:val="04A0"/>
                          </w:tblPr>
                          <w:tblGrid>
                            <w:gridCol w:w="454"/>
                            <w:gridCol w:w="454"/>
                            <w:gridCol w:w="454"/>
                            <w:gridCol w:w="454"/>
                            <w:gridCol w:w="454"/>
                            <w:gridCol w:w="454"/>
                            <w:gridCol w:w="454"/>
                            <w:gridCol w:w="454"/>
                            <w:gridCol w:w="454"/>
                            <w:gridCol w:w="454"/>
                            <w:gridCol w:w="454"/>
                          </w:tblGrid>
                          <w:tr w:rsidR="007E5CA7" w:rsidTr="00BF458C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7E5CA7" w:rsidTr="00BF458C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7E5CA7" w:rsidTr="00BF458C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7E5CA7" w:rsidTr="00BF458C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7E5CA7" w:rsidTr="00BF458C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7E5CA7" w:rsidTr="00BF458C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7E5CA7" w:rsidTr="00BF458C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7E5CA7" w:rsidTr="00BF458C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7E5CA7" w:rsidTr="00BF458C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7E5CA7" w:rsidTr="00BF458C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  <w:tr w:rsidR="007E5CA7" w:rsidTr="00BF458C">
                            <w:trPr>
                              <w:trHeight w:val="454"/>
                            </w:trPr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  <w:tc>
                              <w:tcPr>
                                <w:tcW w:w="454" w:type="dxa"/>
                                <w:shd w:val="clear" w:color="auto" w:fill="auto"/>
                              </w:tcPr>
                              <w:p w:rsidR="007E5CA7" w:rsidRDefault="007E5CA7" w:rsidP="00BF458C">
                                <w:pPr>
                                  <w:bidi/>
                                  <w:rPr>
                                    <w:sz w:val="28"/>
                                    <w:szCs w:val="28"/>
                                    <w:rtl/>
                                  </w:rPr>
                                </w:pPr>
                              </w:p>
                            </w:tc>
                          </w:tr>
                        </w:tbl>
                        <w:p w:rsidR="007E5CA7" w:rsidRDefault="007E5CA7" w:rsidP="007E5CA7"/>
                      </w:txbxContent>
                    </v:textbox>
                  </v:shape>
                  <v:group id="_x0000_s1943" style="position:absolute;left:1740;top:7350;width:4315;height:4141" coordorigin="3683,12627" coordsize="4315,4141">
                    <v:shape id="_x0000_s1944" type="#_x0000_t202" style="position:absolute;left:6949;top:12627;width:990;height:735" filled="f" stroked="f">
                      <v:textbox style="mso-next-textbox:#_x0000_s1944">
                        <w:txbxContent>
                          <w:p w:rsidR="007E5CA7" w:rsidRDefault="007E5CA7" w:rsidP="007E5CA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سطيف</w:t>
                            </w:r>
                          </w:p>
                          <w:p w:rsidR="007E5CA7" w:rsidRPr="00B2548A" w:rsidRDefault="007E5CA7" w:rsidP="007E5CA7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vertAlign w:val="superscript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4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ertAlign w:val="superscript"/>
                                <w:rtl/>
                                <w:lang w:bidi="ar-DZ"/>
                              </w:rPr>
                              <w:t>0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-</w:t>
                            </w:r>
                          </w:p>
                          <w:p w:rsidR="007E5CA7" w:rsidRDefault="007E5CA7" w:rsidP="007E5CA7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</w:p>
                          <w:p w:rsidR="007E5CA7" w:rsidRPr="00B2548A" w:rsidRDefault="007E5CA7" w:rsidP="007E5CA7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</w:p>
                        </w:txbxContent>
                      </v:textbox>
                    </v:shape>
                    <v:group id="_x0000_s1945" style="position:absolute;left:3683;top:12968;width:4315;height:3800" coordorigin="2289,8552" coordsize="4315,3800">
                      <v:shape id="_x0000_s1946" type="#_x0000_t202" style="position:absolute;left:3597;top:8552;width:1365;height:680" filled="f" stroked="f">
                        <v:textbox style="mso-next-textbox:#_x0000_s1946">
                          <w:txbxContent>
                            <w:p w:rsidR="007E5CA7" w:rsidRPr="00122A8B" w:rsidRDefault="007E5CA7" w:rsidP="007E5CA7">
                              <w:pPr>
                                <w:bidi/>
                                <w:spacing w:after="0" w:line="240" w:lineRule="auto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  <w:r w:rsidRPr="00122A8B"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سيدي بلعباس</w:t>
                              </w:r>
                            </w:p>
                            <w:p w:rsidR="007E5CA7" w:rsidRPr="00216767" w:rsidRDefault="007E5CA7" w:rsidP="007E5CA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vertAlign w:val="superscript"/>
                                  <w:rtl/>
                                  <w:lang w:bidi="ar-DZ"/>
                                </w:rPr>
                              </w:pPr>
                              <w:r w:rsidRPr="00216767"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2</w:t>
                              </w:r>
                              <w:r w:rsidRPr="00216767">
                                <w:rPr>
                                  <w:rFonts w:hint="cs"/>
                                  <w:b/>
                                  <w:bCs/>
                                  <w:vertAlign w:val="superscript"/>
                                  <w:rtl/>
                                  <w:lang w:bidi="ar-DZ"/>
                                </w:rPr>
                                <w:t>0</w:t>
                              </w:r>
                            </w:p>
                            <w:p w:rsidR="007E5CA7" w:rsidRDefault="007E5CA7" w:rsidP="007E5CA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</w:p>
                            <w:p w:rsidR="007E5CA7" w:rsidRPr="00B2548A" w:rsidRDefault="007E5CA7" w:rsidP="007E5CA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</w:p>
                          </w:txbxContent>
                        </v:textbox>
                      </v:shape>
                      <v:shape id="_x0000_s1947" type="#_x0000_t202" style="position:absolute;left:3399;top:9407;width:960;height:735" filled="f" stroked="f">
                        <v:textbox style="mso-next-textbox:#_x0000_s1947">
                          <w:txbxContent>
                            <w:p w:rsidR="007E5CA7" w:rsidRDefault="007E5CA7" w:rsidP="007E5CA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بشار</w:t>
                              </w:r>
                            </w:p>
                            <w:p w:rsidR="007E5CA7" w:rsidRPr="007625A2" w:rsidRDefault="007E5CA7" w:rsidP="007E5CA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vertAlign w:val="superscript"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6</w:t>
                              </w:r>
                              <w:r>
                                <w:rPr>
                                  <w:rFonts w:hint="cs"/>
                                  <w:b/>
                                  <w:bCs/>
                                  <w:vertAlign w:val="superscript"/>
                                  <w:rtl/>
                                  <w:lang w:bidi="ar-DZ"/>
                                </w:rPr>
                                <w:t>0</w:t>
                              </w:r>
                            </w:p>
                            <w:p w:rsidR="007E5CA7" w:rsidRPr="00B2548A" w:rsidRDefault="007E5CA7" w:rsidP="007E5CA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</w:p>
                          </w:txbxContent>
                        </v:textbox>
                      </v:shape>
                      <v:shape id="_x0000_s1948" type="#_x0000_t202" style="position:absolute;left:2289;top:10222;width:1125;height:735" filled="f" stroked="f">
                        <v:textbox style="mso-next-textbox:#_x0000_s1948">
                          <w:txbxContent>
                            <w:p w:rsidR="007E5CA7" w:rsidRDefault="007E5CA7" w:rsidP="007E5CA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تندوف</w:t>
                              </w:r>
                            </w:p>
                            <w:p w:rsidR="007E5CA7" w:rsidRPr="00122A8B" w:rsidRDefault="007E5CA7" w:rsidP="007E5CA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vertAlign w:val="superscript"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12</w:t>
                              </w:r>
                              <w:r>
                                <w:rPr>
                                  <w:rFonts w:hint="cs"/>
                                  <w:b/>
                                  <w:bCs/>
                                  <w:vertAlign w:val="superscript"/>
                                  <w:rtl/>
                                  <w:lang w:bidi="ar-DZ"/>
                                </w:rPr>
                                <w:t>0</w:t>
                              </w:r>
                            </w:p>
                            <w:p w:rsidR="007E5CA7" w:rsidRDefault="007E5CA7" w:rsidP="007E5CA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</w:p>
                            <w:p w:rsidR="007E5CA7" w:rsidRPr="00B2548A" w:rsidRDefault="007E5CA7" w:rsidP="007E5CA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</w:p>
                          </w:txbxContent>
                        </v:textbox>
                      </v:shape>
                      <v:shape id="_x0000_s1949" type="#_x0000_t202" style="position:absolute;left:4647;top:9517;width:1365;height:735" filled="f" stroked="f">
                        <v:textbox style="mso-next-textbox:#_x0000_s1949">
                          <w:txbxContent>
                            <w:p w:rsidR="007E5CA7" w:rsidRDefault="007E5CA7" w:rsidP="007E5CA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غرداية</w:t>
                              </w:r>
                            </w:p>
                            <w:p w:rsidR="007E5CA7" w:rsidRPr="00216767" w:rsidRDefault="007E5CA7" w:rsidP="007E5CA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1</w:t>
                              </w:r>
                              <w:r>
                                <w:rPr>
                                  <w:rFonts w:hint="cs"/>
                                  <w:b/>
                                  <w:bCs/>
                                  <w:vertAlign w:val="superscript"/>
                                  <w:rtl/>
                                  <w:lang w:bidi="ar-DZ"/>
                                </w:rPr>
                                <w:t>0</w:t>
                              </w: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-</w:t>
                              </w:r>
                            </w:p>
                            <w:p w:rsidR="007E5CA7" w:rsidRDefault="007E5CA7" w:rsidP="007E5CA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</w:p>
                            <w:p w:rsidR="007E5CA7" w:rsidRPr="00B2548A" w:rsidRDefault="007E5CA7" w:rsidP="007E5CA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</w:p>
                          </w:txbxContent>
                        </v:textbox>
                      </v:shape>
                      <v:shape id="_x0000_s1950" type="#_x0000_t202" style="position:absolute;left:5539;top:10717;width:1065;height:735" filled="f" stroked="f">
                        <v:textbox style="mso-next-textbox:#_x0000_s1950">
                          <w:txbxContent>
                            <w:p w:rsidR="007E5CA7" w:rsidRDefault="007E5CA7" w:rsidP="007E5CA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إليزي</w:t>
                              </w:r>
                            </w:p>
                            <w:p w:rsidR="007E5CA7" w:rsidRPr="00B2548A" w:rsidRDefault="007E5CA7" w:rsidP="007E5CA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vertAlign w:val="superscript"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14</w:t>
                              </w:r>
                              <w:r>
                                <w:rPr>
                                  <w:rFonts w:hint="cs"/>
                                  <w:b/>
                                  <w:bCs/>
                                  <w:vertAlign w:val="superscript"/>
                                  <w:rtl/>
                                  <w:lang w:bidi="ar-DZ"/>
                                </w:rPr>
                                <w:t>0</w:t>
                              </w:r>
                            </w:p>
                            <w:p w:rsidR="007E5CA7" w:rsidRDefault="007E5CA7" w:rsidP="007E5CA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</w:p>
                            <w:p w:rsidR="007E5CA7" w:rsidRPr="00B2548A" w:rsidRDefault="007E5CA7" w:rsidP="007E5CA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</w:p>
                          </w:txbxContent>
                        </v:textbox>
                      </v:shape>
                      <v:shape id="_x0000_s1951" type="#_x0000_t202" style="position:absolute;left:4932;top:11617;width:1200;height:735" filled="f" stroked="f">
                        <v:textbox style="mso-next-textbox:#_x0000_s1951">
                          <w:txbxContent>
                            <w:p w:rsidR="007E5CA7" w:rsidRDefault="007E5CA7" w:rsidP="007E5CA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تمنراست</w:t>
                              </w:r>
                            </w:p>
                            <w:p w:rsidR="007E5CA7" w:rsidRPr="007625A2" w:rsidRDefault="007E5CA7" w:rsidP="007E5CA7">
                              <w:pPr>
                                <w:bidi/>
                                <w:spacing w:after="0" w:line="240" w:lineRule="auto"/>
                                <w:jc w:val="center"/>
                                <w:rPr>
                                  <w:b/>
                                  <w:bCs/>
                                  <w:vertAlign w:val="superscript"/>
                                  <w:rtl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8</w:t>
                              </w:r>
                              <w:r>
                                <w:rPr>
                                  <w:rFonts w:hint="cs"/>
                                  <w:b/>
                                  <w:bCs/>
                                  <w:vertAlign w:val="superscript"/>
                                  <w:rtl/>
                                  <w:lang w:bidi="ar-DZ"/>
                                </w:rPr>
                                <w:t>0</w:t>
                              </w:r>
                            </w:p>
                            <w:p w:rsidR="007E5CA7" w:rsidRPr="00B2548A" w:rsidRDefault="007E5CA7" w:rsidP="007E5CA7">
                              <w:pPr>
                                <w:bidi/>
                                <w:jc w:val="center"/>
                                <w:rPr>
                                  <w:b/>
                                  <w:bCs/>
                                  <w:rtl/>
                                  <w:lang w:bidi="ar-DZ"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</v:group>
                </v:group>
              </v:group>
            </v:group>
          </v:group>
        </w:pict>
      </w:r>
    </w:p>
    <w:p w:rsidR="000B6D32" w:rsidRDefault="000B6D32" w:rsidP="000B6D32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0B6D32" w:rsidRDefault="000B6D32" w:rsidP="000B6D32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0B6D32" w:rsidRDefault="000B6D32" w:rsidP="000B6D32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0B6D32" w:rsidRDefault="000B6D32" w:rsidP="000B6D32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0B6D32" w:rsidRDefault="000B6D32" w:rsidP="000B6D32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BA374B" w:rsidRDefault="00BA374B" w:rsidP="00BA374B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BA374B" w:rsidRDefault="00BA374B" w:rsidP="00BA374B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BA374B" w:rsidRDefault="00BA374B" w:rsidP="00BA374B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BA374B" w:rsidRDefault="00BA374B" w:rsidP="00BA374B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BA374B" w:rsidRDefault="00BA374B" w:rsidP="00BA374B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BA374B" w:rsidRDefault="00BA374B" w:rsidP="00BA374B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BA374B" w:rsidRDefault="00BA374B" w:rsidP="00BA374B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BA374B" w:rsidRDefault="00BA374B" w:rsidP="00BA374B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BA374B" w:rsidRDefault="00BA374B" w:rsidP="00BA374B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BA374B" w:rsidRDefault="00BA374B" w:rsidP="00BA374B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BA374B" w:rsidRDefault="00BA374B" w:rsidP="00BA374B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BA374B" w:rsidRDefault="00BA374B" w:rsidP="00BA374B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BA374B" w:rsidRDefault="00BA374B" w:rsidP="00BA374B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BA374B" w:rsidRDefault="00BA374B" w:rsidP="00BA374B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BA374B" w:rsidRDefault="00BA374B" w:rsidP="00BA374B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BA374B" w:rsidRDefault="00BA374B" w:rsidP="00BA374B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BA374B" w:rsidRDefault="00BA374B" w:rsidP="00BA374B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BA374B" w:rsidRDefault="00BA374B" w:rsidP="00BA374B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BA374B" w:rsidRDefault="00BA374B" w:rsidP="00BA374B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BA374B" w:rsidRDefault="00BA374B" w:rsidP="00BA374B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4"/>
          <w:szCs w:val="24"/>
          <w:rtl/>
          <w:lang w:bidi="ar-DZ"/>
        </w:rPr>
      </w:pPr>
    </w:p>
    <w:p w:rsidR="00714475" w:rsidRDefault="00714475" w:rsidP="00714475">
      <w:pPr>
        <w:bidi/>
        <w:spacing w:after="0" w:line="240" w:lineRule="auto"/>
        <w:jc w:val="both"/>
        <w:rPr>
          <w:sz w:val="28"/>
          <w:szCs w:val="28"/>
          <w:rtl/>
        </w:rPr>
      </w:pPr>
    </w:p>
    <w:p w:rsidR="00B954EF" w:rsidRDefault="00B954EF" w:rsidP="00B954EF">
      <w:pPr>
        <w:bidi/>
        <w:spacing w:after="0" w:line="240" w:lineRule="auto"/>
        <w:jc w:val="both"/>
        <w:rPr>
          <w:sz w:val="28"/>
          <w:szCs w:val="28"/>
          <w:rtl/>
        </w:rPr>
      </w:pPr>
    </w:p>
    <w:p w:rsidR="00B954EF" w:rsidRDefault="00B954EF" w:rsidP="00B954EF">
      <w:pPr>
        <w:bidi/>
        <w:spacing w:after="0" w:line="240" w:lineRule="auto"/>
        <w:jc w:val="both"/>
        <w:rPr>
          <w:sz w:val="28"/>
          <w:szCs w:val="28"/>
          <w:rtl/>
        </w:rPr>
      </w:pPr>
    </w:p>
    <w:p w:rsidR="00B954EF" w:rsidRDefault="00B954EF" w:rsidP="00B954EF">
      <w:pPr>
        <w:bidi/>
        <w:spacing w:after="0" w:line="240" w:lineRule="auto"/>
        <w:jc w:val="both"/>
        <w:rPr>
          <w:sz w:val="28"/>
          <w:szCs w:val="28"/>
          <w:rtl/>
        </w:rPr>
      </w:pPr>
    </w:p>
    <w:p w:rsidR="00B954EF" w:rsidRDefault="00B954EF" w:rsidP="00B954EF">
      <w:pPr>
        <w:bidi/>
        <w:spacing w:after="0" w:line="240" w:lineRule="auto"/>
        <w:jc w:val="both"/>
        <w:rPr>
          <w:sz w:val="28"/>
          <w:szCs w:val="28"/>
          <w:rtl/>
        </w:rPr>
      </w:pPr>
    </w:p>
    <w:p w:rsidR="00B954EF" w:rsidRDefault="00B954EF" w:rsidP="00B954EF">
      <w:pPr>
        <w:bidi/>
        <w:spacing w:after="0" w:line="240" w:lineRule="auto"/>
        <w:jc w:val="both"/>
        <w:rPr>
          <w:sz w:val="28"/>
          <w:szCs w:val="28"/>
          <w:rtl/>
        </w:rPr>
      </w:pPr>
    </w:p>
    <w:p w:rsidR="00B954EF" w:rsidRDefault="00B954EF" w:rsidP="00B954EF">
      <w:pPr>
        <w:bidi/>
        <w:spacing w:after="0" w:line="240" w:lineRule="auto"/>
        <w:jc w:val="both"/>
        <w:rPr>
          <w:sz w:val="28"/>
          <w:szCs w:val="28"/>
          <w:rtl/>
        </w:rPr>
      </w:pPr>
    </w:p>
    <w:p w:rsidR="00B954EF" w:rsidRDefault="00B954EF" w:rsidP="00B954EF">
      <w:pPr>
        <w:bidi/>
        <w:spacing w:after="0" w:line="240" w:lineRule="auto"/>
        <w:jc w:val="both"/>
        <w:rPr>
          <w:sz w:val="28"/>
          <w:szCs w:val="28"/>
          <w:rtl/>
        </w:rPr>
      </w:pPr>
    </w:p>
    <w:p w:rsidR="00B954EF" w:rsidRDefault="00B954EF" w:rsidP="00B954EF">
      <w:pPr>
        <w:bidi/>
        <w:spacing w:after="0" w:line="240" w:lineRule="auto"/>
        <w:jc w:val="both"/>
        <w:rPr>
          <w:sz w:val="28"/>
          <w:szCs w:val="28"/>
          <w:rtl/>
        </w:rPr>
      </w:pPr>
    </w:p>
    <w:p w:rsidR="00B954EF" w:rsidRDefault="00B954EF" w:rsidP="00B954EF">
      <w:pPr>
        <w:bidi/>
        <w:spacing w:after="0" w:line="240" w:lineRule="auto"/>
        <w:jc w:val="both"/>
        <w:rPr>
          <w:sz w:val="28"/>
          <w:szCs w:val="28"/>
          <w:rtl/>
        </w:rPr>
      </w:pPr>
    </w:p>
    <w:p w:rsidR="00B954EF" w:rsidRDefault="00B954EF" w:rsidP="00B954EF">
      <w:pPr>
        <w:bidi/>
        <w:spacing w:after="0" w:line="240" w:lineRule="auto"/>
        <w:jc w:val="both"/>
        <w:rPr>
          <w:sz w:val="28"/>
          <w:szCs w:val="28"/>
          <w:rtl/>
        </w:rPr>
      </w:pPr>
    </w:p>
    <w:p w:rsidR="00B954EF" w:rsidRDefault="00B954EF" w:rsidP="00B954EF">
      <w:pPr>
        <w:bidi/>
        <w:spacing w:after="0" w:line="240" w:lineRule="auto"/>
        <w:jc w:val="both"/>
        <w:rPr>
          <w:sz w:val="28"/>
          <w:szCs w:val="28"/>
          <w:rtl/>
        </w:rPr>
      </w:pPr>
    </w:p>
    <w:p w:rsidR="00B954EF" w:rsidRDefault="00B954EF" w:rsidP="00B954EF">
      <w:pPr>
        <w:bidi/>
        <w:spacing w:after="0" w:line="240" w:lineRule="auto"/>
        <w:jc w:val="both"/>
        <w:rPr>
          <w:sz w:val="28"/>
          <w:szCs w:val="28"/>
          <w:rtl/>
        </w:rPr>
      </w:pPr>
    </w:p>
    <w:p w:rsidR="00B954EF" w:rsidRDefault="00B954EF" w:rsidP="00B954EF">
      <w:pPr>
        <w:bidi/>
        <w:spacing w:after="0" w:line="240" w:lineRule="auto"/>
        <w:jc w:val="both"/>
        <w:rPr>
          <w:sz w:val="28"/>
          <w:szCs w:val="28"/>
          <w:rtl/>
        </w:rPr>
      </w:pPr>
    </w:p>
    <w:p w:rsidR="00B954EF" w:rsidRDefault="00B954EF" w:rsidP="00B954EF">
      <w:pPr>
        <w:bidi/>
        <w:spacing w:after="0" w:line="240" w:lineRule="auto"/>
        <w:jc w:val="both"/>
        <w:rPr>
          <w:sz w:val="28"/>
          <w:szCs w:val="28"/>
          <w:rtl/>
        </w:rPr>
      </w:pPr>
    </w:p>
    <w:p w:rsidR="00B954EF" w:rsidRDefault="00B954EF" w:rsidP="00B954EF">
      <w:pPr>
        <w:bidi/>
        <w:spacing w:after="0" w:line="240" w:lineRule="auto"/>
        <w:jc w:val="both"/>
        <w:rPr>
          <w:sz w:val="28"/>
          <w:szCs w:val="28"/>
          <w:rtl/>
        </w:rPr>
      </w:pPr>
    </w:p>
    <w:p w:rsidR="00B954EF" w:rsidRPr="0036449B" w:rsidRDefault="00B954EF" w:rsidP="00B954EF">
      <w:pPr>
        <w:bidi/>
        <w:spacing w:after="0" w:line="240" w:lineRule="auto"/>
        <w:jc w:val="both"/>
        <w:rPr>
          <w:sz w:val="28"/>
          <w:szCs w:val="28"/>
          <w:rtl/>
        </w:rPr>
        <w:sectPr w:rsidR="00B954EF" w:rsidRPr="0036449B" w:rsidSect="00072631">
          <w:type w:val="continuous"/>
          <w:pgSz w:w="11906" w:h="16838"/>
          <w:pgMar w:top="720" w:right="720" w:bottom="720" w:left="720" w:header="708" w:footer="708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num="2" w:space="708"/>
          <w:docGrid w:linePitch="360"/>
        </w:sectPr>
      </w:pPr>
    </w:p>
    <w:p w:rsidR="0036449B" w:rsidRDefault="0036449B" w:rsidP="004820CE">
      <w:pPr>
        <w:jc w:val="center"/>
        <w:rPr>
          <w:noProof/>
          <w:rtl/>
          <w:lang w:eastAsia="fr-FR"/>
        </w:rPr>
      </w:pPr>
    </w:p>
    <w:p w:rsidR="00792FDC" w:rsidRDefault="00792FDC" w:rsidP="004820CE">
      <w:pPr>
        <w:jc w:val="center"/>
        <w:rPr>
          <w:rFonts w:hint="cs"/>
          <w:noProof/>
          <w:rtl/>
          <w:lang w:eastAsia="fr-FR"/>
        </w:rPr>
      </w:pPr>
    </w:p>
    <w:p w:rsidR="00792FDC" w:rsidRDefault="00792FDC" w:rsidP="004820CE">
      <w:pPr>
        <w:jc w:val="center"/>
        <w:rPr>
          <w:rFonts w:hint="cs"/>
          <w:noProof/>
          <w:rtl/>
          <w:lang w:eastAsia="fr-FR"/>
        </w:rPr>
      </w:pPr>
      <w:r>
        <w:rPr>
          <w:noProof/>
          <w:lang w:eastAsia="fr-FR"/>
        </w:rPr>
        <w:lastRenderedPageBreak/>
        <w:pict>
          <v:group id="_x0000_s1807" style="position:absolute;left:0;text-align:left;margin-left:56.05pt;margin-top:-23pt;width:326.1pt;height:42.9pt;z-index:251908096" coordorigin="2538,957" coordsize="6522,858">
            <v:group id="_x0000_s1808" style="position:absolute;left:4434;top:957;width:2824;height:833" coordorigin="4434,1401" coordsize="2824,833">
              <v:roundrect id="_x0000_s1809" style="position:absolute;left:4434;top:1401;width:2767;height:790" arcsize="10923f" filled="f" fillcolor="#4bacc6 [3208]" strokecolor="#4bacc6 [3208]" strokeweight="3pt">
                <v:shadow on="t" type="perspective" color="#205867 [1608]" opacity=".5" offset="1pt" offset2="-1pt"/>
              </v:roundrect>
              <v:shape id="_x0000_s1810" type="#_x0000_t202" style="position:absolute;left:4767;top:1508;width:2491;height:726" filled="f" stroked="f">
                <v:textbox style="mso-next-textbox:#_x0000_s1810">
                  <w:txbxContent>
                    <w:p w:rsidR="00792FDC" w:rsidRDefault="00792FDC" w:rsidP="00792FDC">
                      <w:r w:rsidRPr="00B01489">
                        <w:rPr>
                          <w:rFonts w:hint="cs"/>
                          <w:noProof/>
                          <w:sz w:val="40"/>
                          <w:szCs w:val="40"/>
                          <w:rtl/>
                          <w:lang w:eastAsia="fr-FR"/>
                        </w:rPr>
                        <w:t xml:space="preserve">أعمال موجهة  </w:t>
                      </w:r>
                      <w:r w:rsidRPr="00B01489">
                        <w:rPr>
                          <w:rFonts w:hint="cs"/>
                          <w:noProof/>
                          <w:rtl/>
                          <w:lang w:eastAsia="fr-FR"/>
                        </w:rPr>
                        <w:t xml:space="preserve">       </w:t>
                      </w:r>
                    </w:p>
                  </w:txbxContent>
                </v:textbox>
              </v:shape>
            </v:group>
            <v:shape id="_x0000_s1811" type="#_x0000_t202" style="position:absolute;left:7183;top:974;width:1877;height:841" filled="f" stroked="f">
              <v:textbox style="mso-next-textbox:#_x0000_s1811">
                <w:txbxContent>
                  <w:p w:rsidR="00792FDC" w:rsidRDefault="00792FDC" w:rsidP="00792FDC">
                    <w:r w:rsidRPr="000E3F31">
                      <w:rPr>
                        <w:noProof/>
                        <w:lang w:eastAsia="fr-FR"/>
                      </w:rPr>
                      <w:drawing>
                        <wp:inline distT="0" distB="0" distL="0" distR="0">
                          <wp:extent cx="1009015" cy="423632"/>
                          <wp:effectExtent l="19050" t="0" r="635" b="0"/>
                          <wp:docPr id="80" name="Image 3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3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36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009015" cy="4236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_x0000_s1812" type="#_x0000_t202" style="position:absolute;left:2538;top:974;width:1980;height:826" filled="f" stroked="f">
              <v:textbox style="mso-next-textbox:#_x0000_s1812">
                <w:txbxContent>
                  <w:p w:rsidR="00792FDC" w:rsidRDefault="00792FDC" w:rsidP="00792FDC">
                    <w:r w:rsidRPr="000E3F31">
                      <w:rPr>
                        <w:noProof/>
                        <w:lang w:eastAsia="fr-FR"/>
                      </w:rPr>
                      <w:drawing>
                        <wp:inline distT="0" distB="0" distL="0" distR="0">
                          <wp:extent cx="1028700" cy="435836"/>
                          <wp:effectExtent l="19050" t="0" r="0" b="0"/>
                          <wp:docPr id="81" name="Image 1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1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37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032207" cy="43732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</v:group>
        </w:pict>
      </w:r>
      <w:r w:rsidR="00BF6619">
        <w:rPr>
          <w:noProof/>
          <w:lang w:eastAsia="fr-FR"/>
        </w:rPr>
        <w:pict>
          <v:shape id="_x0000_s1050" type="#_x0000_t202" style="position:absolute;left:0;text-align:left;margin-left:-22pt;margin-top:38.7pt;width:55.7pt;height:68.85pt;z-index:251663360" filled="f" stroked="f">
            <v:textbox style="mso-next-textbox:#_x0000_s1050">
              <w:txbxContent>
                <w:p w:rsidR="00BF458C" w:rsidRDefault="00BF458C" w:rsidP="004820CE"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583185" cy="811033"/>
                        <wp:effectExtent l="19050" t="0" r="7365" b="0"/>
                        <wp:docPr id="5" name="Image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2831" cy="8105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4820CE" w:rsidRDefault="00792FDC" w:rsidP="00792FDC">
      <w:pPr>
        <w:jc w:val="center"/>
      </w:pPr>
      <w:r>
        <w:rPr>
          <w:noProof/>
          <w:lang w:eastAsia="fr-FR"/>
        </w:rPr>
        <w:pict>
          <v:group id="_x0000_s1051" style="position:absolute;left:0;text-align:left;margin-left:-22pt;margin-top:12.15pt;width:7in;height:69.55pt;z-index:251664384" coordorigin="977,2177" coordsize="10080,1391">
            <v:roundrect id="_x0000_s1052" style="position:absolute;left:977;top:2191;width:10080;height:1377" arcsize="10923f" filled="f" fillcolor="#4bacc6 [3208]" strokecolor="#4bacc6 [3208]" strokeweight="3pt">
              <v:shadow on="t" type="perspective" color="#205867 [1608]" opacity=".5" offset="1pt" offset2="-1pt"/>
            </v:roundrect>
            <v:shape id="_x0000_s1053" type="#_x0000_t202" style="position:absolute;left:1219;top:2177;width:726;height:1378" filled="f" stroked="f">
              <v:textbox style="mso-next-textbox:#_x0000_s1053">
                <w:txbxContent>
                  <w:p w:rsidR="00BF458C" w:rsidRDefault="00BF458C" w:rsidP="004820CE">
                    <w:pPr>
                      <w:rPr>
                        <w:b/>
                        <w:bCs/>
                        <w:sz w:val="18"/>
                        <w:szCs w:val="18"/>
                        <w:rtl/>
                        <w:lang w:bidi="ar-DZ"/>
                      </w:rPr>
                    </w:pPr>
                  </w:p>
                  <w:p w:rsidR="00BF458C" w:rsidRPr="00196E4F" w:rsidRDefault="00BF458C" w:rsidP="004820CE">
                    <w:pPr>
                      <w:jc w:val="center"/>
                      <w:rPr>
                        <w:b/>
                        <w:bCs/>
                        <w:sz w:val="18"/>
                        <w:szCs w:val="18"/>
                        <w:lang w:bidi="ar-DZ"/>
                      </w:rPr>
                    </w:pP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2</w:t>
                    </w:r>
                    <w:r w:rsidRPr="00196E4F">
                      <w:rPr>
                        <w:rFonts w:hint="cs"/>
                        <w:b/>
                        <w:bCs/>
                        <w:sz w:val="18"/>
                        <w:szCs w:val="18"/>
                        <w:rtl/>
                        <w:lang w:bidi="ar-DZ"/>
                      </w:rPr>
                      <w:t xml:space="preserve"> متوسط</w:t>
                    </w:r>
                  </w:p>
                  <w:p w:rsidR="00BF458C" w:rsidRDefault="00BF458C" w:rsidP="004820CE"/>
                </w:txbxContent>
              </v:textbox>
            </v:shape>
          </v:group>
        </w:pict>
      </w:r>
      <w:r w:rsidR="004820CE">
        <w:rPr>
          <w:rFonts w:hint="cs"/>
          <w:noProof/>
          <w:rtl/>
          <w:lang w:eastAsia="fr-FR"/>
        </w:rPr>
        <w:t xml:space="preserve">                                               </w:t>
      </w:r>
    </w:p>
    <w:p w:rsidR="004820CE" w:rsidRPr="006671A1" w:rsidRDefault="00BF6619" w:rsidP="004820CE">
      <w:pPr>
        <w:pStyle w:val="Paragraphedeliste"/>
        <w:numPr>
          <w:ilvl w:val="0"/>
          <w:numId w:val="1"/>
        </w:numPr>
        <w:bidi/>
        <w:rPr>
          <w:sz w:val="24"/>
          <w:szCs w:val="24"/>
        </w:rPr>
      </w:pPr>
      <w:r w:rsidRPr="00BF6619">
        <w:rPr>
          <w:rFonts w:ascii="TraditionalArabic-Bold" w:cs="TraditionalArabic-Bold"/>
          <w:noProof/>
          <w:sz w:val="28"/>
          <w:szCs w:val="28"/>
          <w:lang w:eastAsia="fr-FR"/>
        </w:rPr>
        <w:pict>
          <v:shape id="_x0000_s1049" type="#_x0000_t202" style="position:absolute;left:0;text-align:left;margin-left:7.4pt;margin-top:3pt;width:160.1pt;height:46.3pt;z-index:251662336" filled="f" stroked="f">
            <v:textbox>
              <w:txbxContent>
                <w:p w:rsidR="00BF458C" w:rsidRPr="006671A1" w:rsidRDefault="00BF458C" w:rsidP="00697BCC">
                  <w:pPr>
                    <w:pStyle w:val="Paragraphedeliste"/>
                    <w:numPr>
                      <w:ilvl w:val="0"/>
                      <w:numId w:val="2"/>
                    </w:numPr>
                    <w:bidi/>
                    <w:rPr>
                      <w:sz w:val="24"/>
                      <w:szCs w:val="24"/>
                    </w:rPr>
                  </w:pPr>
                  <w:r>
                    <w:rPr>
                      <w:rFonts w:ascii="TraditionalArabic-Bold" w:cs="TraditionalArabic-Bold" w:hint="cs"/>
                      <w:sz w:val="24"/>
                      <w:szCs w:val="24"/>
                      <w:rtl/>
                    </w:rPr>
                    <w:t>ا</w:t>
                  </w:r>
                  <w:r w:rsidRPr="006671A1">
                    <w:rPr>
                      <w:rFonts w:ascii="TraditionalArabic-Bold" w:cs="TraditionalArabic-Bold" w:hint="cs"/>
                      <w:sz w:val="24"/>
                      <w:szCs w:val="24"/>
                      <w:rtl/>
                    </w:rPr>
                    <w:t>لمستوى</w:t>
                  </w:r>
                  <w:r w:rsidRPr="006671A1">
                    <w:rPr>
                      <w:rFonts w:ascii="TraditionalArabic-Bold" w:cs="TraditionalArabic-Bold"/>
                      <w:sz w:val="24"/>
                      <w:szCs w:val="24"/>
                    </w:rPr>
                    <w:t xml:space="preserve">: </w:t>
                  </w:r>
                  <w:r w:rsidRPr="006671A1">
                    <w:rPr>
                      <w:rFonts w:ascii="TraditionalArabic-Bold" w:cs="TraditionalArabic-Bold" w:hint="cs"/>
                      <w:sz w:val="24"/>
                      <w:szCs w:val="24"/>
                      <w:rtl/>
                    </w:rPr>
                    <w:t>السنة</w:t>
                  </w:r>
                  <w:r w:rsidRPr="006671A1">
                    <w:rPr>
                      <w:rFonts w:ascii="TraditionalArabic-Bold" w:cs="TraditionalArabic-Bold"/>
                      <w:sz w:val="24"/>
                      <w:szCs w:val="24"/>
                    </w:rPr>
                    <w:t xml:space="preserve"> </w:t>
                  </w:r>
                  <w:r w:rsidRPr="006671A1">
                    <w:rPr>
                      <w:rFonts w:ascii="TraditionalArabic-Bold" w:cs="TraditionalArabic-Bold" w:hint="cs"/>
                      <w:sz w:val="24"/>
                      <w:szCs w:val="24"/>
                      <w:rtl/>
                    </w:rPr>
                    <w:t xml:space="preserve"> ا</w:t>
                  </w:r>
                  <w:r>
                    <w:rPr>
                      <w:rFonts w:ascii="TraditionalArabic-Bold" w:cs="TraditionalArabic-Bold" w:hint="cs"/>
                      <w:sz w:val="24"/>
                      <w:szCs w:val="24"/>
                      <w:rtl/>
                    </w:rPr>
                    <w:t>لثانية</w:t>
                  </w:r>
                </w:p>
                <w:p w:rsidR="00BF458C" w:rsidRPr="006671A1" w:rsidRDefault="00BF458C" w:rsidP="000F3BF0">
                  <w:pPr>
                    <w:pStyle w:val="Paragraphedeliste"/>
                    <w:numPr>
                      <w:ilvl w:val="0"/>
                      <w:numId w:val="2"/>
                    </w:numPr>
                    <w:bidi/>
                    <w:rPr>
                      <w:sz w:val="24"/>
                      <w:szCs w:val="24"/>
                    </w:rPr>
                  </w:pPr>
                  <w:r w:rsidRPr="006671A1">
                    <w:rPr>
                      <w:rFonts w:ascii="TraditionalArabic-Bold" w:cs="TraditionalArabic-Bold" w:hint="cs"/>
                      <w:sz w:val="24"/>
                      <w:szCs w:val="24"/>
                      <w:rtl/>
                    </w:rPr>
                    <w:t>رقم</w:t>
                  </w:r>
                  <w:r w:rsidRPr="006671A1">
                    <w:rPr>
                      <w:rFonts w:ascii="TraditionalArabic-Bold" w:cs="TraditionalArabic-Bold"/>
                      <w:sz w:val="24"/>
                      <w:szCs w:val="24"/>
                    </w:rPr>
                    <w:t xml:space="preserve"> </w:t>
                  </w:r>
                  <w:r w:rsidRPr="006671A1">
                    <w:rPr>
                      <w:rFonts w:ascii="TraditionalArabic-Bold" w:cs="TraditionalArabic-Bold" w:hint="cs"/>
                      <w:sz w:val="24"/>
                      <w:szCs w:val="24"/>
                      <w:rtl/>
                    </w:rPr>
                    <w:t>المذكرة</w:t>
                  </w:r>
                  <w:r w:rsidRPr="006671A1">
                    <w:rPr>
                      <w:rFonts w:ascii="TraditionalArabic" w:cs="TraditionalArabic"/>
                      <w:sz w:val="36"/>
                      <w:szCs w:val="36"/>
                    </w:rPr>
                    <w:t>:</w:t>
                  </w:r>
                  <w:r>
                    <w:rPr>
                      <w:rFonts w:ascii="TraditionalArabic" w:cs="TraditionalArabic" w:hint="cs"/>
                      <w:sz w:val="36"/>
                      <w:szCs w:val="36"/>
                      <w:rtl/>
                    </w:rPr>
                    <w:t>03</w:t>
                  </w:r>
                </w:p>
              </w:txbxContent>
            </v:textbox>
          </v:shape>
        </w:pict>
      </w:r>
      <w:r w:rsidR="004820CE" w:rsidRPr="006671A1">
        <w:rPr>
          <w:rFonts w:ascii="TraditionalArabic-Bold" w:cs="TraditionalArabic-Bold" w:hint="cs"/>
          <w:sz w:val="28"/>
          <w:szCs w:val="28"/>
          <w:rtl/>
        </w:rPr>
        <w:t>الميدان</w:t>
      </w:r>
      <w:r w:rsidR="004820CE" w:rsidRPr="006671A1">
        <w:rPr>
          <w:rFonts w:ascii="TraditionalArabic-Bold" w:cs="TraditionalArabic-Bold"/>
          <w:sz w:val="28"/>
          <w:szCs w:val="28"/>
        </w:rPr>
        <w:t xml:space="preserve"> </w:t>
      </w:r>
      <w:r w:rsidR="004820CE" w:rsidRPr="006671A1">
        <w:rPr>
          <w:rFonts w:ascii="TraditionalArabic-Bold" w:cs="TraditionalArabic-Bold" w:hint="cs"/>
          <w:sz w:val="28"/>
          <w:szCs w:val="28"/>
          <w:rtl/>
        </w:rPr>
        <w:t>المعرفي</w:t>
      </w:r>
      <w:r w:rsidR="004820CE" w:rsidRPr="006671A1">
        <w:rPr>
          <w:rFonts w:ascii="TraditionalArabic" w:cs="TraditionalArabic"/>
          <w:sz w:val="28"/>
          <w:szCs w:val="28"/>
        </w:rPr>
        <w:t xml:space="preserve">: </w:t>
      </w:r>
      <w:r w:rsidR="00DA761F">
        <w:rPr>
          <w:rFonts w:ascii="TraditionalArabic-Bold" w:cs="TraditionalArabic-Bold" w:hint="cs"/>
          <w:sz w:val="28"/>
          <w:szCs w:val="28"/>
          <w:rtl/>
        </w:rPr>
        <w:t xml:space="preserve">أنشطة عددية + </w:t>
      </w:r>
      <w:r w:rsidR="000F48D7">
        <w:rPr>
          <w:rFonts w:ascii="TraditionalArabic-Bold" w:cs="TraditionalArabic-Bold" w:hint="cs"/>
          <w:sz w:val="28"/>
          <w:szCs w:val="28"/>
          <w:rtl/>
        </w:rPr>
        <w:t xml:space="preserve">أنشطة عددية </w:t>
      </w:r>
      <w:r w:rsidR="004820CE" w:rsidRPr="006671A1">
        <w:rPr>
          <w:rFonts w:ascii="TraditionalArabic-Bold" w:cs="TraditionalArabic-Bold" w:hint="cs"/>
          <w:sz w:val="24"/>
          <w:szCs w:val="24"/>
          <w:rtl/>
        </w:rPr>
        <w:t xml:space="preserve">                            </w:t>
      </w:r>
    </w:p>
    <w:p w:rsidR="00C01BD8" w:rsidRPr="00792FDC" w:rsidRDefault="004820CE" w:rsidP="00792FDC">
      <w:pPr>
        <w:pStyle w:val="Paragraphedeliste"/>
        <w:numPr>
          <w:ilvl w:val="0"/>
          <w:numId w:val="1"/>
        </w:numPr>
        <w:bidi/>
        <w:spacing w:after="120" w:line="240" w:lineRule="auto"/>
        <w:rPr>
          <w:rFonts w:asciiTheme="minorBidi" w:hAnsiTheme="minorBidi"/>
          <w:b/>
          <w:bCs/>
          <w:sz w:val="28"/>
          <w:szCs w:val="28"/>
        </w:rPr>
      </w:pPr>
      <w:r w:rsidRPr="00792FDC">
        <w:rPr>
          <w:rFonts w:ascii="TraditionalArabic-Bold" w:cs="TraditionalArabic-Bold" w:hint="cs"/>
          <w:sz w:val="24"/>
          <w:szCs w:val="24"/>
          <w:rtl/>
        </w:rPr>
        <w:t>المقطع</w:t>
      </w:r>
      <w:r w:rsidRPr="00792FDC">
        <w:rPr>
          <w:rFonts w:ascii="TraditionalArabic-Bold" w:cs="TraditionalArabic-Bold"/>
          <w:sz w:val="24"/>
          <w:szCs w:val="24"/>
        </w:rPr>
        <w:t xml:space="preserve"> </w:t>
      </w:r>
      <w:r w:rsidRPr="00792FDC">
        <w:rPr>
          <w:rFonts w:ascii="TraditionalArabic-Bold" w:cs="TraditionalArabic-Bold" w:hint="cs"/>
          <w:sz w:val="28"/>
          <w:szCs w:val="28"/>
          <w:rtl/>
        </w:rPr>
        <w:t>التعليمي</w:t>
      </w:r>
      <w:r w:rsidRPr="00792FDC">
        <w:rPr>
          <w:rFonts w:ascii="TraditionalArabic-Bold" w:cs="TraditionalArabic-Bold"/>
          <w:sz w:val="28"/>
          <w:szCs w:val="28"/>
        </w:rPr>
        <w:t xml:space="preserve"> : </w:t>
      </w:r>
      <w:r w:rsidR="00C01BD8" w:rsidRPr="00792FDC">
        <w:rPr>
          <w:rFonts w:ascii="TraditionalArabic-Bold" w:cs="TraditionalArabic-Bold"/>
          <w:sz w:val="28"/>
          <w:szCs w:val="28"/>
          <w:rtl/>
        </w:rPr>
        <w:t>الأعداد النسبية و عمليتي الجمع و الطرح</w:t>
      </w:r>
    </w:p>
    <w:p w:rsidR="004820CE" w:rsidRPr="006671A1" w:rsidRDefault="004820CE" w:rsidP="004820CE">
      <w:pPr>
        <w:pStyle w:val="Paragraphedeliste"/>
        <w:numPr>
          <w:ilvl w:val="0"/>
          <w:numId w:val="1"/>
        </w:numPr>
        <w:bidi/>
        <w:rPr>
          <w:rFonts w:ascii="TraditionalArabic-Bold" w:cs="TraditionalArabic-Bold"/>
          <w:sz w:val="28"/>
          <w:szCs w:val="28"/>
        </w:rPr>
      </w:pPr>
      <w:r w:rsidRPr="006671A1">
        <w:rPr>
          <w:rFonts w:ascii="TraditionalArabic-Bold" w:cs="TraditionalArabic-Bold" w:hint="cs"/>
          <w:sz w:val="24"/>
          <w:szCs w:val="24"/>
          <w:rtl/>
        </w:rPr>
        <w:t>المورد</w:t>
      </w:r>
      <w:r w:rsidRPr="006671A1">
        <w:rPr>
          <w:rFonts w:ascii="TraditionalArabic-Bold" w:cs="TraditionalArabic-Bold"/>
          <w:sz w:val="24"/>
          <w:szCs w:val="24"/>
        </w:rPr>
        <w:t xml:space="preserve"> </w:t>
      </w:r>
      <w:r w:rsidRPr="006671A1">
        <w:rPr>
          <w:rFonts w:ascii="TraditionalArabic-Bold" w:cs="TraditionalArabic-Bold" w:hint="cs"/>
          <w:sz w:val="24"/>
          <w:szCs w:val="24"/>
          <w:rtl/>
        </w:rPr>
        <w:t>التعل</w:t>
      </w:r>
      <w:r>
        <w:rPr>
          <w:rFonts w:ascii="TraditionalArabic-Bold" w:cs="TraditionalArabic-Bold" w:hint="cs"/>
          <w:sz w:val="24"/>
          <w:szCs w:val="24"/>
          <w:rtl/>
        </w:rPr>
        <w:t>مي</w:t>
      </w:r>
      <w:r w:rsidRPr="006671A1">
        <w:rPr>
          <w:rFonts w:ascii="TraditionalArabic-Bold" w:cs="TraditionalArabic-Bold"/>
          <w:sz w:val="28"/>
          <w:szCs w:val="28"/>
        </w:rPr>
        <w:t xml:space="preserve">: </w:t>
      </w:r>
      <w:r w:rsidRPr="006671A1">
        <w:rPr>
          <w:rFonts w:ascii="TraditionalArabic-Bold" w:cs="TraditionalArabic-Bold" w:hint="cs"/>
          <w:sz w:val="28"/>
          <w:szCs w:val="28"/>
          <w:rtl/>
        </w:rPr>
        <w:t>حل</w:t>
      </w:r>
      <w:r w:rsidRPr="006671A1">
        <w:rPr>
          <w:rFonts w:ascii="TraditionalArabic-Bold" w:cs="TraditionalArabic-Bold"/>
          <w:sz w:val="28"/>
          <w:szCs w:val="28"/>
        </w:rPr>
        <w:t xml:space="preserve"> </w:t>
      </w:r>
      <w:r w:rsidRPr="006671A1">
        <w:rPr>
          <w:rFonts w:ascii="TraditionalArabic-Bold" w:cs="TraditionalArabic-Bold" w:hint="cs"/>
          <w:sz w:val="28"/>
          <w:szCs w:val="28"/>
          <w:rtl/>
        </w:rPr>
        <w:t>تطبيقات</w:t>
      </w:r>
    </w:p>
    <w:p w:rsidR="004820CE" w:rsidRDefault="00BF6619" w:rsidP="004820CE">
      <w:pPr>
        <w:rPr>
          <w:rtl/>
        </w:rPr>
      </w:pPr>
      <w:r>
        <w:rPr>
          <w:noProof/>
          <w:rtl/>
          <w:lang w:eastAsia="fr-FR"/>
        </w:rPr>
        <w:pict>
          <v:roundrect id="_x0000_s1045" style="position:absolute;margin-left:-22pt;margin-top:14.75pt;width:7in;height:32.3pt;z-index:251660288" arcsize="10923f" filled="f" fillcolor="#4bacc6 [3208]" strokecolor="#4bacc6 [3208]" strokeweight="3pt">
            <v:shadow on="t" type="perspective" color="#205867 [1608]" opacity=".5" offset="1pt" offset2="-1pt"/>
          </v:roundrect>
        </w:pict>
      </w:r>
    </w:p>
    <w:p w:rsidR="00C01BD8" w:rsidRPr="00792FDC" w:rsidRDefault="004820CE" w:rsidP="00792FDC">
      <w:pPr>
        <w:pStyle w:val="Paragraphedeliste"/>
        <w:numPr>
          <w:ilvl w:val="0"/>
          <w:numId w:val="6"/>
        </w:numPr>
        <w:bidi/>
        <w:spacing w:after="120" w:line="240" w:lineRule="auto"/>
        <w:ind w:left="487" w:hanging="357"/>
        <w:rPr>
          <w:rFonts w:asciiTheme="minorBidi" w:hAnsiTheme="minorBidi"/>
          <w:b/>
          <w:bCs/>
          <w:sz w:val="28"/>
          <w:szCs w:val="28"/>
        </w:rPr>
      </w:pPr>
      <w:r w:rsidRPr="00604292">
        <w:rPr>
          <w:rFonts w:ascii="TraditionalArabic-Bold" w:cs="TraditionalArabic-Bold" w:hint="cs"/>
          <w:b/>
          <w:bCs/>
          <w:sz w:val="28"/>
          <w:szCs w:val="28"/>
          <w:rtl/>
        </w:rPr>
        <w:t>الكفاءة</w:t>
      </w:r>
      <w:r w:rsidRPr="00604292">
        <w:rPr>
          <w:rFonts w:ascii="TraditionalArabic-Bold" w:cs="TraditionalArabic-Bold"/>
          <w:b/>
          <w:bCs/>
          <w:sz w:val="28"/>
          <w:szCs w:val="28"/>
        </w:rPr>
        <w:t xml:space="preserve"> </w:t>
      </w:r>
      <w:r w:rsidRPr="00604292">
        <w:rPr>
          <w:rFonts w:ascii="TraditionalArabic-Bold" w:cs="TraditionalArabic-Bold" w:hint="cs"/>
          <w:b/>
          <w:bCs/>
          <w:sz w:val="28"/>
          <w:szCs w:val="28"/>
          <w:rtl/>
        </w:rPr>
        <w:t>المستهدفة</w:t>
      </w:r>
      <w:r w:rsidR="00E2272E">
        <w:rPr>
          <w:rFonts w:ascii="TraditionalArabic-Bold" w:cs="TraditionalArabic-Bold" w:hint="cs"/>
          <w:b/>
          <w:bCs/>
          <w:sz w:val="28"/>
          <w:szCs w:val="28"/>
          <w:rtl/>
        </w:rPr>
        <w:t xml:space="preserve"> </w:t>
      </w:r>
      <w:r w:rsidR="00E17CB3" w:rsidRPr="00E2272E">
        <w:rPr>
          <w:rFonts w:ascii="TraditionalArabic-Bold" w:cs="TraditionalArabic-Bold" w:hint="cs"/>
          <w:b/>
          <w:bCs/>
          <w:sz w:val="28"/>
          <w:szCs w:val="28"/>
          <w:rtl/>
        </w:rPr>
        <w:t>:</w:t>
      </w:r>
      <w:r w:rsidR="00E17CB3" w:rsidRPr="00E17CB3">
        <w:rPr>
          <w:rFonts w:hint="cs"/>
          <w:b/>
          <w:bCs/>
          <w:sz w:val="32"/>
          <w:szCs w:val="32"/>
          <w:rtl/>
        </w:rPr>
        <w:t xml:space="preserve"> </w:t>
      </w:r>
      <w:r w:rsidR="00E17CB3" w:rsidRPr="00792FDC">
        <w:rPr>
          <w:rFonts w:hint="cs"/>
          <w:b/>
          <w:bCs/>
          <w:sz w:val="28"/>
          <w:szCs w:val="28"/>
          <w:rtl/>
        </w:rPr>
        <w:t xml:space="preserve">حل مشكلات متعلقة </w:t>
      </w:r>
      <w:r w:rsidR="00C01BD8" w:rsidRPr="00792FDC">
        <w:rPr>
          <w:rFonts w:hint="cs"/>
          <w:b/>
          <w:bCs/>
          <w:sz w:val="28"/>
          <w:szCs w:val="28"/>
          <w:rtl/>
        </w:rPr>
        <w:t>ب</w:t>
      </w:r>
      <w:r w:rsidR="00C01BD8" w:rsidRPr="00792FDC">
        <w:rPr>
          <w:b/>
          <w:bCs/>
          <w:sz w:val="28"/>
          <w:szCs w:val="28"/>
          <w:rtl/>
        </w:rPr>
        <w:t>تجنيد الأعداد النسبية و عمليتي الجمع و الطرح</w:t>
      </w:r>
    </w:p>
    <w:p w:rsidR="000F4FBB" w:rsidRPr="00C01BD8" w:rsidRDefault="000F4FBB" w:rsidP="002762DA">
      <w:pPr>
        <w:tabs>
          <w:tab w:val="right" w:pos="181"/>
          <w:tab w:val="right" w:pos="207"/>
          <w:tab w:val="right" w:pos="421"/>
        </w:tabs>
        <w:bidi/>
        <w:spacing w:after="0" w:line="259" w:lineRule="auto"/>
        <w:rPr>
          <w:rFonts w:ascii="Arial" w:eastAsia="Times New Roman" w:hAnsi="Arial"/>
          <w:b/>
          <w:bCs/>
          <w:color w:val="000000"/>
          <w:sz w:val="24"/>
          <w:szCs w:val="24"/>
          <w:rtl/>
          <w:lang w:eastAsia="fr-FR"/>
        </w:rPr>
      </w:pPr>
    </w:p>
    <w:p w:rsidR="000F4FBB" w:rsidRPr="000F4FBB" w:rsidRDefault="000F4FBB" w:rsidP="000F4FBB">
      <w:pPr>
        <w:tabs>
          <w:tab w:val="right" w:pos="181"/>
          <w:tab w:val="right" w:pos="207"/>
          <w:tab w:val="right" w:pos="421"/>
        </w:tabs>
        <w:bidi/>
        <w:spacing w:after="0" w:line="259" w:lineRule="auto"/>
        <w:rPr>
          <w:rFonts w:ascii="Arial" w:eastAsia="Times New Roman" w:hAnsi="Arial"/>
          <w:b/>
          <w:bCs/>
          <w:color w:val="000000"/>
          <w:sz w:val="24"/>
          <w:szCs w:val="24"/>
          <w:lang w:eastAsia="fr-FR"/>
        </w:rPr>
      </w:pPr>
    </w:p>
    <w:tbl>
      <w:tblPr>
        <w:tblStyle w:val="Grilleclaire-Accent5"/>
        <w:tblW w:w="10065" w:type="dxa"/>
        <w:tblInd w:w="-318" w:type="dxa"/>
        <w:tblLook w:val="04A0"/>
      </w:tblPr>
      <w:tblGrid>
        <w:gridCol w:w="4924"/>
        <w:gridCol w:w="5141"/>
      </w:tblGrid>
      <w:tr w:rsidR="004820CE" w:rsidTr="00373F48">
        <w:trPr>
          <w:cnfStyle w:val="100000000000"/>
        </w:trPr>
        <w:tc>
          <w:tcPr>
            <w:cnfStyle w:val="001000000000"/>
            <w:tcW w:w="4924" w:type="dxa"/>
          </w:tcPr>
          <w:p w:rsidR="004820CE" w:rsidRPr="007F503D" w:rsidRDefault="004820CE" w:rsidP="00373F48">
            <w:pPr>
              <w:tabs>
                <w:tab w:val="left" w:pos="989"/>
              </w:tabs>
              <w:bidi/>
              <w:jc w:val="center"/>
              <w:rPr>
                <w:sz w:val="28"/>
                <w:szCs w:val="28"/>
              </w:rPr>
            </w:pPr>
            <w:r w:rsidRPr="007F503D">
              <w:rPr>
                <w:rFonts w:ascii="TraditionalArabic-Bold" w:cs="TraditionalArabic-Bold" w:hint="cs"/>
                <w:b w:val="0"/>
                <w:bCs w:val="0"/>
                <w:sz w:val="28"/>
                <w:szCs w:val="28"/>
                <w:rtl/>
              </w:rPr>
              <w:t>الحل</w:t>
            </w:r>
          </w:p>
        </w:tc>
        <w:tc>
          <w:tcPr>
            <w:tcW w:w="5141" w:type="dxa"/>
          </w:tcPr>
          <w:p w:rsidR="004820CE" w:rsidRPr="007F503D" w:rsidRDefault="004820CE" w:rsidP="00373F48">
            <w:pPr>
              <w:tabs>
                <w:tab w:val="left" w:pos="989"/>
              </w:tabs>
              <w:bidi/>
              <w:jc w:val="center"/>
              <w:cnfStyle w:val="100000000000"/>
              <w:rPr>
                <w:sz w:val="28"/>
                <w:szCs w:val="28"/>
              </w:rPr>
            </w:pPr>
            <w:r w:rsidRPr="007F503D">
              <w:rPr>
                <w:rFonts w:ascii="TraditionalArabic-Bold" w:cs="TraditionalArabic-Bold" w:hint="cs"/>
                <w:b w:val="0"/>
                <w:bCs w:val="0"/>
                <w:sz w:val="28"/>
                <w:szCs w:val="28"/>
                <w:rtl/>
              </w:rPr>
              <w:t>التمرينات</w:t>
            </w:r>
            <w:r w:rsidRPr="007F503D">
              <w:rPr>
                <w:rFonts w:ascii="TraditionalArabic-Bold" w:cs="TraditionalArabic-Bold"/>
                <w:b w:val="0"/>
                <w:bCs w:val="0"/>
                <w:sz w:val="28"/>
                <w:szCs w:val="28"/>
              </w:rPr>
              <w:t xml:space="preserve"> </w:t>
            </w:r>
            <w:r w:rsidRPr="007F503D">
              <w:rPr>
                <w:rFonts w:ascii="TraditionalArabic-Bold" w:cs="TraditionalArabic-Bold" w:hint="cs"/>
                <w:b w:val="0"/>
                <w:bCs w:val="0"/>
                <w:sz w:val="28"/>
                <w:szCs w:val="28"/>
                <w:rtl/>
              </w:rPr>
              <w:t>والوضعيات</w:t>
            </w:r>
          </w:p>
        </w:tc>
      </w:tr>
      <w:tr w:rsidR="004820CE" w:rsidTr="00373F48">
        <w:trPr>
          <w:cnfStyle w:val="000000100000"/>
          <w:trHeight w:val="2097"/>
        </w:trPr>
        <w:tc>
          <w:tcPr>
            <w:cnfStyle w:val="001000000000"/>
            <w:tcW w:w="4924" w:type="dxa"/>
          </w:tcPr>
          <w:p w:rsidR="002575F5" w:rsidRPr="002575F5" w:rsidRDefault="004820CE" w:rsidP="00DF06B6">
            <w:pPr>
              <w:pStyle w:val="Paragraphedeliste"/>
              <w:numPr>
                <w:ilvl w:val="0"/>
                <w:numId w:val="3"/>
              </w:numPr>
              <w:tabs>
                <w:tab w:val="left" w:pos="989"/>
              </w:tabs>
              <w:bidi/>
            </w:pPr>
            <w:r w:rsidRPr="005225E9">
              <w:rPr>
                <w:rFonts w:ascii="TraditionalArabic-Bold" w:cs="TraditionalArabic-Bold" w:hint="cs"/>
                <w:color w:val="4F81BD" w:themeColor="accent1"/>
                <w:sz w:val="28"/>
                <w:szCs w:val="28"/>
                <w:rtl/>
              </w:rPr>
              <w:t xml:space="preserve">حل </w:t>
            </w:r>
            <w:r w:rsidRPr="005225E9">
              <w:rPr>
                <w:rFonts w:ascii="TraditionalArabic-Bold" w:cs="TraditionalArabic-Bold"/>
                <w:color w:val="4F81BD" w:themeColor="accent1"/>
                <w:sz w:val="28"/>
                <w:szCs w:val="28"/>
              </w:rPr>
              <w:t xml:space="preserve"> </w:t>
            </w:r>
            <w:r w:rsidRPr="005225E9">
              <w:rPr>
                <w:rFonts w:ascii="TraditionalArabic-Bold" w:cs="TraditionalArabic-Bold" w:hint="cs"/>
                <w:color w:val="4F81BD" w:themeColor="accent1"/>
                <w:sz w:val="28"/>
                <w:szCs w:val="28"/>
                <w:rtl/>
              </w:rPr>
              <w:t xml:space="preserve">التمرين1 </w:t>
            </w:r>
            <w:r w:rsidRPr="005225E9">
              <w:rPr>
                <w:rFonts w:ascii="TraditionalArabic-Bold" w:cs="TraditionalArabic-Bold"/>
                <w:color w:val="4F81BD" w:themeColor="accent1"/>
                <w:sz w:val="28"/>
                <w:szCs w:val="28"/>
              </w:rPr>
              <w:t>:</w:t>
            </w:r>
            <w:r w:rsidR="002762DA" w:rsidRPr="002575F5">
              <w:t xml:space="preserve"> </w:t>
            </w:r>
          </w:p>
        </w:tc>
        <w:tc>
          <w:tcPr>
            <w:tcW w:w="5141" w:type="dxa"/>
          </w:tcPr>
          <w:p w:rsidR="00FA5F88" w:rsidRPr="003D0635" w:rsidRDefault="004820CE" w:rsidP="003D0635">
            <w:pPr>
              <w:tabs>
                <w:tab w:val="left" w:pos="989"/>
              </w:tabs>
              <w:bidi/>
              <w:ind w:left="360"/>
              <w:cnfStyle w:val="000000100000"/>
              <w:rPr>
                <w:sz w:val="24"/>
                <w:szCs w:val="24"/>
              </w:rPr>
            </w:pPr>
            <w:r w:rsidRPr="003D0635">
              <w:rPr>
                <w:rFonts w:ascii="TraditionalArabic-Bold" w:cs="TraditionalArabic-Bold" w:hint="cs"/>
                <w:b/>
                <w:bCs/>
                <w:color w:val="4F81BD" w:themeColor="accent1"/>
                <w:sz w:val="28"/>
                <w:szCs w:val="28"/>
                <w:rtl/>
              </w:rPr>
              <w:t xml:space="preserve">التمرين1  </w:t>
            </w:r>
          </w:p>
          <w:p w:rsidR="003D0635" w:rsidRDefault="003D0635" w:rsidP="003D0635">
            <w:pPr>
              <w:pStyle w:val="Paragraphedeliste"/>
              <w:numPr>
                <w:ilvl w:val="0"/>
                <w:numId w:val="3"/>
              </w:numPr>
              <w:tabs>
                <w:tab w:val="left" w:pos="989"/>
              </w:tabs>
              <w:bidi/>
              <w:cnfStyle w:val="000000100000"/>
              <w:rPr>
                <w:sz w:val="24"/>
                <w:szCs w:val="24"/>
                <w:lang w:bidi="ar-DZ"/>
              </w:rPr>
            </w:pPr>
            <w:r w:rsidRPr="003D0635">
              <w:rPr>
                <w:rFonts w:hint="cs"/>
                <w:sz w:val="24"/>
                <w:szCs w:val="24"/>
                <w:rtl/>
              </w:rPr>
              <w:t>علم على مستقيم مدرج النقطتين:</w:t>
            </w:r>
            <w:r w:rsidRPr="003D0635">
              <w:rPr>
                <w:sz w:val="24"/>
                <w:szCs w:val="24"/>
              </w:rPr>
              <w:t xml:space="preserve">F(+5) ;E(-3) </w:t>
            </w:r>
          </w:p>
          <w:p w:rsidR="003D0635" w:rsidRDefault="003D0635" w:rsidP="003D0635">
            <w:pPr>
              <w:pStyle w:val="Paragraphedeliste"/>
              <w:numPr>
                <w:ilvl w:val="0"/>
                <w:numId w:val="3"/>
              </w:numPr>
              <w:tabs>
                <w:tab w:val="left" w:pos="989"/>
              </w:tabs>
              <w:bidi/>
              <w:cnfStyle w:val="000000100000"/>
              <w:rPr>
                <w:sz w:val="24"/>
                <w:szCs w:val="24"/>
                <w:lang w:bidi="ar-DZ"/>
              </w:rPr>
            </w:pPr>
            <w:r w:rsidRPr="003D0635">
              <w:rPr>
                <w:rFonts w:hint="cs"/>
                <w:sz w:val="24"/>
                <w:szCs w:val="24"/>
                <w:rtl/>
                <w:lang w:bidi="ar-DZ"/>
              </w:rPr>
              <w:t>ما هي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المسافة بين النقطتين </w:t>
            </w:r>
            <w:r>
              <w:rPr>
                <w:sz w:val="24"/>
                <w:szCs w:val="24"/>
                <w:lang w:bidi="ar-DZ"/>
              </w:rPr>
              <w:t>E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و </w:t>
            </w:r>
            <w:r>
              <w:rPr>
                <w:sz w:val="24"/>
                <w:szCs w:val="24"/>
                <w:lang w:bidi="ar-DZ"/>
              </w:rPr>
              <w:t>F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>؟</w:t>
            </w:r>
          </w:p>
          <w:p w:rsidR="003D0635" w:rsidRDefault="003D0635" w:rsidP="003D0635">
            <w:pPr>
              <w:pStyle w:val="Paragraphedeliste"/>
              <w:numPr>
                <w:ilvl w:val="0"/>
                <w:numId w:val="3"/>
              </w:numPr>
              <w:tabs>
                <w:tab w:val="left" w:pos="989"/>
              </w:tabs>
              <w:bidi/>
              <w:cnfStyle w:val="000000100000"/>
              <w:rPr>
                <w:sz w:val="24"/>
                <w:szCs w:val="24"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عين على المستقيم المدرج النقطة </w:t>
            </w:r>
            <w:r>
              <w:rPr>
                <w:sz w:val="24"/>
                <w:szCs w:val="24"/>
                <w:lang w:bidi="ar-DZ"/>
              </w:rPr>
              <w:t>G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منتصف القطعة </w:t>
            </w:r>
            <w:r>
              <w:rPr>
                <w:sz w:val="24"/>
                <w:szCs w:val="24"/>
                <w:lang w:bidi="ar-DZ"/>
              </w:rPr>
              <w:t>[FE]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>، و ما هي فاصلتها؟</w:t>
            </w:r>
          </w:p>
          <w:p w:rsidR="003D0635" w:rsidRDefault="003D0635" w:rsidP="000B30C2">
            <w:pPr>
              <w:pStyle w:val="Paragraphedeliste"/>
              <w:numPr>
                <w:ilvl w:val="0"/>
                <w:numId w:val="3"/>
              </w:numPr>
              <w:tabs>
                <w:tab w:val="left" w:pos="989"/>
              </w:tabs>
              <w:bidi/>
              <w:cnfStyle w:val="000000100000"/>
              <w:rPr>
                <w:sz w:val="24"/>
                <w:szCs w:val="24"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>عين النقطة</w:t>
            </w:r>
            <w:r w:rsidR="000B30C2">
              <w:rPr>
                <w:sz w:val="24"/>
                <w:szCs w:val="24"/>
                <w:lang w:bidi="ar-DZ"/>
              </w:rPr>
              <w:t>D</w:t>
            </w:r>
            <w:r w:rsidR="000B30C2">
              <w:rPr>
                <w:rFonts w:hint="cs"/>
                <w:sz w:val="24"/>
                <w:szCs w:val="24"/>
                <w:rtl/>
                <w:lang w:bidi="ar-DZ"/>
              </w:rPr>
              <w:t xml:space="preserve"> التي فاصلتها هي معاكس فاصلة النقطة </w:t>
            </w:r>
            <w:r w:rsidR="000B30C2">
              <w:rPr>
                <w:sz w:val="24"/>
                <w:szCs w:val="24"/>
                <w:lang w:bidi="ar-DZ"/>
              </w:rPr>
              <w:t>B</w:t>
            </w:r>
            <w:r w:rsidR="000B30C2">
              <w:rPr>
                <w:rFonts w:hint="cs"/>
                <w:sz w:val="24"/>
                <w:szCs w:val="24"/>
                <w:rtl/>
                <w:lang w:bidi="ar-DZ"/>
              </w:rPr>
              <w:t>.</w:t>
            </w:r>
          </w:p>
          <w:p w:rsidR="000B30C2" w:rsidRPr="003D0635" w:rsidRDefault="000B30C2" w:rsidP="000B30C2">
            <w:pPr>
              <w:pStyle w:val="Paragraphedeliste"/>
              <w:numPr>
                <w:ilvl w:val="0"/>
                <w:numId w:val="3"/>
              </w:numPr>
              <w:tabs>
                <w:tab w:val="left" w:pos="989"/>
              </w:tabs>
              <w:bidi/>
              <w:cnfStyle w:val="000000100000"/>
              <w:rPr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عين النقطة </w:t>
            </w:r>
            <w:r>
              <w:rPr>
                <w:sz w:val="24"/>
                <w:szCs w:val="24"/>
                <w:lang w:bidi="ar-DZ"/>
              </w:rPr>
              <w:t>S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التي مسافتها إلى 0 هي 7.5 في الاتجاه السالب و ما هي فاصلتها؟</w:t>
            </w:r>
          </w:p>
          <w:p w:rsidR="00CE0002" w:rsidRPr="00FA5F88" w:rsidRDefault="00FA5F88" w:rsidP="00F302FB">
            <w:pPr>
              <w:bidi/>
              <w:cnfStyle w:val="000000100000"/>
            </w:pPr>
            <w:r>
              <w:tab/>
            </w:r>
          </w:p>
        </w:tc>
      </w:tr>
      <w:tr w:rsidR="004820CE" w:rsidTr="00845935">
        <w:trPr>
          <w:cnfStyle w:val="000000010000"/>
          <w:trHeight w:val="2391"/>
        </w:trPr>
        <w:tc>
          <w:tcPr>
            <w:cnfStyle w:val="001000000000"/>
            <w:tcW w:w="4924" w:type="dxa"/>
          </w:tcPr>
          <w:p w:rsidR="002762DA" w:rsidRPr="00873619" w:rsidRDefault="004820CE" w:rsidP="00DF06B6">
            <w:pPr>
              <w:pStyle w:val="Paragraphedeliste"/>
              <w:numPr>
                <w:ilvl w:val="0"/>
                <w:numId w:val="3"/>
              </w:numPr>
              <w:tabs>
                <w:tab w:val="left" w:pos="989"/>
              </w:tabs>
              <w:bidi/>
              <w:rPr>
                <w:b w:val="0"/>
                <w:bCs w:val="0"/>
              </w:rPr>
            </w:pPr>
            <w:r w:rsidRPr="005225E9">
              <w:rPr>
                <w:rFonts w:ascii="TraditionalArabic-Bold" w:cs="TraditionalArabic-Bold" w:hint="cs"/>
                <w:color w:val="4F81BD" w:themeColor="accent1"/>
                <w:sz w:val="28"/>
                <w:szCs w:val="28"/>
                <w:rtl/>
              </w:rPr>
              <w:t xml:space="preserve">حل </w:t>
            </w:r>
            <w:r w:rsidRPr="005225E9">
              <w:rPr>
                <w:rFonts w:ascii="TraditionalArabic-Bold" w:cs="TraditionalArabic-Bold"/>
                <w:color w:val="4F81BD" w:themeColor="accent1"/>
                <w:sz w:val="28"/>
                <w:szCs w:val="28"/>
              </w:rPr>
              <w:t xml:space="preserve"> </w:t>
            </w:r>
            <w:r w:rsidRPr="005225E9">
              <w:rPr>
                <w:rFonts w:ascii="TraditionalArabic-Bold" w:cs="TraditionalArabic-Bold" w:hint="cs"/>
                <w:color w:val="4F81BD" w:themeColor="accent1"/>
                <w:sz w:val="28"/>
                <w:szCs w:val="28"/>
                <w:rtl/>
              </w:rPr>
              <w:t>التمرين2 :</w:t>
            </w:r>
            <w:r w:rsidR="00F21D5C" w:rsidRPr="00BE3E43">
              <w:t xml:space="preserve"> </w:t>
            </w:r>
          </w:p>
          <w:p w:rsidR="00BE3E43" w:rsidRPr="00873619" w:rsidRDefault="00BE3E43" w:rsidP="00191E15">
            <w:pPr>
              <w:tabs>
                <w:tab w:val="left" w:pos="1633"/>
              </w:tabs>
              <w:jc w:val="center"/>
            </w:pPr>
          </w:p>
        </w:tc>
        <w:tc>
          <w:tcPr>
            <w:tcW w:w="5141" w:type="dxa"/>
          </w:tcPr>
          <w:p w:rsidR="002762DA" w:rsidRPr="007D7BA2" w:rsidRDefault="004820CE" w:rsidP="00DF06B6">
            <w:pPr>
              <w:pStyle w:val="Paragraphedeliste"/>
              <w:numPr>
                <w:ilvl w:val="0"/>
                <w:numId w:val="3"/>
              </w:numPr>
              <w:tabs>
                <w:tab w:val="left" w:pos="989"/>
              </w:tabs>
              <w:bidi/>
              <w:cnfStyle w:val="000000010000"/>
            </w:pPr>
            <w:r w:rsidRPr="005903CC">
              <w:rPr>
                <w:rFonts w:ascii="TraditionalArabic-Bold" w:cs="TraditionalArabic-Bold" w:hint="cs"/>
                <w:b/>
                <w:bCs/>
                <w:color w:val="4F81BD" w:themeColor="accent1"/>
                <w:sz w:val="28"/>
                <w:szCs w:val="28"/>
                <w:rtl/>
              </w:rPr>
              <w:t>التمرين2 :</w:t>
            </w:r>
            <w:r w:rsidR="00F21D5C">
              <w:t xml:space="preserve"> </w:t>
            </w:r>
          </w:p>
          <w:p w:rsidR="007D0DA3" w:rsidRPr="00B77913" w:rsidRDefault="007D0DA3" w:rsidP="007D0DA3">
            <w:pPr>
              <w:tabs>
                <w:tab w:val="left" w:pos="6405"/>
                <w:tab w:val="left" w:pos="6510"/>
                <w:tab w:val="left" w:pos="6983"/>
              </w:tabs>
              <w:spacing w:line="360" w:lineRule="auto"/>
              <w:ind w:left="-82" w:hanging="180"/>
              <w:cnfStyle w:val="000000010000"/>
              <w:rPr>
                <w:sz w:val="28"/>
                <w:szCs w:val="28"/>
                <w:rtl/>
              </w:rPr>
            </w:pPr>
            <w:r w:rsidRPr="00B77913">
              <w:rPr>
                <w:rFonts w:hint="cs"/>
                <w:sz w:val="28"/>
                <w:szCs w:val="28"/>
                <w:rtl/>
              </w:rPr>
              <w:t>- أرسم معلما متعامدا ومتجانسا ثم علم عليه النقط الآتية :</w:t>
            </w:r>
          </w:p>
          <w:p w:rsidR="007D0DA3" w:rsidRPr="00B77913" w:rsidRDefault="007D0DA3" w:rsidP="007D0DA3">
            <w:pPr>
              <w:tabs>
                <w:tab w:val="left" w:pos="6405"/>
                <w:tab w:val="left" w:pos="6510"/>
                <w:tab w:val="left" w:pos="6983"/>
              </w:tabs>
              <w:spacing w:line="360" w:lineRule="auto"/>
              <w:ind w:left="-82" w:hanging="180"/>
              <w:cnfStyle w:val="000000010000"/>
              <w:rPr>
                <w:sz w:val="28"/>
                <w:szCs w:val="28"/>
                <w:rtl/>
              </w:rPr>
            </w:pPr>
            <w:r w:rsidRPr="00B77913">
              <w:rPr>
                <w:rFonts w:hint="cs"/>
                <w:sz w:val="28"/>
                <w:szCs w:val="28"/>
                <w:rtl/>
              </w:rPr>
              <w:t xml:space="preserve">             </w:t>
            </w:r>
            <w:r w:rsidRPr="00B77913">
              <w:rPr>
                <w:sz w:val="28"/>
                <w:szCs w:val="28"/>
              </w:rPr>
              <w:t>A( -2 ; -2)</w:t>
            </w:r>
            <w:r w:rsidRPr="00B77913">
              <w:rPr>
                <w:rFonts w:hint="cs"/>
                <w:sz w:val="28"/>
                <w:szCs w:val="28"/>
                <w:rtl/>
              </w:rPr>
              <w:t xml:space="preserve">  ،  </w:t>
            </w:r>
            <w:r w:rsidRPr="00B77913">
              <w:rPr>
                <w:sz w:val="28"/>
                <w:szCs w:val="28"/>
              </w:rPr>
              <w:t>B(-1 ; 2)</w:t>
            </w:r>
            <w:r w:rsidRPr="00B77913">
              <w:rPr>
                <w:rFonts w:hint="cs"/>
                <w:sz w:val="28"/>
                <w:szCs w:val="28"/>
                <w:rtl/>
              </w:rPr>
              <w:t xml:space="preserve"> ،  </w:t>
            </w:r>
            <w:r w:rsidRPr="00B77913">
              <w:rPr>
                <w:sz w:val="28"/>
                <w:szCs w:val="28"/>
              </w:rPr>
              <w:t>C(6 ; 6)</w:t>
            </w:r>
          </w:p>
          <w:p w:rsidR="00F6549F" w:rsidRPr="007D7BA2" w:rsidRDefault="00F6549F" w:rsidP="002E1208">
            <w:pPr>
              <w:bidi/>
              <w:cnfStyle w:val="000000010000"/>
            </w:pPr>
          </w:p>
        </w:tc>
      </w:tr>
      <w:tr w:rsidR="004820CE" w:rsidTr="009874F6">
        <w:trPr>
          <w:cnfStyle w:val="000000100000"/>
          <w:trHeight w:val="3513"/>
        </w:trPr>
        <w:tc>
          <w:tcPr>
            <w:cnfStyle w:val="001000000000"/>
            <w:tcW w:w="4924" w:type="dxa"/>
          </w:tcPr>
          <w:p w:rsidR="00F21D5C" w:rsidRPr="006F1CAD" w:rsidRDefault="004820CE" w:rsidP="00DF06B6">
            <w:pPr>
              <w:pStyle w:val="Paragraphedeliste"/>
              <w:numPr>
                <w:ilvl w:val="0"/>
                <w:numId w:val="3"/>
              </w:numPr>
              <w:tabs>
                <w:tab w:val="left" w:pos="989"/>
              </w:tabs>
              <w:bidi/>
              <w:rPr>
                <w:b w:val="0"/>
                <w:bCs w:val="0"/>
              </w:rPr>
            </w:pPr>
            <w:r w:rsidRPr="005225E9">
              <w:rPr>
                <w:rFonts w:ascii="TraditionalArabic-Bold" w:cs="TraditionalArabic-Bold" w:hint="cs"/>
                <w:color w:val="4F81BD" w:themeColor="accent1"/>
                <w:sz w:val="28"/>
                <w:szCs w:val="28"/>
                <w:rtl/>
              </w:rPr>
              <w:t xml:space="preserve">حل </w:t>
            </w:r>
            <w:r w:rsidRPr="005225E9">
              <w:rPr>
                <w:rFonts w:ascii="TraditionalArabic-Bold" w:cs="TraditionalArabic-Bold"/>
                <w:color w:val="4F81BD" w:themeColor="accent1"/>
                <w:sz w:val="28"/>
                <w:szCs w:val="28"/>
              </w:rPr>
              <w:t xml:space="preserve"> </w:t>
            </w:r>
            <w:r w:rsidRPr="005225E9">
              <w:rPr>
                <w:rFonts w:ascii="TraditionalArabic-Bold" w:cs="TraditionalArabic-Bold" w:hint="cs"/>
                <w:color w:val="4F81BD" w:themeColor="accent1"/>
                <w:sz w:val="28"/>
                <w:szCs w:val="28"/>
                <w:rtl/>
              </w:rPr>
              <w:t>التمرين3 :</w:t>
            </w:r>
          </w:p>
          <w:p w:rsidR="006F1CAD" w:rsidRPr="00D4103D" w:rsidRDefault="006F1CAD" w:rsidP="00041DA3">
            <w:pPr>
              <w:tabs>
                <w:tab w:val="left" w:pos="989"/>
              </w:tabs>
              <w:ind w:left="360"/>
            </w:pPr>
          </w:p>
        </w:tc>
        <w:tc>
          <w:tcPr>
            <w:tcW w:w="5141" w:type="dxa"/>
          </w:tcPr>
          <w:p w:rsidR="005D2A24" w:rsidRPr="005D2A24" w:rsidRDefault="004820CE" w:rsidP="005D2A24">
            <w:pPr>
              <w:pStyle w:val="Paragraphedeliste"/>
              <w:numPr>
                <w:ilvl w:val="0"/>
                <w:numId w:val="3"/>
              </w:numPr>
              <w:tabs>
                <w:tab w:val="left" w:pos="989"/>
              </w:tabs>
              <w:bidi/>
              <w:spacing w:line="360" w:lineRule="auto"/>
              <w:cnfStyle w:val="000000100000"/>
              <w:rPr>
                <w:color w:val="0000FF"/>
                <w:sz w:val="32"/>
                <w:szCs w:val="32"/>
                <w:lang w:bidi="ar-DZ"/>
              </w:rPr>
            </w:pPr>
            <w:r w:rsidRPr="005D2A24">
              <w:rPr>
                <w:rFonts w:ascii="TraditionalArabic-Bold" w:cs="TraditionalArabic-Bold" w:hint="cs"/>
                <w:b/>
                <w:bCs/>
                <w:color w:val="4F81BD" w:themeColor="accent1"/>
                <w:sz w:val="28"/>
                <w:szCs w:val="28"/>
                <w:rtl/>
              </w:rPr>
              <w:t>التمرين3</w:t>
            </w:r>
            <w:r w:rsidR="005D2A24" w:rsidRPr="005D2A24">
              <w:rPr>
                <w:rFonts w:ascii="TraditionalArabic-Bold" w:cs="TraditionalArabic-Bold" w:hint="cs"/>
                <w:b/>
                <w:bCs/>
                <w:color w:val="4F81BD" w:themeColor="accent1"/>
                <w:sz w:val="28"/>
                <w:szCs w:val="28"/>
                <w:rtl/>
              </w:rPr>
              <w:t>:</w:t>
            </w:r>
            <w:r w:rsidR="005D2A24" w:rsidRPr="005D2A24">
              <w:rPr>
                <w:sz w:val="24"/>
                <w:szCs w:val="24"/>
                <w:lang w:bidi="ar-DZ"/>
              </w:rPr>
              <w:t xml:space="preserve"> </w:t>
            </w:r>
            <w:r w:rsidR="005D2A24" w:rsidRPr="005D2A24">
              <w:rPr>
                <w:rFonts w:hint="cs"/>
                <w:sz w:val="24"/>
                <w:szCs w:val="24"/>
                <w:rtl/>
                <w:lang w:bidi="ar-DZ"/>
              </w:rPr>
              <w:t>بسط ثم أحسب المجاميع الآتية:</w:t>
            </w:r>
            <w:r w:rsidR="005D2A24" w:rsidRPr="005D2A24">
              <w:rPr>
                <w:color w:val="0000FF"/>
              </w:rPr>
              <w:t xml:space="preserve"> </w:t>
            </w:r>
            <w:r w:rsidR="005D2A24" w:rsidRPr="002A047B">
              <w:rPr>
                <w:color w:val="0000FF"/>
                <w:position w:val="-70"/>
              </w:rPr>
              <w:object w:dxaOrig="3140" w:dyaOrig="1520">
                <v:shape id="_x0000_i1030" type="#_x0000_t75" style="width:161.55pt;height:85.75pt" o:ole="" filled="t" fillcolor="lime">
                  <v:imagedata r:id="rId39" o:title=""/>
                </v:shape>
                <o:OLEObject Type="Embed" ProgID="Equation.DSMT4" ShapeID="_x0000_i1030" DrawAspect="Content" ObjectID="_1602014014" r:id="rId40"/>
              </w:object>
            </w:r>
          </w:p>
          <w:p w:rsidR="00DF70FB" w:rsidRPr="00C26F73" w:rsidRDefault="00DF70FB" w:rsidP="00256038">
            <w:pPr>
              <w:bidi/>
              <w:cnfStyle w:val="000000100000"/>
            </w:pPr>
          </w:p>
        </w:tc>
      </w:tr>
    </w:tbl>
    <w:p w:rsidR="00772E0C" w:rsidRDefault="00772E0C" w:rsidP="00772E0C">
      <w:pPr>
        <w:bidi/>
        <w:rPr>
          <w:rtl/>
          <w:lang w:bidi="ar-DZ"/>
        </w:rPr>
      </w:pPr>
    </w:p>
    <w:sectPr w:rsidR="00772E0C" w:rsidSect="00072631">
      <w:type w:val="continuous"/>
      <w:pgSz w:w="11906" w:h="16838"/>
      <w:pgMar w:top="1417" w:right="1417" w:bottom="1417" w:left="1417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E5271" w:rsidRDefault="007E5271" w:rsidP="00935532">
      <w:pPr>
        <w:spacing w:after="0" w:line="240" w:lineRule="auto"/>
      </w:pPr>
      <w:r>
        <w:separator/>
      </w:r>
    </w:p>
  </w:endnote>
  <w:endnote w:type="continuationSeparator" w:id="1">
    <w:p w:rsidR="007E5271" w:rsidRDefault="007E5271" w:rsidP="009355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ndalus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Arial-BoldMT">
    <w:altName w:val="Times New Roma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rabic Transparent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TraditionalArabic-Bold">
    <w:altName w:val="Times New Roma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TraditionalArabic">
    <w:altName w:val="Times New Roma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E5271" w:rsidRDefault="007E5271" w:rsidP="00935532">
      <w:pPr>
        <w:spacing w:after="0" w:line="240" w:lineRule="auto"/>
      </w:pPr>
      <w:r>
        <w:separator/>
      </w:r>
    </w:p>
  </w:footnote>
  <w:footnote w:type="continuationSeparator" w:id="1">
    <w:p w:rsidR="007E5271" w:rsidRDefault="007E5271" w:rsidP="0093553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4923CF"/>
    <w:multiLevelType w:val="hybridMultilevel"/>
    <w:tmpl w:val="39609D0C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5C16582"/>
    <w:multiLevelType w:val="hybridMultilevel"/>
    <w:tmpl w:val="D7B0F1AE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B160B00"/>
    <w:multiLevelType w:val="hybridMultilevel"/>
    <w:tmpl w:val="53F44DFC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080371F"/>
    <w:multiLevelType w:val="hybridMultilevel"/>
    <w:tmpl w:val="C0BC94D2"/>
    <w:lvl w:ilvl="0" w:tplc="040C000F">
      <w:start w:val="1"/>
      <w:numFmt w:val="decimal"/>
      <w:lvlText w:val="%1.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A502E2A"/>
    <w:multiLevelType w:val="hybridMultilevel"/>
    <w:tmpl w:val="5B2E6D16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0DD70C0"/>
    <w:multiLevelType w:val="hybridMultilevel"/>
    <w:tmpl w:val="E99EDCE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5D2419"/>
    <w:multiLevelType w:val="hybridMultilevel"/>
    <w:tmpl w:val="772C2FEC"/>
    <w:lvl w:ilvl="0" w:tplc="040C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223509B4"/>
    <w:multiLevelType w:val="hybridMultilevel"/>
    <w:tmpl w:val="5CB4CF2A"/>
    <w:lvl w:ilvl="0" w:tplc="040C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398F6F79"/>
    <w:multiLevelType w:val="hybridMultilevel"/>
    <w:tmpl w:val="6D665C32"/>
    <w:lvl w:ilvl="0" w:tplc="852A0DCE">
      <w:start w:val="1"/>
      <w:numFmt w:val="bullet"/>
      <w:lvlText w:val=""/>
      <w:lvlJc w:val="left"/>
      <w:pPr>
        <w:ind w:left="720" w:hanging="360"/>
      </w:pPr>
      <w:rPr>
        <w:rFonts w:ascii="Wingdings" w:hAnsi="Wingdings" w:hint="default"/>
        <w:color w:val="00206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EFF7EA4"/>
    <w:multiLevelType w:val="hybridMultilevel"/>
    <w:tmpl w:val="3A461EE8"/>
    <w:lvl w:ilvl="0" w:tplc="040C0015">
      <w:start w:val="1"/>
      <w:numFmt w:val="upperLetter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685156C"/>
    <w:multiLevelType w:val="hybridMultilevel"/>
    <w:tmpl w:val="58CE48F8"/>
    <w:lvl w:ilvl="0" w:tplc="040C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  <w:color w:val="000000" w:themeColor="text1"/>
      </w:rPr>
    </w:lvl>
    <w:lvl w:ilvl="1" w:tplc="040C0003" w:tentative="1">
      <w:start w:val="1"/>
      <w:numFmt w:val="bullet"/>
      <w:lvlText w:val="o"/>
      <w:lvlJc w:val="left"/>
      <w:pPr>
        <w:ind w:left="152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4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6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8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0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2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4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62" w:hanging="360"/>
      </w:pPr>
      <w:rPr>
        <w:rFonts w:ascii="Wingdings" w:hAnsi="Wingdings" w:hint="default"/>
      </w:rPr>
    </w:lvl>
  </w:abstractNum>
  <w:abstractNum w:abstractNumId="11">
    <w:nsid w:val="4A182F2D"/>
    <w:multiLevelType w:val="hybridMultilevel"/>
    <w:tmpl w:val="B07ABCF0"/>
    <w:lvl w:ilvl="0" w:tplc="040C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085070E"/>
    <w:multiLevelType w:val="hybridMultilevel"/>
    <w:tmpl w:val="5120CB00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6BC02B8"/>
    <w:multiLevelType w:val="hybridMultilevel"/>
    <w:tmpl w:val="2C227F0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A685B51"/>
    <w:multiLevelType w:val="hybridMultilevel"/>
    <w:tmpl w:val="B03A22B6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B5143F6"/>
    <w:multiLevelType w:val="hybridMultilevel"/>
    <w:tmpl w:val="23B6473C"/>
    <w:lvl w:ilvl="0" w:tplc="040C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6CB3571D"/>
    <w:multiLevelType w:val="hybridMultilevel"/>
    <w:tmpl w:val="048A73D2"/>
    <w:lvl w:ilvl="0" w:tplc="C78024B0">
      <w:start w:val="1"/>
      <w:numFmt w:val="bullet"/>
      <w:lvlText w:val=""/>
      <w:lvlJc w:val="left"/>
      <w:pPr>
        <w:ind w:left="483" w:hanging="360"/>
      </w:pPr>
      <w:rPr>
        <w:rFonts w:ascii="Wingdings" w:hAnsi="Wingdings" w:hint="default"/>
        <w:b/>
        <w:bCs w:val="0"/>
      </w:rPr>
    </w:lvl>
    <w:lvl w:ilvl="1" w:tplc="040C0003" w:tentative="1">
      <w:start w:val="1"/>
      <w:numFmt w:val="bullet"/>
      <w:lvlText w:val="o"/>
      <w:lvlJc w:val="left"/>
      <w:pPr>
        <w:ind w:left="120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2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4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6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8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0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2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43" w:hanging="360"/>
      </w:pPr>
      <w:rPr>
        <w:rFonts w:ascii="Wingdings" w:hAnsi="Wingdings" w:hint="default"/>
      </w:rPr>
    </w:lvl>
  </w:abstractNum>
  <w:abstractNum w:abstractNumId="17">
    <w:nsid w:val="7F454E37"/>
    <w:multiLevelType w:val="hybridMultilevel"/>
    <w:tmpl w:val="2202F2BC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FBC16C8"/>
    <w:multiLevelType w:val="hybridMultilevel"/>
    <w:tmpl w:val="4E1274DC"/>
    <w:lvl w:ilvl="0" w:tplc="040C0009">
      <w:start w:val="1"/>
      <w:numFmt w:val="bullet"/>
      <w:lvlText w:val=""/>
      <w:lvlJc w:val="left"/>
      <w:pPr>
        <w:ind w:left="483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20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2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4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6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8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0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2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43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2"/>
  </w:num>
  <w:num w:numId="3">
    <w:abstractNumId w:val="13"/>
  </w:num>
  <w:num w:numId="4">
    <w:abstractNumId w:val="10"/>
  </w:num>
  <w:num w:numId="5">
    <w:abstractNumId w:val="4"/>
  </w:num>
  <w:num w:numId="6">
    <w:abstractNumId w:val="11"/>
  </w:num>
  <w:num w:numId="7">
    <w:abstractNumId w:val="9"/>
  </w:num>
  <w:num w:numId="8">
    <w:abstractNumId w:val="7"/>
  </w:num>
  <w:num w:numId="9">
    <w:abstractNumId w:val="6"/>
  </w:num>
  <w:num w:numId="10">
    <w:abstractNumId w:val="8"/>
  </w:num>
  <w:num w:numId="11">
    <w:abstractNumId w:val="0"/>
  </w:num>
  <w:num w:numId="12">
    <w:abstractNumId w:val="15"/>
  </w:num>
  <w:num w:numId="13">
    <w:abstractNumId w:val="12"/>
  </w:num>
  <w:num w:numId="14">
    <w:abstractNumId w:val="3"/>
  </w:num>
  <w:num w:numId="15">
    <w:abstractNumId w:val="16"/>
  </w:num>
  <w:num w:numId="16">
    <w:abstractNumId w:val="5"/>
  </w:num>
  <w:num w:numId="17">
    <w:abstractNumId w:val="18"/>
  </w:num>
  <w:num w:numId="18">
    <w:abstractNumId w:val="1"/>
  </w:num>
  <w:num w:numId="19">
    <w:abstractNumId w:val="17"/>
  </w:num>
  <w:numIdMacAtCleanup w:val="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105474">
      <o:colormenu v:ext="edit" shadowcolor="none"/>
    </o:shapedefaults>
  </w:hdrShapeDefaults>
  <w:footnotePr>
    <w:footnote w:id="0"/>
    <w:footnote w:id="1"/>
  </w:footnotePr>
  <w:endnotePr>
    <w:endnote w:id="0"/>
    <w:endnote w:id="1"/>
  </w:endnotePr>
  <w:compat/>
  <w:rsids>
    <w:rsidRoot w:val="007A3ED6"/>
    <w:rsid w:val="00001DEB"/>
    <w:rsid w:val="00002AEF"/>
    <w:rsid w:val="0000581B"/>
    <w:rsid w:val="00005A4E"/>
    <w:rsid w:val="00010475"/>
    <w:rsid w:val="00012822"/>
    <w:rsid w:val="000143DA"/>
    <w:rsid w:val="000145C5"/>
    <w:rsid w:val="0002088C"/>
    <w:rsid w:val="00024CE0"/>
    <w:rsid w:val="00026196"/>
    <w:rsid w:val="00026475"/>
    <w:rsid w:val="00026B90"/>
    <w:rsid w:val="00027220"/>
    <w:rsid w:val="00027528"/>
    <w:rsid w:val="00027762"/>
    <w:rsid w:val="00037254"/>
    <w:rsid w:val="00037DAE"/>
    <w:rsid w:val="00041DA3"/>
    <w:rsid w:val="00042797"/>
    <w:rsid w:val="000431F2"/>
    <w:rsid w:val="00043EFF"/>
    <w:rsid w:val="000472E1"/>
    <w:rsid w:val="00052924"/>
    <w:rsid w:val="00054C86"/>
    <w:rsid w:val="0005621F"/>
    <w:rsid w:val="00056722"/>
    <w:rsid w:val="00056EE7"/>
    <w:rsid w:val="000604E6"/>
    <w:rsid w:val="00060F0E"/>
    <w:rsid w:val="00065764"/>
    <w:rsid w:val="000701FC"/>
    <w:rsid w:val="00070A75"/>
    <w:rsid w:val="00071C70"/>
    <w:rsid w:val="00072631"/>
    <w:rsid w:val="000746A4"/>
    <w:rsid w:val="00075C93"/>
    <w:rsid w:val="00080C97"/>
    <w:rsid w:val="000861D9"/>
    <w:rsid w:val="00090AC6"/>
    <w:rsid w:val="000912FA"/>
    <w:rsid w:val="00096385"/>
    <w:rsid w:val="000A43C4"/>
    <w:rsid w:val="000A478C"/>
    <w:rsid w:val="000A577F"/>
    <w:rsid w:val="000A7801"/>
    <w:rsid w:val="000B0191"/>
    <w:rsid w:val="000B1CA1"/>
    <w:rsid w:val="000B2DBA"/>
    <w:rsid w:val="000B30C2"/>
    <w:rsid w:val="000B6D32"/>
    <w:rsid w:val="000C15F6"/>
    <w:rsid w:val="000C175E"/>
    <w:rsid w:val="000C1D2B"/>
    <w:rsid w:val="000C539F"/>
    <w:rsid w:val="000C6AE2"/>
    <w:rsid w:val="000C74AF"/>
    <w:rsid w:val="000C7BD4"/>
    <w:rsid w:val="000D0020"/>
    <w:rsid w:val="000D0B52"/>
    <w:rsid w:val="000D6A4B"/>
    <w:rsid w:val="000D6F22"/>
    <w:rsid w:val="000E1F69"/>
    <w:rsid w:val="000E31AB"/>
    <w:rsid w:val="000E383D"/>
    <w:rsid w:val="000E505A"/>
    <w:rsid w:val="000F1A60"/>
    <w:rsid w:val="000F3362"/>
    <w:rsid w:val="000F3896"/>
    <w:rsid w:val="000F3BF0"/>
    <w:rsid w:val="000F40CB"/>
    <w:rsid w:val="000F48D7"/>
    <w:rsid w:val="000F4FBB"/>
    <w:rsid w:val="000F528B"/>
    <w:rsid w:val="000F7056"/>
    <w:rsid w:val="00103E55"/>
    <w:rsid w:val="0010462A"/>
    <w:rsid w:val="001123C7"/>
    <w:rsid w:val="00116954"/>
    <w:rsid w:val="0011707C"/>
    <w:rsid w:val="00117BF4"/>
    <w:rsid w:val="00117C02"/>
    <w:rsid w:val="0012195E"/>
    <w:rsid w:val="00125BF3"/>
    <w:rsid w:val="001317CC"/>
    <w:rsid w:val="00131ABD"/>
    <w:rsid w:val="001328F2"/>
    <w:rsid w:val="001353B7"/>
    <w:rsid w:val="00135BB3"/>
    <w:rsid w:val="00143F1D"/>
    <w:rsid w:val="00147FE8"/>
    <w:rsid w:val="00153106"/>
    <w:rsid w:val="001537DD"/>
    <w:rsid w:val="00160492"/>
    <w:rsid w:val="00165527"/>
    <w:rsid w:val="00166DC6"/>
    <w:rsid w:val="001710A5"/>
    <w:rsid w:val="00171442"/>
    <w:rsid w:val="00172719"/>
    <w:rsid w:val="0018419C"/>
    <w:rsid w:val="00185471"/>
    <w:rsid w:val="00186BBF"/>
    <w:rsid w:val="00190577"/>
    <w:rsid w:val="0019136E"/>
    <w:rsid w:val="00191954"/>
    <w:rsid w:val="00191E15"/>
    <w:rsid w:val="00193E2A"/>
    <w:rsid w:val="00195E36"/>
    <w:rsid w:val="00197E74"/>
    <w:rsid w:val="001A2CEF"/>
    <w:rsid w:val="001A33B8"/>
    <w:rsid w:val="001A60B3"/>
    <w:rsid w:val="001B0180"/>
    <w:rsid w:val="001B2DB6"/>
    <w:rsid w:val="001B3EB3"/>
    <w:rsid w:val="001B5884"/>
    <w:rsid w:val="001B6495"/>
    <w:rsid w:val="001C0A04"/>
    <w:rsid w:val="001C5612"/>
    <w:rsid w:val="001C5711"/>
    <w:rsid w:val="001C6A37"/>
    <w:rsid w:val="001D04C7"/>
    <w:rsid w:val="001D49B2"/>
    <w:rsid w:val="001D4F55"/>
    <w:rsid w:val="001D5ECD"/>
    <w:rsid w:val="001D6534"/>
    <w:rsid w:val="001D77EB"/>
    <w:rsid w:val="001E032E"/>
    <w:rsid w:val="001E0BBE"/>
    <w:rsid w:val="001E1979"/>
    <w:rsid w:val="001E438F"/>
    <w:rsid w:val="001E54CA"/>
    <w:rsid w:val="001E5F0B"/>
    <w:rsid w:val="001E6FD3"/>
    <w:rsid w:val="001E741E"/>
    <w:rsid w:val="001F22E0"/>
    <w:rsid w:val="001F39AA"/>
    <w:rsid w:val="001F4664"/>
    <w:rsid w:val="001F787F"/>
    <w:rsid w:val="002017D5"/>
    <w:rsid w:val="00201ECE"/>
    <w:rsid w:val="00204D24"/>
    <w:rsid w:val="00204D74"/>
    <w:rsid w:val="00206CED"/>
    <w:rsid w:val="00207E4E"/>
    <w:rsid w:val="002104F3"/>
    <w:rsid w:val="00210645"/>
    <w:rsid w:val="00210E3F"/>
    <w:rsid w:val="00212FF3"/>
    <w:rsid w:val="002131F1"/>
    <w:rsid w:val="00213A4B"/>
    <w:rsid w:val="002155E5"/>
    <w:rsid w:val="0021679A"/>
    <w:rsid w:val="002209D0"/>
    <w:rsid w:val="00224C4B"/>
    <w:rsid w:val="00225988"/>
    <w:rsid w:val="00225FA8"/>
    <w:rsid w:val="00227121"/>
    <w:rsid w:val="00227F7E"/>
    <w:rsid w:val="002306EC"/>
    <w:rsid w:val="0023113E"/>
    <w:rsid w:val="0023694C"/>
    <w:rsid w:val="00236DAB"/>
    <w:rsid w:val="00237188"/>
    <w:rsid w:val="00240DD5"/>
    <w:rsid w:val="002410D8"/>
    <w:rsid w:val="002413A6"/>
    <w:rsid w:val="002414EC"/>
    <w:rsid w:val="00243D8C"/>
    <w:rsid w:val="002455EA"/>
    <w:rsid w:val="00245C3E"/>
    <w:rsid w:val="002463FE"/>
    <w:rsid w:val="00247968"/>
    <w:rsid w:val="00250068"/>
    <w:rsid w:val="002512DC"/>
    <w:rsid w:val="00252281"/>
    <w:rsid w:val="00253603"/>
    <w:rsid w:val="00255C48"/>
    <w:rsid w:val="00256038"/>
    <w:rsid w:val="0025745E"/>
    <w:rsid w:val="002575F5"/>
    <w:rsid w:val="002622A4"/>
    <w:rsid w:val="002636A9"/>
    <w:rsid w:val="00266A02"/>
    <w:rsid w:val="00270CC3"/>
    <w:rsid w:val="0027317A"/>
    <w:rsid w:val="00273377"/>
    <w:rsid w:val="00273EC3"/>
    <w:rsid w:val="002762DA"/>
    <w:rsid w:val="00276852"/>
    <w:rsid w:val="00277909"/>
    <w:rsid w:val="00282A08"/>
    <w:rsid w:val="00291A96"/>
    <w:rsid w:val="0029224D"/>
    <w:rsid w:val="00294CF7"/>
    <w:rsid w:val="002977D8"/>
    <w:rsid w:val="002A5461"/>
    <w:rsid w:val="002A570A"/>
    <w:rsid w:val="002A581F"/>
    <w:rsid w:val="002A7B3B"/>
    <w:rsid w:val="002B175D"/>
    <w:rsid w:val="002B29F3"/>
    <w:rsid w:val="002B3DF9"/>
    <w:rsid w:val="002B5778"/>
    <w:rsid w:val="002B5BB1"/>
    <w:rsid w:val="002B6326"/>
    <w:rsid w:val="002C0955"/>
    <w:rsid w:val="002C6BB1"/>
    <w:rsid w:val="002D14DA"/>
    <w:rsid w:val="002D15C7"/>
    <w:rsid w:val="002D2302"/>
    <w:rsid w:val="002D48CC"/>
    <w:rsid w:val="002D6D48"/>
    <w:rsid w:val="002E1208"/>
    <w:rsid w:val="002E2B19"/>
    <w:rsid w:val="002E32BA"/>
    <w:rsid w:val="002E3A39"/>
    <w:rsid w:val="002F1127"/>
    <w:rsid w:val="002F6D85"/>
    <w:rsid w:val="0030003B"/>
    <w:rsid w:val="00300B45"/>
    <w:rsid w:val="00301FEF"/>
    <w:rsid w:val="003029DA"/>
    <w:rsid w:val="003042CD"/>
    <w:rsid w:val="00305B7E"/>
    <w:rsid w:val="0030666F"/>
    <w:rsid w:val="003067E5"/>
    <w:rsid w:val="003078B2"/>
    <w:rsid w:val="00307D61"/>
    <w:rsid w:val="00313EA9"/>
    <w:rsid w:val="00321971"/>
    <w:rsid w:val="003264F8"/>
    <w:rsid w:val="00326F83"/>
    <w:rsid w:val="003312C7"/>
    <w:rsid w:val="00331702"/>
    <w:rsid w:val="0033587D"/>
    <w:rsid w:val="003415CE"/>
    <w:rsid w:val="00347DC9"/>
    <w:rsid w:val="0035323D"/>
    <w:rsid w:val="00353C33"/>
    <w:rsid w:val="003548BC"/>
    <w:rsid w:val="0035583A"/>
    <w:rsid w:val="00355D7D"/>
    <w:rsid w:val="00356D66"/>
    <w:rsid w:val="00356EB5"/>
    <w:rsid w:val="00360559"/>
    <w:rsid w:val="003606B2"/>
    <w:rsid w:val="00360CD3"/>
    <w:rsid w:val="0036277F"/>
    <w:rsid w:val="003629C8"/>
    <w:rsid w:val="0036449B"/>
    <w:rsid w:val="0036578C"/>
    <w:rsid w:val="003738A0"/>
    <w:rsid w:val="00373F48"/>
    <w:rsid w:val="00375105"/>
    <w:rsid w:val="00375278"/>
    <w:rsid w:val="00375BAA"/>
    <w:rsid w:val="00376E89"/>
    <w:rsid w:val="003825B4"/>
    <w:rsid w:val="00383FAE"/>
    <w:rsid w:val="003863FE"/>
    <w:rsid w:val="0039054B"/>
    <w:rsid w:val="00390F23"/>
    <w:rsid w:val="00393169"/>
    <w:rsid w:val="00394FFB"/>
    <w:rsid w:val="00395E4A"/>
    <w:rsid w:val="003976DF"/>
    <w:rsid w:val="003A3DC4"/>
    <w:rsid w:val="003A43EE"/>
    <w:rsid w:val="003A58BD"/>
    <w:rsid w:val="003A6DAE"/>
    <w:rsid w:val="003A7A9F"/>
    <w:rsid w:val="003B3146"/>
    <w:rsid w:val="003B5545"/>
    <w:rsid w:val="003B5715"/>
    <w:rsid w:val="003B5919"/>
    <w:rsid w:val="003C157A"/>
    <w:rsid w:val="003C1DD4"/>
    <w:rsid w:val="003C2F88"/>
    <w:rsid w:val="003C4FF7"/>
    <w:rsid w:val="003D0635"/>
    <w:rsid w:val="003D0D6C"/>
    <w:rsid w:val="003D20AE"/>
    <w:rsid w:val="003D34F8"/>
    <w:rsid w:val="003D441C"/>
    <w:rsid w:val="003D4EE8"/>
    <w:rsid w:val="003D53FC"/>
    <w:rsid w:val="003D56FF"/>
    <w:rsid w:val="003D6818"/>
    <w:rsid w:val="003E3B45"/>
    <w:rsid w:val="003E3D7E"/>
    <w:rsid w:val="003E614C"/>
    <w:rsid w:val="003F43D0"/>
    <w:rsid w:val="003F46C9"/>
    <w:rsid w:val="003F4AA2"/>
    <w:rsid w:val="003F4B66"/>
    <w:rsid w:val="003F5E2E"/>
    <w:rsid w:val="003F7838"/>
    <w:rsid w:val="00407594"/>
    <w:rsid w:val="00410899"/>
    <w:rsid w:val="00410C0A"/>
    <w:rsid w:val="00411558"/>
    <w:rsid w:val="00411712"/>
    <w:rsid w:val="00411A13"/>
    <w:rsid w:val="00412496"/>
    <w:rsid w:val="004128C6"/>
    <w:rsid w:val="00412994"/>
    <w:rsid w:val="004134E7"/>
    <w:rsid w:val="00413B4F"/>
    <w:rsid w:val="00415C41"/>
    <w:rsid w:val="00426443"/>
    <w:rsid w:val="00431356"/>
    <w:rsid w:val="00432889"/>
    <w:rsid w:val="0043395B"/>
    <w:rsid w:val="00433B02"/>
    <w:rsid w:val="004362C6"/>
    <w:rsid w:val="00437398"/>
    <w:rsid w:val="00441ADA"/>
    <w:rsid w:val="004437C8"/>
    <w:rsid w:val="00447C3C"/>
    <w:rsid w:val="00447FAB"/>
    <w:rsid w:val="00452929"/>
    <w:rsid w:val="004602E6"/>
    <w:rsid w:val="00460D83"/>
    <w:rsid w:val="00475FDE"/>
    <w:rsid w:val="00481885"/>
    <w:rsid w:val="004820CE"/>
    <w:rsid w:val="00482404"/>
    <w:rsid w:val="00483578"/>
    <w:rsid w:val="0048374F"/>
    <w:rsid w:val="0048491C"/>
    <w:rsid w:val="0048568E"/>
    <w:rsid w:val="00485E77"/>
    <w:rsid w:val="00486896"/>
    <w:rsid w:val="00492AB5"/>
    <w:rsid w:val="00493029"/>
    <w:rsid w:val="0049313D"/>
    <w:rsid w:val="00493768"/>
    <w:rsid w:val="00494E7A"/>
    <w:rsid w:val="00495877"/>
    <w:rsid w:val="00496490"/>
    <w:rsid w:val="004977D8"/>
    <w:rsid w:val="004A05CD"/>
    <w:rsid w:val="004A0EA8"/>
    <w:rsid w:val="004A1431"/>
    <w:rsid w:val="004A29CE"/>
    <w:rsid w:val="004A2A23"/>
    <w:rsid w:val="004A3A90"/>
    <w:rsid w:val="004A5760"/>
    <w:rsid w:val="004A5B62"/>
    <w:rsid w:val="004A6328"/>
    <w:rsid w:val="004B005E"/>
    <w:rsid w:val="004B0822"/>
    <w:rsid w:val="004B1FD4"/>
    <w:rsid w:val="004C1312"/>
    <w:rsid w:val="004C3362"/>
    <w:rsid w:val="004C3957"/>
    <w:rsid w:val="004D0904"/>
    <w:rsid w:val="004D12A2"/>
    <w:rsid w:val="004D3A1F"/>
    <w:rsid w:val="004D46BB"/>
    <w:rsid w:val="004E0130"/>
    <w:rsid w:val="004E1707"/>
    <w:rsid w:val="004E1AD5"/>
    <w:rsid w:val="004E2C56"/>
    <w:rsid w:val="004E6625"/>
    <w:rsid w:val="004F289F"/>
    <w:rsid w:val="004F3108"/>
    <w:rsid w:val="004F5AA8"/>
    <w:rsid w:val="004F7366"/>
    <w:rsid w:val="0050023C"/>
    <w:rsid w:val="00501D31"/>
    <w:rsid w:val="00502692"/>
    <w:rsid w:val="00503C38"/>
    <w:rsid w:val="00507F9E"/>
    <w:rsid w:val="00511731"/>
    <w:rsid w:val="00511D8A"/>
    <w:rsid w:val="00511F16"/>
    <w:rsid w:val="005138A8"/>
    <w:rsid w:val="00514388"/>
    <w:rsid w:val="0051633E"/>
    <w:rsid w:val="00516A8E"/>
    <w:rsid w:val="005225E9"/>
    <w:rsid w:val="0052492E"/>
    <w:rsid w:val="00532354"/>
    <w:rsid w:val="0053290E"/>
    <w:rsid w:val="00533EBE"/>
    <w:rsid w:val="00535C30"/>
    <w:rsid w:val="00537D0B"/>
    <w:rsid w:val="0054058A"/>
    <w:rsid w:val="00542D69"/>
    <w:rsid w:val="00546306"/>
    <w:rsid w:val="00547075"/>
    <w:rsid w:val="005542E7"/>
    <w:rsid w:val="00555D23"/>
    <w:rsid w:val="00557272"/>
    <w:rsid w:val="00561110"/>
    <w:rsid w:val="00566EF6"/>
    <w:rsid w:val="00570DE4"/>
    <w:rsid w:val="00572139"/>
    <w:rsid w:val="00573B64"/>
    <w:rsid w:val="0057763A"/>
    <w:rsid w:val="00580B63"/>
    <w:rsid w:val="005858DE"/>
    <w:rsid w:val="005858FC"/>
    <w:rsid w:val="00586C62"/>
    <w:rsid w:val="005903CC"/>
    <w:rsid w:val="00591115"/>
    <w:rsid w:val="005941E2"/>
    <w:rsid w:val="00596B53"/>
    <w:rsid w:val="005A10A3"/>
    <w:rsid w:val="005A2F21"/>
    <w:rsid w:val="005A3136"/>
    <w:rsid w:val="005A392B"/>
    <w:rsid w:val="005A5A54"/>
    <w:rsid w:val="005B0774"/>
    <w:rsid w:val="005B5F4C"/>
    <w:rsid w:val="005C4C66"/>
    <w:rsid w:val="005C6ED4"/>
    <w:rsid w:val="005D2A24"/>
    <w:rsid w:val="005D33B1"/>
    <w:rsid w:val="005D51A9"/>
    <w:rsid w:val="005D5F80"/>
    <w:rsid w:val="005D65EB"/>
    <w:rsid w:val="005E0FF5"/>
    <w:rsid w:val="005E136F"/>
    <w:rsid w:val="005E54CB"/>
    <w:rsid w:val="005E6FB9"/>
    <w:rsid w:val="005F0541"/>
    <w:rsid w:val="005F13BC"/>
    <w:rsid w:val="005F1BBD"/>
    <w:rsid w:val="005F31FF"/>
    <w:rsid w:val="005F4D4C"/>
    <w:rsid w:val="005F5762"/>
    <w:rsid w:val="00600FD4"/>
    <w:rsid w:val="006023AA"/>
    <w:rsid w:val="00602971"/>
    <w:rsid w:val="0061185A"/>
    <w:rsid w:val="00614420"/>
    <w:rsid w:val="00615360"/>
    <w:rsid w:val="00615971"/>
    <w:rsid w:val="00616450"/>
    <w:rsid w:val="00622688"/>
    <w:rsid w:val="0062334B"/>
    <w:rsid w:val="00624158"/>
    <w:rsid w:val="006243EC"/>
    <w:rsid w:val="00624668"/>
    <w:rsid w:val="00625482"/>
    <w:rsid w:val="006259D8"/>
    <w:rsid w:val="0063112F"/>
    <w:rsid w:val="006318D9"/>
    <w:rsid w:val="00633EC3"/>
    <w:rsid w:val="006432A2"/>
    <w:rsid w:val="006432FD"/>
    <w:rsid w:val="00646EC5"/>
    <w:rsid w:val="00650E21"/>
    <w:rsid w:val="00654412"/>
    <w:rsid w:val="006577D5"/>
    <w:rsid w:val="00664360"/>
    <w:rsid w:val="00664EF1"/>
    <w:rsid w:val="00665E37"/>
    <w:rsid w:val="0067244F"/>
    <w:rsid w:val="00675C91"/>
    <w:rsid w:val="00677918"/>
    <w:rsid w:val="006804CB"/>
    <w:rsid w:val="0068092A"/>
    <w:rsid w:val="00681D7E"/>
    <w:rsid w:val="00682307"/>
    <w:rsid w:val="0068547C"/>
    <w:rsid w:val="00685596"/>
    <w:rsid w:val="0068650E"/>
    <w:rsid w:val="006909E8"/>
    <w:rsid w:val="006929B4"/>
    <w:rsid w:val="00692F7E"/>
    <w:rsid w:val="00694F3E"/>
    <w:rsid w:val="00696CF5"/>
    <w:rsid w:val="00697BCC"/>
    <w:rsid w:val="006A48FB"/>
    <w:rsid w:val="006A4E1F"/>
    <w:rsid w:val="006A74B7"/>
    <w:rsid w:val="006B10F0"/>
    <w:rsid w:val="006B6354"/>
    <w:rsid w:val="006C16A2"/>
    <w:rsid w:val="006C4954"/>
    <w:rsid w:val="006C546A"/>
    <w:rsid w:val="006C6FA0"/>
    <w:rsid w:val="006C75A4"/>
    <w:rsid w:val="006D33CF"/>
    <w:rsid w:val="006D497E"/>
    <w:rsid w:val="006D5653"/>
    <w:rsid w:val="006E2D9D"/>
    <w:rsid w:val="006E3037"/>
    <w:rsid w:val="006E3294"/>
    <w:rsid w:val="006E58CE"/>
    <w:rsid w:val="006E7889"/>
    <w:rsid w:val="006F17A3"/>
    <w:rsid w:val="006F1CAD"/>
    <w:rsid w:val="006F2B5A"/>
    <w:rsid w:val="006F3D57"/>
    <w:rsid w:val="006F5CCD"/>
    <w:rsid w:val="006F6059"/>
    <w:rsid w:val="006F7EBA"/>
    <w:rsid w:val="007013E2"/>
    <w:rsid w:val="00702CB7"/>
    <w:rsid w:val="00710FCA"/>
    <w:rsid w:val="00712C11"/>
    <w:rsid w:val="00714475"/>
    <w:rsid w:val="007173BD"/>
    <w:rsid w:val="007209EA"/>
    <w:rsid w:val="00720D59"/>
    <w:rsid w:val="007236CF"/>
    <w:rsid w:val="00723991"/>
    <w:rsid w:val="0072415E"/>
    <w:rsid w:val="00724A5D"/>
    <w:rsid w:val="0072558C"/>
    <w:rsid w:val="00726C96"/>
    <w:rsid w:val="00736084"/>
    <w:rsid w:val="00741D7B"/>
    <w:rsid w:val="007426D2"/>
    <w:rsid w:val="007448E1"/>
    <w:rsid w:val="00744C0D"/>
    <w:rsid w:val="00747D03"/>
    <w:rsid w:val="00747FC6"/>
    <w:rsid w:val="00750F1A"/>
    <w:rsid w:val="007558D0"/>
    <w:rsid w:val="00760B49"/>
    <w:rsid w:val="00762585"/>
    <w:rsid w:val="00762AB8"/>
    <w:rsid w:val="00763C0F"/>
    <w:rsid w:val="00766C1D"/>
    <w:rsid w:val="007678D5"/>
    <w:rsid w:val="007713C6"/>
    <w:rsid w:val="007716C3"/>
    <w:rsid w:val="00772E0C"/>
    <w:rsid w:val="00777FFC"/>
    <w:rsid w:val="0078371B"/>
    <w:rsid w:val="00783CF7"/>
    <w:rsid w:val="00786243"/>
    <w:rsid w:val="00787320"/>
    <w:rsid w:val="00792FDC"/>
    <w:rsid w:val="00794513"/>
    <w:rsid w:val="00796E3C"/>
    <w:rsid w:val="00796E4F"/>
    <w:rsid w:val="007A3ED6"/>
    <w:rsid w:val="007A5712"/>
    <w:rsid w:val="007A5CAC"/>
    <w:rsid w:val="007B03CC"/>
    <w:rsid w:val="007B0E63"/>
    <w:rsid w:val="007B20B6"/>
    <w:rsid w:val="007B3BBC"/>
    <w:rsid w:val="007B6129"/>
    <w:rsid w:val="007B6CA2"/>
    <w:rsid w:val="007C0C3E"/>
    <w:rsid w:val="007C109A"/>
    <w:rsid w:val="007C252A"/>
    <w:rsid w:val="007C5944"/>
    <w:rsid w:val="007D0DA3"/>
    <w:rsid w:val="007D1159"/>
    <w:rsid w:val="007D1A60"/>
    <w:rsid w:val="007D3B40"/>
    <w:rsid w:val="007D7496"/>
    <w:rsid w:val="007D7BA2"/>
    <w:rsid w:val="007E5271"/>
    <w:rsid w:val="007E5CA7"/>
    <w:rsid w:val="007F1C26"/>
    <w:rsid w:val="007F30A6"/>
    <w:rsid w:val="007F34C1"/>
    <w:rsid w:val="007F374D"/>
    <w:rsid w:val="007F41B9"/>
    <w:rsid w:val="007F5313"/>
    <w:rsid w:val="007F688A"/>
    <w:rsid w:val="008034BC"/>
    <w:rsid w:val="008043F4"/>
    <w:rsid w:val="00804819"/>
    <w:rsid w:val="00806174"/>
    <w:rsid w:val="00812516"/>
    <w:rsid w:val="008130F6"/>
    <w:rsid w:val="0081758B"/>
    <w:rsid w:val="00817C1E"/>
    <w:rsid w:val="008209EA"/>
    <w:rsid w:val="00820E67"/>
    <w:rsid w:val="0082512C"/>
    <w:rsid w:val="00826144"/>
    <w:rsid w:val="00833585"/>
    <w:rsid w:val="00834DC1"/>
    <w:rsid w:val="008351FA"/>
    <w:rsid w:val="00836F01"/>
    <w:rsid w:val="008371EC"/>
    <w:rsid w:val="008402B0"/>
    <w:rsid w:val="008418A4"/>
    <w:rsid w:val="00841B25"/>
    <w:rsid w:val="008437EC"/>
    <w:rsid w:val="008453BC"/>
    <w:rsid w:val="00845935"/>
    <w:rsid w:val="00845BD4"/>
    <w:rsid w:val="00852820"/>
    <w:rsid w:val="00854110"/>
    <w:rsid w:val="008558E9"/>
    <w:rsid w:val="008559BC"/>
    <w:rsid w:val="00863484"/>
    <w:rsid w:val="0086611F"/>
    <w:rsid w:val="00867C87"/>
    <w:rsid w:val="0087206F"/>
    <w:rsid w:val="0087298A"/>
    <w:rsid w:val="00873619"/>
    <w:rsid w:val="00873B1F"/>
    <w:rsid w:val="0087595E"/>
    <w:rsid w:val="00877F8F"/>
    <w:rsid w:val="00881854"/>
    <w:rsid w:val="00882B3C"/>
    <w:rsid w:val="0088464C"/>
    <w:rsid w:val="00886F0C"/>
    <w:rsid w:val="00892A8E"/>
    <w:rsid w:val="00894713"/>
    <w:rsid w:val="00895048"/>
    <w:rsid w:val="0089773A"/>
    <w:rsid w:val="008A60CE"/>
    <w:rsid w:val="008B0ACA"/>
    <w:rsid w:val="008B2B3E"/>
    <w:rsid w:val="008C4F02"/>
    <w:rsid w:val="008D24EC"/>
    <w:rsid w:val="008D2688"/>
    <w:rsid w:val="008E1475"/>
    <w:rsid w:val="008E28D5"/>
    <w:rsid w:val="008E2BF3"/>
    <w:rsid w:val="008E5DC2"/>
    <w:rsid w:val="008E64F2"/>
    <w:rsid w:val="008E65B4"/>
    <w:rsid w:val="008E6849"/>
    <w:rsid w:val="008E6B7F"/>
    <w:rsid w:val="008E7E56"/>
    <w:rsid w:val="008F1207"/>
    <w:rsid w:val="008F305A"/>
    <w:rsid w:val="008F30B1"/>
    <w:rsid w:val="008F339F"/>
    <w:rsid w:val="008F3A24"/>
    <w:rsid w:val="008F46F1"/>
    <w:rsid w:val="008F6B47"/>
    <w:rsid w:val="008F6CD3"/>
    <w:rsid w:val="008F7FDA"/>
    <w:rsid w:val="00901A24"/>
    <w:rsid w:val="00901C1C"/>
    <w:rsid w:val="00902ACD"/>
    <w:rsid w:val="00902F62"/>
    <w:rsid w:val="00903109"/>
    <w:rsid w:val="009036FA"/>
    <w:rsid w:val="009041D5"/>
    <w:rsid w:val="00907D34"/>
    <w:rsid w:val="009139C5"/>
    <w:rsid w:val="0092357B"/>
    <w:rsid w:val="00927FCC"/>
    <w:rsid w:val="009312CF"/>
    <w:rsid w:val="00932B20"/>
    <w:rsid w:val="00934B0E"/>
    <w:rsid w:val="00935532"/>
    <w:rsid w:val="00935DC0"/>
    <w:rsid w:val="00937454"/>
    <w:rsid w:val="009377AB"/>
    <w:rsid w:val="00940E3F"/>
    <w:rsid w:val="009434CB"/>
    <w:rsid w:val="00951314"/>
    <w:rsid w:val="0095350C"/>
    <w:rsid w:val="009543A6"/>
    <w:rsid w:val="00954EB8"/>
    <w:rsid w:val="00955901"/>
    <w:rsid w:val="009560BC"/>
    <w:rsid w:val="0097033C"/>
    <w:rsid w:val="0097092D"/>
    <w:rsid w:val="00970F29"/>
    <w:rsid w:val="00972039"/>
    <w:rsid w:val="009748D7"/>
    <w:rsid w:val="009760D6"/>
    <w:rsid w:val="00980486"/>
    <w:rsid w:val="0098100E"/>
    <w:rsid w:val="0098362A"/>
    <w:rsid w:val="009874F6"/>
    <w:rsid w:val="00990C27"/>
    <w:rsid w:val="00991326"/>
    <w:rsid w:val="00995207"/>
    <w:rsid w:val="009A0F47"/>
    <w:rsid w:val="009A297B"/>
    <w:rsid w:val="009A478D"/>
    <w:rsid w:val="009A5316"/>
    <w:rsid w:val="009A55EF"/>
    <w:rsid w:val="009A6090"/>
    <w:rsid w:val="009B0548"/>
    <w:rsid w:val="009B08F2"/>
    <w:rsid w:val="009B1D3F"/>
    <w:rsid w:val="009B39F5"/>
    <w:rsid w:val="009B6139"/>
    <w:rsid w:val="009B719F"/>
    <w:rsid w:val="009B7B9F"/>
    <w:rsid w:val="009B7ED9"/>
    <w:rsid w:val="009C6BCC"/>
    <w:rsid w:val="009C7D35"/>
    <w:rsid w:val="009D1131"/>
    <w:rsid w:val="009D1645"/>
    <w:rsid w:val="009D2973"/>
    <w:rsid w:val="009D5901"/>
    <w:rsid w:val="009D7374"/>
    <w:rsid w:val="009D7A4A"/>
    <w:rsid w:val="009E5504"/>
    <w:rsid w:val="009E5767"/>
    <w:rsid w:val="009E71A1"/>
    <w:rsid w:val="009E7FA1"/>
    <w:rsid w:val="009F2D05"/>
    <w:rsid w:val="009F5284"/>
    <w:rsid w:val="009F65FB"/>
    <w:rsid w:val="009F6DBD"/>
    <w:rsid w:val="00A01604"/>
    <w:rsid w:val="00A03E73"/>
    <w:rsid w:val="00A043E7"/>
    <w:rsid w:val="00A05604"/>
    <w:rsid w:val="00A11FEA"/>
    <w:rsid w:val="00A15029"/>
    <w:rsid w:val="00A150CE"/>
    <w:rsid w:val="00A15B81"/>
    <w:rsid w:val="00A206FF"/>
    <w:rsid w:val="00A23146"/>
    <w:rsid w:val="00A25D58"/>
    <w:rsid w:val="00A27CB1"/>
    <w:rsid w:val="00A3431D"/>
    <w:rsid w:val="00A364D0"/>
    <w:rsid w:val="00A3679A"/>
    <w:rsid w:val="00A36DDE"/>
    <w:rsid w:val="00A41A67"/>
    <w:rsid w:val="00A41D95"/>
    <w:rsid w:val="00A43B30"/>
    <w:rsid w:val="00A520DD"/>
    <w:rsid w:val="00A52141"/>
    <w:rsid w:val="00A521B8"/>
    <w:rsid w:val="00A5262E"/>
    <w:rsid w:val="00A53D0E"/>
    <w:rsid w:val="00A54EAB"/>
    <w:rsid w:val="00A55CA2"/>
    <w:rsid w:val="00A57409"/>
    <w:rsid w:val="00A61DC9"/>
    <w:rsid w:val="00A65092"/>
    <w:rsid w:val="00A6764F"/>
    <w:rsid w:val="00A71164"/>
    <w:rsid w:val="00A7277A"/>
    <w:rsid w:val="00A73975"/>
    <w:rsid w:val="00A74A8A"/>
    <w:rsid w:val="00A82A2C"/>
    <w:rsid w:val="00A848F3"/>
    <w:rsid w:val="00A8779F"/>
    <w:rsid w:val="00A90B4E"/>
    <w:rsid w:val="00A9144F"/>
    <w:rsid w:val="00A92F5B"/>
    <w:rsid w:val="00A94B6D"/>
    <w:rsid w:val="00A957B7"/>
    <w:rsid w:val="00AA2541"/>
    <w:rsid w:val="00AA4E12"/>
    <w:rsid w:val="00AA55AD"/>
    <w:rsid w:val="00AA6E4D"/>
    <w:rsid w:val="00AB3A73"/>
    <w:rsid w:val="00AB3ED8"/>
    <w:rsid w:val="00AB7FE4"/>
    <w:rsid w:val="00AC00A8"/>
    <w:rsid w:val="00AC6AD9"/>
    <w:rsid w:val="00AD0182"/>
    <w:rsid w:val="00AD1ADA"/>
    <w:rsid w:val="00AD2E82"/>
    <w:rsid w:val="00AD30AC"/>
    <w:rsid w:val="00AD595A"/>
    <w:rsid w:val="00AE035F"/>
    <w:rsid w:val="00AE43B8"/>
    <w:rsid w:val="00AE6727"/>
    <w:rsid w:val="00AF0703"/>
    <w:rsid w:val="00AF2CA1"/>
    <w:rsid w:val="00AF3654"/>
    <w:rsid w:val="00AF4E81"/>
    <w:rsid w:val="00AF73F0"/>
    <w:rsid w:val="00B00F73"/>
    <w:rsid w:val="00B02A66"/>
    <w:rsid w:val="00B02F2D"/>
    <w:rsid w:val="00B03AC7"/>
    <w:rsid w:val="00B05B54"/>
    <w:rsid w:val="00B072C1"/>
    <w:rsid w:val="00B07FE8"/>
    <w:rsid w:val="00B11808"/>
    <w:rsid w:val="00B140F2"/>
    <w:rsid w:val="00B169C3"/>
    <w:rsid w:val="00B209CF"/>
    <w:rsid w:val="00B21FAD"/>
    <w:rsid w:val="00B27220"/>
    <w:rsid w:val="00B31CFA"/>
    <w:rsid w:val="00B350BE"/>
    <w:rsid w:val="00B47186"/>
    <w:rsid w:val="00B478D7"/>
    <w:rsid w:val="00B50A9A"/>
    <w:rsid w:val="00B52362"/>
    <w:rsid w:val="00B5479B"/>
    <w:rsid w:val="00B566DA"/>
    <w:rsid w:val="00B57B52"/>
    <w:rsid w:val="00B714FE"/>
    <w:rsid w:val="00B72A2B"/>
    <w:rsid w:val="00B72DFF"/>
    <w:rsid w:val="00B742E7"/>
    <w:rsid w:val="00B747E0"/>
    <w:rsid w:val="00B75045"/>
    <w:rsid w:val="00B75A2D"/>
    <w:rsid w:val="00B8224E"/>
    <w:rsid w:val="00B84163"/>
    <w:rsid w:val="00B84AF6"/>
    <w:rsid w:val="00B85761"/>
    <w:rsid w:val="00B85D59"/>
    <w:rsid w:val="00B87370"/>
    <w:rsid w:val="00B92BE3"/>
    <w:rsid w:val="00B94141"/>
    <w:rsid w:val="00B94849"/>
    <w:rsid w:val="00B94EFF"/>
    <w:rsid w:val="00B954EF"/>
    <w:rsid w:val="00B95896"/>
    <w:rsid w:val="00B95A28"/>
    <w:rsid w:val="00B96C2D"/>
    <w:rsid w:val="00B97CFA"/>
    <w:rsid w:val="00BA06E1"/>
    <w:rsid w:val="00BA12B8"/>
    <w:rsid w:val="00BA374B"/>
    <w:rsid w:val="00BA3B0D"/>
    <w:rsid w:val="00BB1415"/>
    <w:rsid w:val="00BB44F8"/>
    <w:rsid w:val="00BB4711"/>
    <w:rsid w:val="00BC35F3"/>
    <w:rsid w:val="00BC3670"/>
    <w:rsid w:val="00BC5418"/>
    <w:rsid w:val="00BC5772"/>
    <w:rsid w:val="00BC7190"/>
    <w:rsid w:val="00BD006A"/>
    <w:rsid w:val="00BD09CC"/>
    <w:rsid w:val="00BD0B74"/>
    <w:rsid w:val="00BD4E74"/>
    <w:rsid w:val="00BE0C37"/>
    <w:rsid w:val="00BE1E26"/>
    <w:rsid w:val="00BE3E43"/>
    <w:rsid w:val="00BE5CDC"/>
    <w:rsid w:val="00BF2002"/>
    <w:rsid w:val="00BF2D07"/>
    <w:rsid w:val="00BF332A"/>
    <w:rsid w:val="00BF3F71"/>
    <w:rsid w:val="00BF458C"/>
    <w:rsid w:val="00BF4B65"/>
    <w:rsid w:val="00BF4DD5"/>
    <w:rsid w:val="00BF65AF"/>
    <w:rsid w:val="00BF6619"/>
    <w:rsid w:val="00C01BD8"/>
    <w:rsid w:val="00C028DE"/>
    <w:rsid w:val="00C032E6"/>
    <w:rsid w:val="00C04BF7"/>
    <w:rsid w:val="00C06DFD"/>
    <w:rsid w:val="00C0716D"/>
    <w:rsid w:val="00C12EC1"/>
    <w:rsid w:val="00C13376"/>
    <w:rsid w:val="00C13D93"/>
    <w:rsid w:val="00C15EE0"/>
    <w:rsid w:val="00C203AC"/>
    <w:rsid w:val="00C23326"/>
    <w:rsid w:val="00C26786"/>
    <w:rsid w:val="00C26F73"/>
    <w:rsid w:val="00C278B9"/>
    <w:rsid w:val="00C3055A"/>
    <w:rsid w:val="00C33526"/>
    <w:rsid w:val="00C33ECD"/>
    <w:rsid w:val="00C35301"/>
    <w:rsid w:val="00C369D1"/>
    <w:rsid w:val="00C36A6F"/>
    <w:rsid w:val="00C41991"/>
    <w:rsid w:val="00C43CD1"/>
    <w:rsid w:val="00C44AA5"/>
    <w:rsid w:val="00C50B4F"/>
    <w:rsid w:val="00C56C43"/>
    <w:rsid w:val="00C56EA3"/>
    <w:rsid w:val="00C61334"/>
    <w:rsid w:val="00C63075"/>
    <w:rsid w:val="00C71945"/>
    <w:rsid w:val="00C72D16"/>
    <w:rsid w:val="00C74107"/>
    <w:rsid w:val="00C751A2"/>
    <w:rsid w:val="00C75999"/>
    <w:rsid w:val="00C764C1"/>
    <w:rsid w:val="00C778A0"/>
    <w:rsid w:val="00C810A8"/>
    <w:rsid w:val="00C82D0C"/>
    <w:rsid w:val="00C83812"/>
    <w:rsid w:val="00C839D1"/>
    <w:rsid w:val="00C83A82"/>
    <w:rsid w:val="00C83BD0"/>
    <w:rsid w:val="00C83C88"/>
    <w:rsid w:val="00C83D72"/>
    <w:rsid w:val="00C84F5C"/>
    <w:rsid w:val="00C86B46"/>
    <w:rsid w:val="00C87408"/>
    <w:rsid w:val="00C90F85"/>
    <w:rsid w:val="00C925B2"/>
    <w:rsid w:val="00C956AC"/>
    <w:rsid w:val="00C97677"/>
    <w:rsid w:val="00CA0B65"/>
    <w:rsid w:val="00CA1FBC"/>
    <w:rsid w:val="00CA4001"/>
    <w:rsid w:val="00CA563A"/>
    <w:rsid w:val="00CA59F7"/>
    <w:rsid w:val="00CA5B79"/>
    <w:rsid w:val="00CA5D03"/>
    <w:rsid w:val="00CA6EE2"/>
    <w:rsid w:val="00CA7AA9"/>
    <w:rsid w:val="00CB1D86"/>
    <w:rsid w:val="00CB3739"/>
    <w:rsid w:val="00CC39F3"/>
    <w:rsid w:val="00CC5F3C"/>
    <w:rsid w:val="00CC6B59"/>
    <w:rsid w:val="00CD2321"/>
    <w:rsid w:val="00CD3C16"/>
    <w:rsid w:val="00CD4C37"/>
    <w:rsid w:val="00CD5206"/>
    <w:rsid w:val="00CD550E"/>
    <w:rsid w:val="00CD61EE"/>
    <w:rsid w:val="00CE0002"/>
    <w:rsid w:val="00CE2E29"/>
    <w:rsid w:val="00CE6542"/>
    <w:rsid w:val="00CE78D3"/>
    <w:rsid w:val="00CF1CF7"/>
    <w:rsid w:val="00CF22B4"/>
    <w:rsid w:val="00CF247F"/>
    <w:rsid w:val="00CF24DA"/>
    <w:rsid w:val="00CF35B8"/>
    <w:rsid w:val="00CF6FEA"/>
    <w:rsid w:val="00CF72CC"/>
    <w:rsid w:val="00CF7764"/>
    <w:rsid w:val="00D00FEE"/>
    <w:rsid w:val="00D02704"/>
    <w:rsid w:val="00D03856"/>
    <w:rsid w:val="00D059E1"/>
    <w:rsid w:val="00D062B7"/>
    <w:rsid w:val="00D10949"/>
    <w:rsid w:val="00D10F8D"/>
    <w:rsid w:val="00D14DF1"/>
    <w:rsid w:val="00D16D3B"/>
    <w:rsid w:val="00D17BF8"/>
    <w:rsid w:val="00D20469"/>
    <w:rsid w:val="00D2141E"/>
    <w:rsid w:val="00D23B01"/>
    <w:rsid w:val="00D27218"/>
    <w:rsid w:val="00D27A3B"/>
    <w:rsid w:val="00D30CB2"/>
    <w:rsid w:val="00D31C66"/>
    <w:rsid w:val="00D34849"/>
    <w:rsid w:val="00D3649C"/>
    <w:rsid w:val="00D4103D"/>
    <w:rsid w:val="00D4247D"/>
    <w:rsid w:val="00D46FEA"/>
    <w:rsid w:val="00D508E6"/>
    <w:rsid w:val="00D50D41"/>
    <w:rsid w:val="00D51E25"/>
    <w:rsid w:val="00D53D5D"/>
    <w:rsid w:val="00D53E89"/>
    <w:rsid w:val="00D54411"/>
    <w:rsid w:val="00D54570"/>
    <w:rsid w:val="00D575F5"/>
    <w:rsid w:val="00D606FB"/>
    <w:rsid w:val="00D60AC4"/>
    <w:rsid w:val="00D616AC"/>
    <w:rsid w:val="00D629E3"/>
    <w:rsid w:val="00D70196"/>
    <w:rsid w:val="00D71A48"/>
    <w:rsid w:val="00D71C50"/>
    <w:rsid w:val="00D72439"/>
    <w:rsid w:val="00D74088"/>
    <w:rsid w:val="00D74852"/>
    <w:rsid w:val="00D74D82"/>
    <w:rsid w:val="00D764D1"/>
    <w:rsid w:val="00D777E3"/>
    <w:rsid w:val="00D80ED2"/>
    <w:rsid w:val="00D86343"/>
    <w:rsid w:val="00D86BA4"/>
    <w:rsid w:val="00D87881"/>
    <w:rsid w:val="00D87939"/>
    <w:rsid w:val="00D90EC2"/>
    <w:rsid w:val="00D92143"/>
    <w:rsid w:val="00D9715C"/>
    <w:rsid w:val="00DA2662"/>
    <w:rsid w:val="00DA2C42"/>
    <w:rsid w:val="00DA30E4"/>
    <w:rsid w:val="00DA31DA"/>
    <w:rsid w:val="00DA4B3C"/>
    <w:rsid w:val="00DA620E"/>
    <w:rsid w:val="00DA6E7F"/>
    <w:rsid w:val="00DA72D3"/>
    <w:rsid w:val="00DA761F"/>
    <w:rsid w:val="00DA77B6"/>
    <w:rsid w:val="00DB310B"/>
    <w:rsid w:val="00DB60F5"/>
    <w:rsid w:val="00DB7481"/>
    <w:rsid w:val="00DB7DB4"/>
    <w:rsid w:val="00DC3646"/>
    <w:rsid w:val="00DC3D94"/>
    <w:rsid w:val="00DC6313"/>
    <w:rsid w:val="00DC7183"/>
    <w:rsid w:val="00DC7669"/>
    <w:rsid w:val="00DD1298"/>
    <w:rsid w:val="00DD265A"/>
    <w:rsid w:val="00DD3188"/>
    <w:rsid w:val="00DD3FED"/>
    <w:rsid w:val="00DD4353"/>
    <w:rsid w:val="00DD49B4"/>
    <w:rsid w:val="00DD4EE8"/>
    <w:rsid w:val="00DD602A"/>
    <w:rsid w:val="00DD77B4"/>
    <w:rsid w:val="00DE2100"/>
    <w:rsid w:val="00DE6A22"/>
    <w:rsid w:val="00DE7191"/>
    <w:rsid w:val="00DF028D"/>
    <w:rsid w:val="00DF06B6"/>
    <w:rsid w:val="00DF66B4"/>
    <w:rsid w:val="00DF6C9E"/>
    <w:rsid w:val="00DF70FB"/>
    <w:rsid w:val="00E00417"/>
    <w:rsid w:val="00E01793"/>
    <w:rsid w:val="00E01A5D"/>
    <w:rsid w:val="00E0392F"/>
    <w:rsid w:val="00E10D3B"/>
    <w:rsid w:val="00E10FB8"/>
    <w:rsid w:val="00E11381"/>
    <w:rsid w:val="00E17CB3"/>
    <w:rsid w:val="00E220CA"/>
    <w:rsid w:val="00E2272E"/>
    <w:rsid w:val="00E24031"/>
    <w:rsid w:val="00E25B4F"/>
    <w:rsid w:val="00E26BDD"/>
    <w:rsid w:val="00E32538"/>
    <w:rsid w:val="00E35372"/>
    <w:rsid w:val="00E3554E"/>
    <w:rsid w:val="00E36D70"/>
    <w:rsid w:val="00E373AB"/>
    <w:rsid w:val="00E37E5E"/>
    <w:rsid w:val="00E4381E"/>
    <w:rsid w:val="00E45A91"/>
    <w:rsid w:val="00E5142D"/>
    <w:rsid w:val="00E550E9"/>
    <w:rsid w:val="00E55BD8"/>
    <w:rsid w:val="00E56B08"/>
    <w:rsid w:val="00E62342"/>
    <w:rsid w:val="00E64DF2"/>
    <w:rsid w:val="00E66F9E"/>
    <w:rsid w:val="00E67F75"/>
    <w:rsid w:val="00E742B2"/>
    <w:rsid w:val="00E747DE"/>
    <w:rsid w:val="00E8129B"/>
    <w:rsid w:val="00E82227"/>
    <w:rsid w:val="00E85B84"/>
    <w:rsid w:val="00E91B23"/>
    <w:rsid w:val="00E92767"/>
    <w:rsid w:val="00E959C3"/>
    <w:rsid w:val="00E96907"/>
    <w:rsid w:val="00E97241"/>
    <w:rsid w:val="00EA6775"/>
    <w:rsid w:val="00EA75EE"/>
    <w:rsid w:val="00EB0CA4"/>
    <w:rsid w:val="00EB2882"/>
    <w:rsid w:val="00EB3A20"/>
    <w:rsid w:val="00EB4D4C"/>
    <w:rsid w:val="00EC0B50"/>
    <w:rsid w:val="00EC12ED"/>
    <w:rsid w:val="00EC6428"/>
    <w:rsid w:val="00EC781C"/>
    <w:rsid w:val="00ED01FC"/>
    <w:rsid w:val="00ED1583"/>
    <w:rsid w:val="00ED3A09"/>
    <w:rsid w:val="00ED75D8"/>
    <w:rsid w:val="00EE3052"/>
    <w:rsid w:val="00EE469D"/>
    <w:rsid w:val="00EF09C8"/>
    <w:rsid w:val="00EF30CB"/>
    <w:rsid w:val="00EF3CFD"/>
    <w:rsid w:val="00EF5F4E"/>
    <w:rsid w:val="00EF7C51"/>
    <w:rsid w:val="00F01E09"/>
    <w:rsid w:val="00F023D2"/>
    <w:rsid w:val="00F03DFC"/>
    <w:rsid w:val="00F05EC5"/>
    <w:rsid w:val="00F07A64"/>
    <w:rsid w:val="00F11B17"/>
    <w:rsid w:val="00F12DC1"/>
    <w:rsid w:val="00F1326A"/>
    <w:rsid w:val="00F14695"/>
    <w:rsid w:val="00F1669A"/>
    <w:rsid w:val="00F21D5C"/>
    <w:rsid w:val="00F2245D"/>
    <w:rsid w:val="00F22946"/>
    <w:rsid w:val="00F26467"/>
    <w:rsid w:val="00F27414"/>
    <w:rsid w:val="00F302FB"/>
    <w:rsid w:val="00F304BE"/>
    <w:rsid w:val="00F31545"/>
    <w:rsid w:val="00F3236D"/>
    <w:rsid w:val="00F35B47"/>
    <w:rsid w:val="00F404AD"/>
    <w:rsid w:val="00F4415B"/>
    <w:rsid w:val="00F4457D"/>
    <w:rsid w:val="00F44925"/>
    <w:rsid w:val="00F45969"/>
    <w:rsid w:val="00F46264"/>
    <w:rsid w:val="00F5057A"/>
    <w:rsid w:val="00F50DD6"/>
    <w:rsid w:val="00F60D58"/>
    <w:rsid w:val="00F614C0"/>
    <w:rsid w:val="00F61523"/>
    <w:rsid w:val="00F62A1F"/>
    <w:rsid w:val="00F6549F"/>
    <w:rsid w:val="00F67103"/>
    <w:rsid w:val="00F6773C"/>
    <w:rsid w:val="00F76C7B"/>
    <w:rsid w:val="00F90E16"/>
    <w:rsid w:val="00F9105A"/>
    <w:rsid w:val="00F9138D"/>
    <w:rsid w:val="00F94049"/>
    <w:rsid w:val="00F94382"/>
    <w:rsid w:val="00F95422"/>
    <w:rsid w:val="00F96C20"/>
    <w:rsid w:val="00F9760F"/>
    <w:rsid w:val="00F9791C"/>
    <w:rsid w:val="00FA2781"/>
    <w:rsid w:val="00FA2E0E"/>
    <w:rsid w:val="00FA3679"/>
    <w:rsid w:val="00FA5A98"/>
    <w:rsid w:val="00FA5F88"/>
    <w:rsid w:val="00FA761D"/>
    <w:rsid w:val="00FB29EC"/>
    <w:rsid w:val="00FB2EEA"/>
    <w:rsid w:val="00FB4F81"/>
    <w:rsid w:val="00FB78F3"/>
    <w:rsid w:val="00FC1251"/>
    <w:rsid w:val="00FC2EDC"/>
    <w:rsid w:val="00FC30C1"/>
    <w:rsid w:val="00FC5E3F"/>
    <w:rsid w:val="00FC67EF"/>
    <w:rsid w:val="00FC6D4D"/>
    <w:rsid w:val="00FC7D51"/>
    <w:rsid w:val="00FE11D5"/>
    <w:rsid w:val="00FE1693"/>
    <w:rsid w:val="00FE1E89"/>
    <w:rsid w:val="00FE34EA"/>
    <w:rsid w:val="00FE4AB4"/>
    <w:rsid w:val="00FE5179"/>
    <w:rsid w:val="00FE6BC9"/>
    <w:rsid w:val="00FF1CCC"/>
    <w:rsid w:val="00FF29D1"/>
    <w:rsid w:val="00FF3333"/>
    <w:rsid w:val="00FF4A3C"/>
  </w:rsids>
  <m:mathPr>
    <m:mathFont m:val="Cambria Math"/>
    <m:brkBin m:val="before"/>
    <m:brkBinSub m:val="--"/>
    <m:smallFrac m:val="off"/>
    <m:dispDef/>
    <m:lMargin m:val="0"/>
    <m:rMargin m:val="0"/>
    <m:defJc m:val="centerGroup"/>
    <m:wrapRight/>
    <m:intLim m:val="undOvr"/>
    <m:naryLim m:val="subSup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474">
      <o:colormenu v:ext="edit" shadowcolor="none"/>
    </o:shapedefaults>
    <o:shapelayout v:ext="edit">
      <o:idmap v:ext="edit" data="1"/>
      <o:regrouptable v:ext="edit">
        <o:entry new="1" old="0"/>
        <o:entry new="2" old="1"/>
        <o:entry new="3" old="0"/>
        <o:entry new="4" old="0"/>
        <o:entry new="5" old="0"/>
        <o:entry new="6" old="0"/>
        <o:entry new="7" old="0"/>
        <o:entry new="8" old="0"/>
        <o:entry new="9" old="8"/>
        <o:entry new="10" old="9"/>
        <o:entry new="11" old="9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4031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511F1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lleclaire-Accent5">
    <w:name w:val="Light Grid Accent 5"/>
    <w:basedOn w:val="TableauNormal"/>
    <w:uiPriority w:val="62"/>
    <w:rsid w:val="004820CE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paragraph" w:styleId="Paragraphedeliste">
    <w:name w:val="List Paragraph"/>
    <w:basedOn w:val="Normal"/>
    <w:uiPriority w:val="34"/>
    <w:qFormat/>
    <w:rsid w:val="004820CE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4820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820CE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93553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935532"/>
  </w:style>
  <w:style w:type="paragraph" w:styleId="Pieddepage">
    <w:name w:val="footer"/>
    <w:basedOn w:val="Normal"/>
    <w:link w:val="PieddepageCar"/>
    <w:uiPriority w:val="99"/>
    <w:semiHidden/>
    <w:unhideWhenUsed/>
    <w:rsid w:val="0093553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935532"/>
  </w:style>
  <w:style w:type="character" w:styleId="Textedelespacerserv">
    <w:name w:val="Placeholder Text"/>
    <w:basedOn w:val="Policepardfaut"/>
    <w:uiPriority w:val="99"/>
    <w:semiHidden/>
    <w:rsid w:val="00F5057A"/>
    <w:rPr>
      <w:color w:val="808080"/>
    </w:rPr>
  </w:style>
  <w:style w:type="table" w:customStyle="1" w:styleId="Tramemoyenne1-Accent11">
    <w:name w:val="Trame moyenne 1 - Accent 11"/>
    <w:basedOn w:val="TableauNormal"/>
    <w:uiPriority w:val="63"/>
    <w:rsid w:val="00C36A6F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Grilleclaire-Accent1">
    <w:name w:val="Light Grid Accent 1"/>
    <w:basedOn w:val="TableauNormal"/>
    <w:uiPriority w:val="62"/>
    <w:rsid w:val="008F6B47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wmf"/><Relationship Id="rId39" Type="http://schemas.openxmlformats.org/officeDocument/2006/relationships/image" Target="media/image28.wmf"/><Relationship Id="rId3" Type="http://schemas.openxmlformats.org/officeDocument/2006/relationships/styles" Target="styles.xml"/><Relationship Id="rId21" Type="http://schemas.openxmlformats.org/officeDocument/2006/relationships/image" Target="media/image14.jpeg"/><Relationship Id="rId34" Type="http://schemas.openxmlformats.org/officeDocument/2006/relationships/image" Target="media/image23.jpeg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image" Target="media/image10.png"/><Relationship Id="rId25" Type="http://schemas.openxmlformats.org/officeDocument/2006/relationships/image" Target="media/image18.jpeg"/><Relationship Id="rId33" Type="http://schemas.openxmlformats.org/officeDocument/2006/relationships/oleObject" Target="embeddings/oleObject4.bin"/><Relationship Id="rId38" Type="http://schemas.openxmlformats.org/officeDocument/2006/relationships/image" Target="media/image27.emf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jpeg"/><Relationship Id="rId29" Type="http://schemas.openxmlformats.org/officeDocument/2006/relationships/oleObject" Target="embeddings/oleObject2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7.jpeg"/><Relationship Id="rId32" Type="http://schemas.openxmlformats.org/officeDocument/2006/relationships/image" Target="media/image22.wmf"/><Relationship Id="rId37" Type="http://schemas.openxmlformats.org/officeDocument/2006/relationships/image" Target="media/image26.emf"/><Relationship Id="rId40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jpeg"/><Relationship Id="rId28" Type="http://schemas.openxmlformats.org/officeDocument/2006/relationships/image" Target="media/image20.wmf"/><Relationship Id="rId36" Type="http://schemas.openxmlformats.org/officeDocument/2006/relationships/image" Target="media/image25.emf"/><Relationship Id="rId10" Type="http://schemas.openxmlformats.org/officeDocument/2006/relationships/image" Target="media/image3.png"/><Relationship Id="rId19" Type="http://schemas.openxmlformats.org/officeDocument/2006/relationships/image" Target="media/image12.jpeg"/><Relationship Id="rId31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jpeg"/><Relationship Id="rId22" Type="http://schemas.openxmlformats.org/officeDocument/2006/relationships/image" Target="media/image15.jpeg"/><Relationship Id="rId27" Type="http://schemas.openxmlformats.org/officeDocument/2006/relationships/oleObject" Target="embeddings/oleObject1.bin"/><Relationship Id="rId30" Type="http://schemas.openxmlformats.org/officeDocument/2006/relationships/image" Target="media/image21.wmf"/><Relationship Id="rId35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48BDF6-733C-4CEB-B2E2-AD7F7DBFEE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06</TotalTime>
  <Pages>17</Pages>
  <Words>2498</Words>
  <Characters>13740</Characters>
  <Application>Microsoft Office Word</Application>
  <DocSecurity>0</DocSecurity>
  <Lines>114</Lines>
  <Paragraphs>3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Tenira</Company>
  <LinksUpToDate>false</LinksUpToDate>
  <CharactersWithSpaces>162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mza</dc:creator>
  <cp:keywords/>
  <dc:description/>
  <cp:lastModifiedBy>kk</cp:lastModifiedBy>
  <cp:revision>371</cp:revision>
  <cp:lastPrinted>2018-10-25T20:50:00Z</cp:lastPrinted>
  <dcterms:created xsi:type="dcterms:W3CDTF">2017-10-19T10:24:00Z</dcterms:created>
  <dcterms:modified xsi:type="dcterms:W3CDTF">2018-10-25T21:06:00Z</dcterms:modified>
</cp:coreProperties>
</file>